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notesSlides/notesSlide5.xml" ContentType="application/vnd.openxmlformats-officedocument.presentationml.notesSlide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ink/ink265.xml" ContentType="application/inkml+xml"/>
  <Override PartName="/ppt/ink/ink266.xml" ContentType="application/inkml+xml"/>
  <Override PartName="/ppt/notesSlides/notesSlide23.xml" ContentType="application/vnd.openxmlformats-officedocument.presentationml.notesSlide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notesSlides/notesSlide24.xml" ContentType="application/vnd.openxmlformats-officedocument.presentationml.notesSlide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notesSlides/notesSlide25.xml" ContentType="application/vnd.openxmlformats-officedocument.presentationml.notesSlide+xml"/>
  <Override PartName="/ppt/ink/ink291.xml" ContentType="application/inkml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ink/ink292.xml" ContentType="application/inkml+xml"/>
  <Override PartName="/ppt/ink/ink29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89" r:id="rId3"/>
    <p:sldMasterId id="2147483703" r:id="rId4"/>
    <p:sldMasterId id="2147483715" r:id="rId5"/>
  </p:sldMasterIdLst>
  <p:notesMasterIdLst>
    <p:notesMasterId r:id="rId43"/>
  </p:notesMasterIdLst>
  <p:handoutMasterIdLst>
    <p:handoutMasterId r:id="rId44"/>
  </p:handoutMasterIdLst>
  <p:sldIdLst>
    <p:sldId id="356" r:id="rId6"/>
    <p:sldId id="442" r:id="rId7"/>
    <p:sldId id="457" r:id="rId8"/>
    <p:sldId id="379" r:id="rId9"/>
    <p:sldId id="378" r:id="rId10"/>
    <p:sldId id="384" r:id="rId11"/>
    <p:sldId id="387" r:id="rId12"/>
    <p:sldId id="445" r:id="rId13"/>
    <p:sldId id="446" r:id="rId14"/>
    <p:sldId id="447" r:id="rId15"/>
    <p:sldId id="449" r:id="rId16"/>
    <p:sldId id="448" r:id="rId17"/>
    <p:sldId id="450" r:id="rId18"/>
    <p:sldId id="458" r:id="rId19"/>
    <p:sldId id="441" r:id="rId20"/>
    <p:sldId id="388" r:id="rId21"/>
    <p:sldId id="386" r:id="rId22"/>
    <p:sldId id="436" r:id="rId23"/>
    <p:sldId id="451" r:id="rId24"/>
    <p:sldId id="403" r:id="rId25"/>
    <p:sldId id="404" r:id="rId26"/>
    <p:sldId id="405" r:id="rId27"/>
    <p:sldId id="406" r:id="rId28"/>
    <p:sldId id="395" r:id="rId29"/>
    <p:sldId id="407" r:id="rId30"/>
    <p:sldId id="408" r:id="rId31"/>
    <p:sldId id="396" r:id="rId32"/>
    <p:sldId id="409" r:id="rId33"/>
    <p:sldId id="410" r:id="rId34"/>
    <p:sldId id="401" r:id="rId35"/>
    <p:sldId id="434" r:id="rId36"/>
    <p:sldId id="439" r:id="rId37"/>
    <p:sldId id="412" r:id="rId38"/>
    <p:sldId id="413" r:id="rId39"/>
    <p:sldId id="414" r:id="rId40"/>
    <p:sldId id="453" r:id="rId41"/>
    <p:sldId id="455" r:id="rId42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75844" autoAdjust="0"/>
  </p:normalViewPr>
  <p:slideViewPr>
    <p:cSldViewPr>
      <p:cViewPr varScale="1">
        <p:scale>
          <a:sx n="64" d="100"/>
          <a:sy n="64" d="100"/>
        </p:scale>
        <p:origin x="1113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10344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4"/>
        <p:guide pos="22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viewProps" Target="view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4-08T21:41:57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5 7,'0'0'5,"0"0"-1,0 0-1,0 0-1,0 0-3,0 0 0,0 0-2,0 0 0,0 0-1,8-4 0,-8 4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06 5,'17'8'32,"-4"7"-1,-13-15 2,0 0-19,0 0-4,0 0-4,0 0-2,0 0-2,0 0-2,7 24-4,-7-24-5,0 0-13,0 0-11,0 0 0,14-11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09.69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9 140 22,'-12'-7'14,"12"7"-1,0 0-2,0 0-2,0 0-2,0 0-2,-10 0 0,10 0-3,0 0 1,0 0-1,0 0 0,0 0 0,0 0 0,0 0-1,0 0 0,0 0 1,0 0-2,0 0 1,5 10 0,-5-10-1,-1 13 1,1-13 1,-3 13-1,1 2 0,2 2 1,0 3-1,1 4 1,-2 3 0,2 3-1,1 9 0,-1-1 0,0 1 0,0 1 0,-3 3 0,2 1-1,0-1 1,1 1-1,1-3 1,2 0 0,0-4-1,1-2 1,-1-3 0,1-4 0,2-3 0,-1-5 0,-3-1 0,0-3 0,0-4 0,-2-1 0,-1-11-1,2 12 1,-2-12-1,0 0-1,4 9-4,-4-9-14,0 0-13,-1-14 1,-4-4 0</inkml:trace>
  <inkml:trace contextRef="#ctx0" brushRef="#br0" timeOffset="801">-1 137 13,'3'-13'13,"-3"13"0,1-11-1,-1 11-2,4-9 0,-4 9-2,12-13 0,-3 5-3,5 0-1,6-3 0,5 2-1,0-2 1,2 0-1,3 1 0,2 1 0,0 2-1,1 2 0,-3 3 0,-2 2-1,3 1 0,-4 3-1,1 2 0,-1 3 0,-4 0 1,-1 2-1,0 1 0,-4 1 1,-2 1-1,1-1 1,-4 2 0,-2-1 0,-3-1 0,0 0 0,-4 3-1,-1-5 1,-3 4 0,0 1 0,-5-2 0,-3 1 0,-1 0 1,-2 0-1,-5-4 2,-4 5 0,-3-8 0,0 0 0,-4-2 1,-1-1-1,-1-3-1,-1 0 1,0-3-1,3 1-2,-1-2 1,2 0 0,-1-1-1,4 1 1,2-3-1,3 2 2,5-1-1,1 0-1,2 0 0,10 4 0,-10-6-4,10 6-5,0 0-18,0 0-9,-11-9-1,11 9 2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1.38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36 113 15,'0'0'16,"0"0"-3,0 0-1,-12 0-2,12 0-2,-11 4-2,11-4 0,-13 8-2,13-8-1,-12 14-1,12-14 1,-9 17-1,8-5 1,1-12-1,2 19 1,4-7 0,3-2 1,3 0 0,6-3-1,2 2 0,6-6 0,0 4 0,2-6 0,-1-8-1,1 7 0,-5-9-1,0 5 1,-7-10 0,0 5-1,-8-10 1,1 3-1,-5-2 1,-1-3-1,-3-2 1,-2 1-1,-3-1 1,-2 4 0,-2 1-1,-4 6 0,-1 2 0,-5 8-1,-6 5 0,-4 7-1,-3 4 0,-2 6 0,1 5-2,-6 0-2,7 7-3,-3-7-9,10 2-12,8 0-6,5-7 2</inkml:trace>
  <inkml:trace contextRef="#ctx0" brushRef="#br0" timeOffset="531">315 147 7,'0'0'19,"0"0"-12,0 0-1,0 0 0,0 0 1,0 0-2,0 0-1,0 0-1,0 0 0,0 0 0,-4 11 0,4-11-1,6 16 1,-1-2 1,1 9 1,-1 3-1,1 7 1,-1 7-1,1 8 0,-4 7 0,1 6 0,-3 0-1,0 3 1,0 3-2,1-2 1,0-5 0,1-4-1,1-9 0,1-4-1,-1-10 1,1-5-1,-2-9 1,1-5 0,-3-14 0,3 13 0,-3-13 1,0 0 0,0 0-1,0 0-3,-2-9-9,2 9-22,-2-21-2,4 7 0,-3-12-1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2.6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6 10,'10'-1'23,"-10"1"-6,0 0-10,0 0-2,0 0-2,1 11-1,-1-11 0,8 17 0,-2-5 1,3 3 2,2 2 2,2 3-2,-1 2 0,4 4 1,-2 1-2,4 3 0,-3-2-1,1 1-1,-3-3 0,0-1-2,-3-2 2,-1-4-2,-4-6 2,0-4-1,-5-9 1,3 14 0,-3-14 2,0 0-1,0 0 1,0 0 0,-15-14 0,7 4 0,-4-4-1,2-3 0,-2-4-2,0 0 1,2-1-2,2 0 1,4 0-1,3 0 0,5-1-1,6 3 1,3 0 0,7 0-1,3 2 1,4 0-1,5 2 0,0 3 1,6 3-1,0 1 1,0 4-1,-3 2 0,-4 3 1,-3 1-1,-5 3 1,-1-2-1,-10 4 1,-12-6 0,13 7 0,-13-7 0,0 0 0,0 0 0,6 9-1,-6-9-1,0 0-9,0 0-22,0 0-2,0 0 1,0 0 0</inkml:trace>
  <inkml:trace contextRef="#ctx0" brushRef="#br0" timeOffset="901">1577 41 23,'1'-10'28,"-1"10"-13,-5-11-2,5 11 0,-11-11-1,0 5-3,0 6-2,-5-3-1,-2 5-1,-3 0-2,-4 4-1,-2 2-1,-1 3 0,-3 1 0,1 2 0,1 1 0,2 0-1,4-1 0,4 0 0,4-2 0,4-2-1,7 1 1,6-2 0,-2-9 0,20 15 0,-3-6 0,6-1 1,4 0-1,5 1 1,2 1-1,2-1 0,1 2 1,0 0-1,-2 3 0,-2 2 0,-2-1 0,-5 3-1,-3-3 1,-4 3 0,-4 0 0,-4 0-1,-2-3 1,-5 1 0,-4 1 1,-1-1-1,-6 0 1,-1-1 0,-5 0 1,-4-2 1,-6 0 0,-3-2 0,-8-3 1,-2 1 0,-6-5-1,-2 1 1,-2-4-1,1-1-1,0-2-1,2 0 0,4-1-2,-1-4-4,6 7-15,2-2-17,0-6-2,3 2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5.2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04 143 2,'0'0'20,"0"0"-7,0 0-5,0 0-2,0 0-2,0 0-2,0 0 1,0 0 0,3 9 0,-3-9 2,-1 19-1,1-6 1,-2 4 0,2 5 1,-1 2-2,0 8 0,3-1-1,-2 5 0,2 7-1,-2 1 0,3 0 0,-1 2 0,3-2-1,-2-5 1,1 2 0,2-3-1,-5-11 1,3-3-1,-3-4-1,1-7-2,-2-13-12,3 16-16,-9-26 1,8 1 0</inkml:trace>
  <inkml:trace contextRef="#ctx0" brushRef="#br0" timeOffset="480">-3 216 20,'0'0'25,"-6"-10"-5,6 10-9,5-9-2,-5 9-1,25-13-2,-2 6-2,5-3 0,7 1-1,5-4 0,4 3 0,9-1-1,2-1 0,-3 3 0,-1 0 0,-1-1 0,-1 2-1,-3 0 0,-3 0 0,-1-1-1,-5 3 1,-3-2-1,-5 3 1,-4-1-1,-4 1 1,-4 1-1,-4 2 0,-13 2 0,15 0-1,-15 0-5,11 7-15,-11-7-10,19 8 0,-8-7 0</inkml:trace>
  <inkml:trace contextRef="#ctx0" brushRef="#br0" timeOffset="1131">1901 127 18,'0'0'22,"0"0"-3,0 0-15,0 0-4,2 12 1,-2-12-1,1 22 1,1-7 1,1 5 0,0 6 1,0 5 1,2 5 0,-1 5 1,1 4-2,-1-2 0,1 3 0,-2-4 0,2-3-1,-2-3-1,1-7 1,-2-5 0,0-7-1,-1-4-1,-1-13-4,0 0-21,0 0-2,-4-18-1</inkml:trace>
  <inkml:trace contextRef="#ctx0" brushRef="#br0" timeOffset="1522">1498 140 12,'0'0'23,"3"-11"0,8 2-16,6-1-4,6-4 1,6 0 0,7-1 0,5 1 2,6 0-1,2 4 0,-1-2-1,2 6 0,-4 0-1,-4 4-1,1 1 0,-4 0-1,-2 1 0,-3 0-1,-2 1 1,-1-2 0,-3 1 0,1 0 0,-6-1 0,-2 1 0,-5 0 0,-1 0 0,-5 1 0,-10-1-1,13 3 0,-13-3-1,0 0-4,4 11-12,-4-11-14,-4 12 2,4-12-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7.3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3 152 6,'0'0'19,"0"0"-12,0 0-3,4 16 1,-2 1 1,0 3 2,0 9 0,-1 5 0,1 9 1,-1 0-1,2 5 0,-3-4-2,3 0-2,-3-7 0,2-2-2,-1-8 0,1-7-1,-1-6-4,-1-14-13,0 0-14,0 0 1,-1-19 0</inkml:trace>
  <inkml:trace contextRef="#ctx0" brushRef="#br0" timeOffset="340">0 120 20,'0'0'25,"13"-6"-1,0-4-14,9 2-6,5-5 0,5 4 0,5-4 1,7 4 0,-1-2-1,5 3 1,-5-1-1,1 4 0,-4 1-2,-1 2 0,-6 0 0,-3 0-1,-4 2-1,-5 0 1,-3-1-1,-5 1 0,-13 0 0,12-1-1,-12 1-7,0 0-16,0 0-7,-16 9 1,-1-7-1</inkml:trace>
  <inkml:trace contextRef="#ctx0" brushRef="#br0" timeOffset="741">42 378 6,'0'0'12,"0"0"-4,0 0 1,0 0 0,0 0 0,0 0-1,0 0 0,0 0-1,0 0-1,0 0-1,0 0-1,17 3 0,-2-5-1,4-3 1,6 1 0,8-6-1,8 1 0,3-1 0,5-2-2,4 1 0,0 1 0,1-1-1,-3 3 1,-5 2-1,-5 1 1,-6 1 0,-8 2 1,-6-1-1,-6 4 1,-15-1-1,13 0 1,-13 0 0,0 0-3,0 0-6,0 0-19,0 0-5,0 0 0,-7-9-1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18.7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5 151 0,'0'0'22,"0"0"-5,0 0-9,0 0-2,0 0-1,0 0 0,0 0-1,8 18 2,-7-3 1,0 4 1,0 11 0,-1 3-1,4 9 0,-6 0-1,7 7-1,-5-4-1,3 0-1,-1-3-1,1-9-1,-1-4 0,-1-11-1,2-2-2,-3-16-8,0 0-20,0 0-2,-3-28 1</inkml:trace>
  <inkml:trace contextRef="#ctx0" brushRef="#br0" timeOffset="470">-7 87 23,'-4'12'27,"4"-12"0,0 0-12,17-10-9,2 4-2,9 0 1,3-4 1,9 2-1,5-4 0,7-2 0,2 5-1,3-3 0,-3 6-2,-2 2 0,-2 2 0,-5 1-1,-6 0-1,-7 6 1,-7-5-1,-6 5 1,-5-4-1,-14-1 0,14-1 0,-14 1-4,0 0-12,0 0-13,-14-1-5,3 6 2</inkml:trace>
  <inkml:trace contextRef="#ctx0" brushRef="#br0" timeOffset="861">135 332 14,'12'-9'23,"8"1"-14,6 2-1,3-4 0,6 3-1,3 0 0,4 0 0,5 1 0,1 1-2,2 0-1,1-1 0,-2 0 0,-1 2 0,-5-4 0,-2 2 1,-12-2 1,-1 5-1,-9-3 1,-4 6 0,-15 0-2,15-5 0,-15 5-3,0 0-3,0 0-13,-10 16-19,-5-12-1,-1 3 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0.6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 71 2,'0'0'8,"0"0"-2,0 0-1,0 0 2,0 0 0,0 0 0,0 0 0,0 0 0,4 11-1,-4-11-1,2 14 0,-2-2-1,2 2 1,-1 5 0,2 5 0,-1 4 0,3 5 1,-3 3-1,5 5 0,-3 2 0,1 1-1,-1 0 0,2 0-1,-2-5 0,0 4-1,-1-5 0,1 1 0,-1-5-1,0-1 0,1-3 1,-1-3-2,-1-2 1,2-7-1,-1-3-1,-3-15-3,5 17-9,-5-17-19,0 0-2,6-11 2</inkml:trace>
  <inkml:trace contextRef="#ctx0" brushRef="#br0" timeOffset="511">130 488 17,'50'-39'11,"6"-4"1,4-4 1,4 3 0,-6-1 0,-1 8 0,-9 1-1,-2 9-3,-13 3-2,-5 10-2,-7 1-2,-7 7-2,-14 6-1,10-2-3,-10 2-7,-7 12-12,-6-5-10,4 5 1,-14-4 0</inkml:trace>
  <inkml:trace contextRef="#ctx0" brushRef="#br0" timeOffset="831">0 581 2,'0'0'23,"26"0"1,-8 1-15,1 0-3,6 4 2,2 1 0,4 5 1,-1 0-2,6 1 0,-1 4 0,4 3-2,-1-3-1,2 4-1,-2-3 0,0 1-2,-1-4 0,-2 4 0,-6-7 1,-2-1-1,-6-3 0,-4-1 1,-5-2-1,-12-4 1,12 4 0,-12-4 0,0 0-1,0 0-1,0 0-10,0 0-21,-10-5-3,10 5 1,-9-20-1</inkml:trace>
  <inkml:trace contextRef="#ctx0" brushRef="#br0" timeOffset="1432">1295 120 9,'0'0'22,"6"17"-5,-3-5-10,-1 6-1,3 6 1,-1 7 1,2 10 2,-4 3-1,4 8 0,-4 0-1,3 5 0,-3-5-2,3 1-1,-3-10-2,3-5 0,-4-10-1,2-5-2,-2-6-1,-1-17-7,0 0-24,0 0-2,-12-27 2</inkml:trace>
  <inkml:trace contextRef="#ctx0" brushRef="#br0" timeOffset="1783">1127 160 1,'6'-25'22,"6"13"2,0-5-12,4-1-5,5 1 0,4-1 0,4 5 3,1-1-3,7 5 1,0 0-1,3 3-2,0 4-2,3 5-2,-4 0 1,1 6-2,-2-1 1,-3 3-1,-4 1 1,-3 3-1,-6 1 0,-3 0 1,-7 2-1,-3 2 1,-8 1 0,-6 1 0,-5 1 1,-4 1-1,-5-3 1,-2 1-1,-2-1 1,-2-4-1,-1 0 0,3-4 0,1-2 0,1-2 0,4-2 0,2-3-1,5 0 1,10-4-1,-11 3-1,11-3 1,0 0 0,0 0-1,18 2 1,-4 0-1,3 2 1,3 1 0,4 1 0,5 3 0,0-1 0,2 2 0,0 2 0,-1-1 0,-1 1 0,-1 0 0,-6 1-1,-2 1 1,-4-1 0,-3 3 0,-4-2 0,-4 1 0,-3-2 0,-2 1 1,-3-1-1,-3 0 0,-2 2 1,-4-5 0,-2 4 1,-4-1-1,-3 0 0,-5-1 1,-5-1 0,0 2 1,-6-4-1,1 3 0,-5-5 0,1 0 0,-5-2 0,5 0-1,-1 0 1,1-1-2,0-2 1,5 0-1,4-1 0,4 0 0,6-1-2,1-3-2,10 5-10,0-1-17,10-1-6,0 0 1,0 0-1</inkml:trace>
  <inkml:trace contextRef="#ctx0" brushRef="#br0" timeOffset="2814">2201 767 22,'14'-5'25,"-5"-5"-5,4-3-7,2-2-3,5-7-4,4-1-2,-2-3 1,4 2 0,-5 0 0,0 3 0,-5 1 1,-1 7-1,-6 1 0,-9 12-1,11-10-1,-11 10 0,0 0-2,0 0-1,0 0 0,0 0-1,0 0 1,7 12 0,-7-12-1,3 19 1,-1-5 0,0 1 0,0 5 1,1 1-1,-1 2 0,0 2 0,0-1 0,-1 1 0,0-1 0,-1-1 1,-1-2-1,1-2 0,-1-3 0,0-1 0,0-3 1,-1-2-1,2-10 0,-2 15 0,2-15 1,0 0-1,-7 11 1,7-11-1,-9 7 1,9-7-1,-14 6 1,14-6-1,-18 4 1,7-2-1,2 0 0,-2-1 1,11-1-1,-15 2 0,15-2 0,-15 1 0,15-1 0,0 0 0,0 0-1,0 0 1,0 0 0,0 0-1,12-3 1,-2 1-1,4 0 1,3 0 0,1 0 0,6-1 0,1 1 0,2 0 0,2-2 0,-1 2 1,0 0-1,-1 1 1,-5 0 0,-4 0 0,-4 1 0,-5 0 0,-9 0 1,0 0-1,0 0 0,0 0 0,0 0 0,0 0 0,0 0-1,0 0 0,0 0-1,0 0-1,9 10-7,-9-10-27,0 0 0,-9 7 0,-5-13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2.52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27 47 17,'0'0'19,"0"0"0,-9-5-2,9 5-2,0 0-3,0 0-4,-1-10-2,1 10-2,0 0-3,0 0 0,1-11-2,-1 11-1,0 0 0,0 0-1,0 0 0,12 6-1,-12-6 1,0 0 0,12 12 0,-12-12 2,9 10 1,-9-10 1,0 0 1,0 10 2,0-10 0,0 0 0,-11 1 1,11-1 0,-11-10-1,11 10-1,-10-12 0,10 12-2,-8-12 0,8 12 0,-2-10-2,2 10 0,0 0 0,0 0-1,0 0 1,13-6-1,-13 6 1,11 1-1,-11-1 1,12 4 1,-12-4-1,10 6 1,-10-6 0,5 10 1,-5-10 0,-3 11 2,3-11 0,-15 12 1,15-12 0,-22 10 1,10-5 0,-2-6-1,4 0 0,-9-3 0,7 0-2,-1-3 0,4 0-1,9 7-1,-4-15-1,4 15 0,-5-14 1,15 8-2,-10 6 0,18-8-1,-18 8 1,14-2 1,-14 2-1,11 5 0,0-1 0,-11-4 1,7 13 0,-7-13 1,5 15 0,-5-15 1,-4 12 1,4-12 0,-11 8 0,-3-8 1,4 1 0,-3-5 0,2-1 0,-1-1-2,3 0 0,9 6-1,-15-16-1,15 16-4,3-12-6,-3 12-24,12-2-2,-3 1 1,8 4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3.9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1 33 9,'10'-17'11,"-10"17"-2,10-13-2,-10 13-1,15-7-1,-15 7-1,16 4 0,-16-4-1,15 12 0,-15-12 1,14 21 2,-11-9 0,-2 3 2,-3-3 0,0 2 0,2-14 0,-10 18 1,0-15-1,10-3-2,-16 0-1,16 0-1,-15-12 0,15 12-2,-16-20-1,10 9 0,1-1-1,3 1 0,2 11-1,0-18 0,0 18 0,9-10 0,-9 10 0,11-1 0,-11 1 0,15 9 0,-9 1 1,-2 1 0,-1-1 2,0 3-1,-4-3 2,2 0 0,-1-10 1,-2 10 0,2-10 0,0 0 0,-7-10 0,7 10-2,-8-19-1,5 9 0,-2-1-1,0 0 0,5 11-1,-5-15 0,5 15 0,0 0 0,0 0-1,-1-10 1,1 10-1,0 0 1,0 0 0,6 13 0,-6-13 1,3 13 1,-3-13 0,-2 15 1,2-15 0,-2 11 2,2-11-1,0 0-1,-10 6 0,10-6-2,0 0-4,-11 0-25,11 0-8,0 0-2,-10-2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0.4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0 9,'0'0'25,"0"0"-11,0 0-3,0 0-1,0 0-1,0 0-1,0 0-2,0 0-2,0 0 0,0 0-2,-4 10-1,4-10-1,4 13 1,-2-3-1,2 4 1,1 3 0,0 5-1,-1-1 1,1 7 0,-1 5-1,1 5 1,-3 2-1,0 3 1,-1 1-1,1 0 1,-1-2-1,-1-2 1,1-6-1,1-4 0,-1-5 0,2-7 0,-2-4 1,1-5-1,-2-9 1,5 10 1,-5-10 1,0 0 0,0 0 1,0 0 1,2-10-1,-2 10 0,-3-19-1,0 7 0,-1-5-1,1-2-1,-1-4-1,1-1 0,0-2 0,3-2 0,1-1 0,3 0 0,1-1 0,3 0-1,5 1 1,1-1 0,2 2 0,4 1-1,3 2 1,1 3 0,1 1 0,1 0 0,0 7 0,-1-1 0,0 7 0,-2 0 1,-1 5-1,-1 3 0,-1 2 0,0 3-1,-1 1 1,-1 1 0,0 1 0,-2 0-1,-3-3 1,0 0 1,-13-5-1,17 8 0,-17-8 1,9 6 0,-9-6 0,0 0 0,0 0 0,0 0 1,0 0 0,0 0 0,0 0-1,0 0 0,0 0 0,0 0-2,0 0-3,0 0-12,0 0-19,0 0-1,0 0 1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27.7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8 227 4,'0'0'26,"0"0"1,0 0-13,0 0-3,0 0 0,0 0-2,0 0-1,0 0 0,0 0-1,0 0-2,0 0-2,0 0 0,0 0-2,0 0 0,0 0-1,-4 12 0,4-12 0,2 16-1,-2-4 1,1 5-1,0 3 1,1 8 0,-1 3 0,0 4 1,2 7-2,0 2 2,0 1-1,0 1 0,-1-1 0,1-4 0,0-3 1,0-5-1,0-4 0,-1-4 1,0-5-1,-1-2 0,0-1 1,1-5-1,-2-1 1,0-11 0,2 13-1,-2-13-1,0 0-3,0 0-8,0 0-20,0 0-2,-12-18 1</inkml:trace>
  <inkml:trace contextRef="#ctx0" brushRef="#br0" timeOffset="660">18 158 6,'3'-12'9,"3"2"-1,0-1 2,4 0 0,-1-1 0,2 1 1,5-1-1,0-2-1,5 3-2,1-3-2,3 3-2,0 0 0,5 3 0,0 2-1,3 3 0,-2 1 0,2 4 0,-4 1 0,1 4 1,-3-1-1,-1 6 0,-5-2 0,-1 3 0,-3-1-1,-1 2 0,-3-1 0,-3 1-1,0 0 0,-3 0 1,-3-1-1,-3 1 0,-1 0 1,-4-1 0,-2 1 0,-2 2 0,-5-3 1,-1 2 0,-4-2 1,0 2-1,-6-6 1,-3 5 0,-2-7 1,0 0-1,-2-2 0,-1 1-1,-2-5 1,1 2-1,0-3 0,5 0-1,-2-2 1,3 1-1,1-1 0,3-2-1,3 2-1,1-1-3,6 3-4,-1-2-17,4 1-11,10 1-1,-13-1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36.0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7 22 11,'0'0'15,"0"0"-3,0 0 0,6-10 0,-6 10 1,0 0 1,0 0-2,0 0-2,0 0-2,0 0-1,-15 0-3,5 4-1,-3 1 0,-2 2-2,-1 0-1,-3 4 0,-1 0 0,0 4 0,-2 1 0,3 0 0,3 1 0,-2-1-1,4 0 1,1-2-1,5 1 1,1-4-1,4 0 1,3-11-1,3 17 1,-3-17 0,17 16 0,-3-8 0,3-1 1,3 0-1,5 3 1,3-2-1,0 2 0,2-2 0,-1 2 0,0 1 0,-2 0 0,0 3 0,-4-3 0,-2 2 0,-1 0 0,-5-1 0,-1 1 0,-5 0 0,-3 1 0,-3 0 0,-5 1 1,-2 1 0,-6 0 0,-4 2 1,-5-2 1,-3 3 0,-6-4 1,-2 2 0,-4-7 0,-1 3 0,-4-6-1,3 0 0,0-1 0,1-3-1,2-2-1,3 0-1,5 0 0,3-2-1,3 1 1,4-2-2,6 1-2,-1-5-2,10 6-6,0 0-11,-6-10-13,6 10-1,11-16 2</inkml:trace>
  <inkml:trace contextRef="#ctx0" brushRef="#br0" timeOffset="1121">1073 368 14,'0'0'23,"0"0"-9,0 0-4,0 0-1,0 0 0,0 0 0,0 0-1,10-3-2,-1 5 0,2-3-1,5 2 0,4-2 1,9 3-1,3-4 0,8 3 0,4-4-1,5 3-1,1-3 1,8 1-1,2-3-1,2 1 1,0-1-1,3-1 0,-3 1 0,-1-1 0,-2 0-1,-5 2 0,-7-1 1,-4 2 0,-9-1-1,-5 3 0,-7-1 0,-6 2 0,-5-1 0,-11 1 0,10 1 0,-10-1 0,0 0 0,0 0 0,0 0-1,0 0-1,-12 6-1,3-11-9,-3 2-26,-1 1-1,-7-5-1,-4 1 1</inkml:trace>
  <inkml:trace contextRef="#ctx0" brushRef="#br0" timeOffset="1782">1091 365 13,'-9'-1'15,"9"1"-2,0 0-1,0 0-1,0 0 0,0 0-1,0 0 0,0 0-1,0 0-1,0 0 0,0 0-1,0 0-1,0 0 0,-3-9-2,3 9 0,10-21-1,2 5-1,2-4-1,6-4 0,4-3-1,5-5 0,4 1 0,2 1 0,-1 0 0,0 3 0,-2 2 1,-4 4-1,-3 3 1,-4 6 0,-7 1-1,-2 6 1,-12 5-1,12-5 1,-12 5-1,0 0 0,0 0 0,0 0 0,0 0-1,-5 9 1,5-9-2,0 0 0,-10 16-2,0-11-1,3 9-3,-9-3-3,4 8-3,-11-3-1,4 8-2,-8-4 2,2 4 1,-3-1 1,0-2 2,2-1 0,-3-3 0</inkml:trace>
  <inkml:trace contextRef="#ctx0" brushRef="#br0" timeOffset="2323">1087 306 9,'0'0'8,"0"0"1,0 0 0,0 0 0,0 0-1,0 0 1,0 0 0,0 0 0,0 0 1,0 0-1,0 0 1,0 0-2,0 0-1,0 0-1,0 0-1,0 0-1,0 0 0,0 0-1,0 0-1,0 0 0,0 0 0,0 0 0,0 0-1,-1 11 0,1-11 0,5 10 0,-1 0 0,5-1 0,0 6 0,3-1 0,4 2 0,2 2 1,2 1 0,2 1 0,4 1 0,-1-1 0,3 0 0,0-2-1,0 1 0,-3-1 0,2 0 0,-3-1 0,-1-2 0,-3 1-1,-4-2 1,-2-3-1,-2 1 0,-3-5 0,-9-7 1,13 13-1,-13-13 1,0 0-1,0 0 1,0 0-1,0 0 1,0 0 0,0 0-1,0 0 1,0 0-1,0 0-1,0 0-2,8 11-4,-8-11-24,0 0-7,0 0-1,-4-13 1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2.9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80 52 11,'-11'-2'13,"11"2"-1,-10-3 0,10 3-1,-9 0-3,9 0-2,-10 2 0,10-2-2,-10 3 1,10-3-1,-11 5-2,11-5 0,-14 7 0,14-7-1,-14 10 0,14-10 0,-17 12 0,17-12 0,-16 18 0,7-8 0,0 1 1,0 4-1,0-2 1,2 4-1,0-1 1,3 4 0,1 2 0,2-1 0,2 3 0,3 1 1,1 0 0,3 0-1,1-3 1,3 2 1,0-5-1,4 0 0,-2-5 0,4-1-1,0-5 0,3 1 0,1-6 0,4-2 0,-1-4-1,1-3 0,0-4 0,2-1 0,-2-4 0,-1-1 0,-3-3 0,-3-4 0,-2 1-1,-3-1 1,-3-2 0,-3 2 0,-3-1-1,-3 1 1,-2 0 0,-3 4-1,-3-1 2,-1 2-1,-4 1-1,1-1 1,-4 3-1,-1-1 1,-2 3-1,0 0 1,-2 2-1,1 3 0,-2 1 0,-1 3 0,2 3 0,-1 3-1,0 6 0,2 0 0,0 7-3,0 1-1,4 9-4,-1-5-9,6 5-12,5 2-7,0-4 2</inkml:trace>
  <inkml:trace contextRef="#ctx0" brushRef="#br0" timeOffset="792">363 120 16,'-1'-14'24,"1"14"-6,1-13-8,-1 13-2,1-9 1,-1 9 1,0 0-1,0 0 1,0 0-1,0 0-2,1 10-2,-1-10-1,2 19 0,0-6-2,3 6 1,-1 1-1,2 5 1,-1 4-1,3 6 1,-2 3-1,1 7 0,-2 4 0,1 6 0,-2 1 0,-1 5 0,-1-3-1,0 0 1,-1-3-2,1-5 1,-2-6 0,1-1 0,1-7-1,1-5 0,-2-4 0,1-3 0,-1-2 0,1-1-1,-1-3 2,0-3-1,-2 0 0,1 0 1,-2-2-1,2-1 1,-1-3-1,1-9 1,-3 13-1,3-13 0,0 0-1,0 0 0,0 0-2,0-9-11,-4-4-22,8-6-3,-2-10 1,1-4 0</inkml:trace>
  <inkml:trace contextRef="#ctx0" brushRef="#br0" timeOffset="1763">882 482 26,'0'0'29,"0"0"-10,0 0-4,0 0-2,3-15-1,0 1-2,7 2-2,-2-10-3,7-2-2,-2-6-1,4-3 0,0-3 0,2 0-1,1-2 1,0 3 0,-1 0 0,1 5 0,-3 1 0,1 5 0,-4 4 0,0 4 0,-4 3 0,0 4 0,-10 9-1,12-12 2,-12 12-3,0 0 1,0 0 0,0 0-1,0 0 0,0 0 0,0 0 0,0 0 0,9 6 0,-9-6 0,8 13 1,-2-3-1,3 4 0,0 3 0,3 4 1,1 3-1,0 1 0,1 4 1,0 1-1,0 2 0,-2 0 1,0 0-1,0-3 1,-2 0-1,-1-3 0,0-2 0,-2-4 1,-1-3-1,-1-3 0,-1-3 0,-1-2 1,-3-9-1,4 10 1,-4-10 0,0 0-1,0 0 0,0 0-1,0 0-3,0 0-15,0 0-18,3-20-1,0 3 0,-2-6 0</inkml:trace>
  <inkml:trace contextRef="#ctx0" brushRef="#br0" timeOffset="3025">1904 93 10,'0'0'19,"0"0"-3,-1 11-1,1-11 1,0 0 1,2 11-3,-2-11-3,5 12-3,-1-2-1,-4-10-3,6 18 0,-2-6-1,1 2 0,-1 3-1,1 3 0,-1 6-1,0 5 0,0 5 0,1 8 0,-2 5 0,1 6-1,-2 3 1,1 4-1,-1-3 1,0 1 0,1-4-1,0-5 1,-1-4-1,1-6 0,0-7 0,-1-5 0,0-7 1,-1-4-2,0-5 2,0-3-2,-1-10 2,0 0 0,1 11-1,-1-11 1,0 0-1,0 0 0,0 0 0,0 0 0,0 0 0,0 0-2,0 0-2,0 0-10,-9-19-22,9 2 0,-8-12 0,2-5 1</inkml:trace>
  <inkml:trace contextRef="#ctx0" brushRef="#br0" timeOffset="3656">1908 188 20,'0'0'27,"0"0"-8,-3-10-8,3 10 0,-2-11 0,2 11 0,1-14 0,-1 14-2,7-16-3,2 5-1,1-2-2,5-2 0,1 0 0,5 0-1,2 0 1,4 1-1,1 3 0,3 3 0,0 1-1,1 5 0,-1 2 0,0 4-1,-2 4 1,-1 2 0,-3 3-1,-2 2 1,-5 1 0,-2 1 1,-4 1-1,-2 0 0,-2 0-1,-4 0 1,-4-1-1,-2 1 1,-3-1 0,-3 2-1,-2 2 1,-3-1 0,-3 0 0,-1 2 1,-2-4 0,-5 3 1,-2-4 0,1 2 0,-4-8 0,2 2 0,-3-5 0,2 0 0,-1-3-1,5-1 0,-1-2-1,2-2 1,4-1-2,0 0 1,3 0-1,1 0-1,4 0-1,-2-5-3,13 6-9,-14-2-28,5-5 1,0-4-1,-1-1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5:48.97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 75 8,'0'0'16,"0"0"-1,0 0-1,0 0-2,0 0 0,0 0 0,0 0-3,9-3-2,-9 3-1,0 0 0,0 0-2,0 0-1,0 0-1,0 0 0,0 0-1,0 0 0,0 0 0,0 0 0,0 0 0,0 0 0,0 0 0,0 0 0,0 0-1,0 0 1,0 0 0,0 0-1,0 0 0,0 0 0,0 0 0,0 0 0,0 0 0,0 0 0,0 0 0,0 0 0,0 0 0,0 0 0,0 0 0,0 0-1,0 0 1,0 0-1,0 0 1,0 0-1,1 12 1,0-2 0,0 6-1,0 4 1,0 4 0,0 2 1,1 6 0,0 2-1,1 1 1,0 0-1,0-1 1,0-3-1,0 1 1,1-2-2,-2-4 1,0 0 1,0-1-1,-1-1 0,0 1 0,0 1 0,-1-1 0,-1 1 0,1-1 0,-1 1 1,0-3-1,1-3 0,-1-1 0,1-3 0,0-2 0,-1-2 0,1-1 0,0-2 1,0 0-1,1 1 0,-1-10 0,0 17 0,0-17 0,2 14 0,-2-14 0,1 13 0,-1-13-2,0 0-3,5 12-9,-5-12-19,7-9-1,-3-4 1</inkml:trace>
  <inkml:trace contextRef="#ctx0" brushRef="#br0" timeOffset="861">38 532 10,'0'0'26,"12"-17"0,2 1-14,7-1-5,6-8 3,9 1-1,5-8-1,6 2 1,2-5-2,5 4 1,-4 0-2,1 4-1,-10 1-2,-1 8 0,-10 1-1,-3 4-1,-9 4 0,-4 4 0,-14 5-2,12-5 0,-12 5-2,0 0-4,-12 14-8,-3-2-16,-3-2-5,-1 5 2</inkml:trace>
  <inkml:trace contextRef="#ctx0" brushRef="#br0" timeOffset="1212">96 498 17,'-4'11'25,"4"-11"1,0 0-17,0 0-6,0 0 2,11 5 0,-11-5 1,21 11 1,-8-3 0,7 5 0,0 0-1,9 3-1,1 1-1,5 3 0,2-1-2,3 3 0,1 0-1,-1 0 0,0 0-1,1 0 0,-4 0 0,-2-1 1,-1-1-1,-3-2 0,-2-3 0,-2-1 1,-4-4-1,-6-1 1,-2-3-1,-4-1 1,-11-5-1,13 3 1,-13-3-4,0 0-10,-7-16-20,5 7-2,-7-9 2</inkml:trace>
  <inkml:trace contextRef="#ctx0" brushRef="#br0" timeOffset="1793">1096 46 1,'0'0'18,"0"0"-5,0 0-3,3 15 2,-2-2 1,2 7-1,-2 3-1,6 9-1,-4 3-1,2 10-3,-1 0-1,0 4-2,-1 0 0,1 2-1,-2 1 1,1-1-1,-3-6 0,2-2 0,-2-4-1,1-5 0,-1-5 0,1-5 0,-2-6-1,1-5 1,0-4-2,0-9-1,0 0-9,0 0-14,-3-27-9,1 5 1,-5-14 0</inkml:trace>
  <inkml:trace contextRef="#ctx0" brushRef="#br0" timeOffset="2233">1021 103 16,'11'-8'15,"5"-1"-2,2-2 0,7 2 1,2-4 0,8 4-1,0-3-3,7 4-1,2-3-2,2 6-2,-1-1-1,0 4-2,-4 2 0,-1 3 0,-7 2-1,-4 5 0,-7 3 0,-5 1-1,-6 5 1,-5 1-1,-7 2 1,-4 1-1,-4 1 0,-4-1 1,-4 0-1,-4-1 1,-5 0-1,-1-2 1,-4-1 0,-1-1 0,-2-2 0,-1-1 0,0-3 1,1 1-2,3-5 2,3-1-2,6-2 1,4-1 0,4-1-1,4-1 1,10-2 0,0 0-1,0 0 1,21-2-1,-2 2 0,4 1 0,6 1 0,4 3 0,6 1 0,0 2 0,0 2 0,0 3 0,-1 2 0,-1 1 0,-4 3-1,-2-1 1,-5 2 0,-3-1 0,-3 2 0,-5-2 0,-2 0 0,-4-1 0,-4 0 0,-3 0 0,-3-2 1,-3 2-1,-4-3 1,-4 1 0,-5-1 0,-3-1 0,-2-2 1,-4 1 0,-4-4 1,-2 0-1,-2-2 0,0 1 1,-2-4-1,3 0 0,0-2 0,4 0-1,-1-2 0,5 0 0,3-2 0,6 0-1,1 0-2,3-2-1,12 4-7,-17-7-20,17 7-8,6-13-2,3 1 2</inkml:trace>
  <inkml:trace contextRef="#ctx0" brushRef="#br0" timeOffset="3295">1995 641 23,'0'0'30,"0"0"-2,0 0-13,0 0-5,14-2-1,-14 2-1,13-10-1,-3 4-2,4 2-1,1-2-1,4 2 0,1 1-2,1 1 1,0 0-2,-2 3 1,-2 1-1,-2 2 0,-4 1 0,-11-5 0,12 16 0,-11-4-1,-3 1 1,-4 2 1,-5 2-1,0 0 1,-4 3-1,-1-1 1,-2-1-1,-1-1 1,2-1-1,2 0 1,3-4-1,2-1 0,2 0 1,8-11-1,-8 15 1,8-15-1,1 11 1,-1-11 0,11 11 0,0-7 0,3 0 1,4-1-1,3 0 0,2 0 0,4-1 0,1 0-1,1 0 1,-1 0-1,-2-1 1,-3 1-1,0-1 0,-2 0 1,-5 1 1,0-1-2,-5 0 1,-11-1-1,15 3 1,-15-3 0,0 0-1,9 5 1,-9-5-1,0 0 1,0 0-2,0 0-1,0 0-9,3 11-26,-3-11 1,0 0-3,-18-22 2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10.82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1 77 17,'0'0'15,"0"0"-2,0 0-1,0 0-4,0 0-1,0 0-3,0 0-2,0 0-1,1 14 0,-1-14-1,0 16 1,0-4 0,0 3 0,1 3 1,0 4-1,-1 4 0,1 4-1,0 3 1,0 6 0,1 4 1,1 7-1,-1 5 0,2 4 0,0 3 0,2 2 0,-1 0 1,1-1 0,-1-6 0,1-5 1,-1-8 0,0-6 0,-2-10 0,1-4 1,-2-9-2,0-2 1,-2-13 0,1 12 0,-1-12-1,0 0-7,-6-18-23,4 6-4,-6-13 2,3-1-2</inkml:trace>
  <inkml:trace contextRef="#ctx0" brushRef="#br0" timeOffset="640">0 108 17,'0'0'21,"6"-15"-4,1 6-2,0 0-3,2-3-2,6 2-2,0-3-2,6 4 1,2-2-2,4 3-1,1 1 0,4 4-2,2 1 1,1 4-2,-1 2 1,1 3-1,-2 3 0,-3 1-1,-1 1 1,-4 2-1,-3 2 0,-4 1 0,-3 1 0,-1 0 0,-5 1 0,-2 0 0,-2-1 1,-3 2-1,-3-2 0,-4-1 1,-1-1 0,-4 0 0,-5-2 1,-5 1 0,-2-3 0,-5 0 1,-5-2 0,0 0-1,-4-4 1,0 2 0,0-6 0,5 1 0,-2-3 0,5-1-1,-1-1 0,6 0-1,1-2 0,3-1 0,3 2-2,3-2-3,4 4-6,-4-4-16,13 5-10,-10-9-3,7-2 3</inkml:trace>
  <inkml:trace contextRef="#ctx0" brushRef="#br0" timeOffset="5227">93 1658 8,'0'0'13,"-12"5"-1,12-5-2,0 0 0,0 0-3,0 0 0,0 0-1,0 0-1,0 0 0,0 0 1,0 0-2,0 0 0,0 0 0,0 0 0,0 0-1,0 0-1,0 0 0,0 0-1,-8 10-1,8-10 1,-8 9-1,8-9 0,-11 15 0,8-5 0,-1 1 1,0 1 0,-2 2 0,2 2-1,-1-1 1,4 1 0,0 1 0,3-1 0,0-1 0,3 0 0,2-2 0,3-1 1,3-2-1,1 1 1,3-4-1,4-1 1,0-3-1,5 1 0,-1-5 1,1-2-1,0-1 0,-2-2 1,-1-2-1,-3-2 0,-2-2 1,-3-1-1,-1-4 0,-4-2 1,-1 0-2,-1-3 1,-3-1-1,-1-1 0,-2 0 0,-3 0 1,-2 3-1,1 1 0,-3 1 2,0 4-1,-5 1 0,1 3 1,-3 0-1,1 3 0,-4 2 0,-1 2-1,-4 3-1,-1 2 0,-1 5-1,-4 1-2,0 8-1,-4-2-1,4 8-4,-4-2-8,1 0-16,7 8 0,-2-6 2</inkml:trace>
  <inkml:trace contextRef="#ctx0" brushRef="#br0" timeOffset="6178">392 1563 10,'0'0'13,"-5"11"0,5-11-2,-3 17-2,2-7-1,0 5-1,-1 0-1,2 5 0,-1 2 0,2 4 0,-2 2-1,1 4 0,-1 1 1,3 3-1,-3 3-1,1 3 1,-1 0-2,2 1 1,-2 1-2,3 0 1,-1-1-1,0 0 1,0-3-1,2-2 1,-2-4-1,2 0 0,0-4-1,0-2 1,-1-5 0,1-4-1,0-2 0,-2-4 0,-1-13 0,2 16 0,-2-16 1,0 0 0,0 0-1,0 0 1,0 0 1,0 0-1,0 0-1,0 0 0,0 0 0,0 0-1,0 0-1,0 0-2,0 0-9,0 0-19,0 0-6,0 0-1,-14-21 1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7.09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27 1 11,'0'0'12,"0"0"0,0 0 0,0 0-2,0 0 1,0 0-1,0 0 1,0 0 0,0 0-1,0 0-1,0 0-1,0 0-1,-12 0-1,12 0-2,-13-1-2,13 1-1,-16-1 0,16 1 0,-19 1-1,7 0 0,2 0 1,-1 0-1,-2 2 0,1 0 0,0 0 1,-1 2-1,0 0 0,0 3 0,0 0 0,-1 1 0,1 0 0,0 3 0,1 0 0,1 0 0,1 0 0,2-2 0,2 1 0,0-1 0,3 0 0,0-1 0,3-9 0,2 17 0,1-8 0,-3-9 0,13 18 0,-4-9 0,3 0 1,3 3-1,2 0 0,1 2 1,3 0-1,3 4 0,0-1 0,3 3 1,-1-1-1,1 1 0,-2 1 0,2-2 0,-4 1-1,-2-2 1,-3 2 0,-1-1 0,-3-2-1,-2 0 1,-4-1 0,0-1 0,-3-3 1,-2-2-1,-2 1 1,-1-11 0,-3 15 0,3-15 1,-8 12 0,8-12 1,-16 10-1,4-8 1,-2 2 0,-3-4-1,-1 1 0,-5-2 0,-3 1-1,-2-2 0,-2 1 0,-3-1 0,0 1 0,-1 1-1,-1-1 1,2 0 0,2 1-1,0-1 1,2 0-1,5-1 1,1-1-1,4 1 0,2-1 1,3 1-1,2 0-1,12 2 0,-16-5-2,16 5-3,0 0-6,0 0-16,0 0-10,14-3-2,1 1 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38.88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2 254 16,'0'0'13,"11"3"1,-11-3 0,19 2-2,-3-2-2,6 3-1,3-4-2,7 2-1,7-2-1,7 1 0,6-4 0,9 4 0,2-4-1,6 4 1,5-4 0,5 4-2,-1-3 1,4 2-1,-4-1 0,0 2-1,-5-2 1,-2 2-1,-11-1 0,-5 1 1,-9-2-2,-8 2 1,-9 0 0,-9 2-1,-6-2 1,-5 1 0,-9-1-2,0 0 0,0 0 0,0 0-2,0 0-2,-19 6-5,4-7-27,0 3-1,-11-4 1,-3 1-1</inkml:trace>
  <inkml:trace contextRef="#ctx0" brushRef="#br0" timeOffset="751">168 284 13,'2'-12'14,"-2"12"-5,9-16-1,-1 4-1,2-1-1,5-4 0,2 2 1,1-5-1,6 2 1,-2-2 1,3 3-1,-3-1 0,2 5-1,-5-2 0,0 5-1,-6 1-1,-1 3 0,-12 6 0,12-7-2,-12 7 0,0 0-1,0 0 0,0 0-1,0 0-1,0 0 0,-8 10-2,8-10 0,-9 7-1,9-7-1,-16 11-2,5-6-2,1 5-4,-6 1-7,-6-3-6,4 8-3</inkml:trace>
  <inkml:trace contextRef="#ctx0" brushRef="#br0" timeOffset="1152">0 252 8,'18'7'17,"-18"-7"-3,12 5-3,-12-5 0,14 4-4,-14-4-1,9 7-2,-9-7-2,0 0 1,12 11 0,-12-11 0,11 7 0,-11-7 0,13 7 1,-13-7 0,18 7 1,-9-5 0,1 2-1,0-3 0,0 3 0,-10-4 0,14 6-1,-14-6 0,11 7 0,-11-7 0,11 12-2,-11-12 2,16 23-1,-7-8 1,4 7 0,2 4 0,3 4-1,1 1 1,2 4 0,-2-1-1,1 0 0,-3-3 0,1-3 0,-5-5-1,-1-4 0,-5-5 0,0-4 0,-7-10 0,8 11 1,-8-11-1,0 0 0,0 0 0,0 0 0,0 0 0,0 0 0,0 0-1,0 0-1,0 0-1,0 0-4,0 0-17,0 0-15,0 0-1,12-19 0</inkml:trace>
  <inkml:trace contextRef="#ctx0" brushRef="#br0" timeOffset="5578">2195 124 2,'0'0'12,"0"0"-3,0 0-1,0 0-2,0 0-2,0 0 0,0 0 0,0 0 0,0 0 1,0 0 0,0 0 0,0 0-1,0 0 1,0 0-2,0 0 0,0 0 1,0 0-3,0 0 1,0 0-1,0 0 0,0 0 0,0 0 0,-8 13 1,8-13 0,-7 12 1,7-12 0,-10 18 0,3-6 1,3 1-1,-2 3 1,2 4 1,0-3-1,4 2-1,0-4 1,5 4 0,1-4-1,7-1-1,3-6 0,6-2-1,3-1 0,3-3 0,3-3 0,3-3-1,-1-2 1,1-2 0,-3-3-1,-1 0 2,-4-4-2,-1-2 0,-4-1 0,-4-3 0,-4-1 0,-6-1 0,-4-1 0,-6-1 0,-4 1 0,-5 0 0,-4 2 0,-3 2 1,-2 3 1,0 3-1,-3 6 1,-1 4-1,1 3 1,0 5-1,-1 3 0,-1 4-1,2 4-1,0 2 0,3 4-1,0 0-1,6 4-2,-3-4-4,9 8-5,-1-7-10,1-1-12,8 3 2,-2-8 0</inkml:trace>
  <inkml:trace contextRef="#ctx0" brushRef="#br0" timeOffset="6419">2430 80 13,'0'0'24,"0"0"-5,0 0-4,0 0-4,9 14 0,-9-14-3,0 0 0,6 13-1,0-3-1,-4-1-1,3 4-1,-3 1 0,3 6 0,-3 3-1,2 8 0,-3 5 0,1 8 0,-3 7 0,0 10-1,-2 3 1,2 3 0,-2-2-1,2 2 1,-1-9 1,2 0-1,-1-13-1,3-6-1,-1-10 1,0-3-1,0-6 0,1-5-1,0-4 0,-2-11 0,2 10 0,-2-10 1,0 0-1,0 0 0,0 0-1,0 0-5,0 0-33,-2-12 0,0-9-1,3-10 2</inkml:trace>
  <inkml:trace contextRef="#ctx0" brushRef="#br0" timeOffset="11276">228 311 6,'0'0'6,"0"0"-1,0 0-1,0 0 1,0 0-1,0 0 1,0 0 1,0 0 1,0 0 0,0 0 2,0 0 0,0 0 0,0 0-1,0 0-1,0 0-1,0 0-2,0-14 0,0 14-1,5-15-1,-1 5 0,-1 0 0,2-2-1,-1-1 1,3 2 0,2-3 0,-1 2-1,2-3 1,3 1-1,0-1 0,2-1 0,1-1 0,0 0 0,-3 0 0,4 2 0,-5 1 0,-2 2 1,-1 2 1,-9 10 0,11-14 0,-11 14 1,0 0-1,0 0 0,7-9 0,-7 9-1,0 0 0,0 0-1,0 0-1,0 0 1,0 0-1,0 0 0,0 0 0,0 0 0,0 0 0,0 0-1,0 0 1,0 0-2,0 0 1,0 0-2,0 0-4,9 6-28,-9-6-2,10-3 1,-8-16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5T18:36:05.3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6 77 2,'0'0'24,"0"0"1,-6-11-9,6 11-9,0-15 0,0 5 0,0 10-2,5-17 0,-5 17 0,10-13-1,-10 13 0,15-9-3,-6 8 0,1 2-2,0 4 1,-10-5 0,16 15 0,-10-4 1,-1 4 1,-4-3 1,-1 4 2,-5-4 0,1 4 1,-6-6 1,1 2-1,-6-8 0,4 2-1,-5-7-1,4-3-1,-2-4-1,3-1 1,3-4-3,2-1 0,2 0-2,2-2 1,6 1 0,1 3 0,3 1 0,3 2 0,0 4 1,2 0-1,2 5 0,-3 3 1,0 4-1,0 1 1,-3 3 0,-2 0 0,-4 2 1,-2 1 0,-4 0 1,-1-1 0,-4-3 0,-2 2 2,-1-6-1,0-1-1,-2-5 1,3 0 0,-1-3-1,11 3-1,-13-11 0,13 11 0,-6-15-1,6 15 0,-1-12-1,1 12 1,0 0-1,0 0 1,0 0-1,0 0 0,0 0 1,0 0-1,0 0 0,0 0 0,0 0-3,0 0-8,0 0-25,5 10 0,-4-20-2,3-1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1.9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8 383 3,'0'0'4,"0"0"-1,0 0-1,0 0 0,0 0-1,0 0 0,0 0 0,0 0-1,0 0 1,0 0-1,0 0 1,0 0 0,0 0 1,0 0 0,-13 51 0,13-51 0,-4 72-1,-6-23 1,6 6-1,1 5-1,-1 6 1,5 5 0,5 3-1,-1 4 2,6 4 0,2 3 0,-1 0 1,2 9 0,2 4 0,-10 5-1,-1 4 1,-6 5-1,-6 2-1,0 3 0,-5 1 0,-4-1-1,-1-3 0,5-2 1,0-3-2,5-4 1,-2-7 0,7-5 0,-2-4 0,-1-4 0,6-3 0,-7-3 0,9-7 0,-6-3 0,4 1-1,-5-2 0,-5-3 0,8-4 0,-10-4 0,8-4 0,-10-4 0,6-5 1,7-44 0,-16 71 1,16-71 0,-13 55 0,13-55 0,-5 41 0,5-41 0,0 0 0,-9 46 0,9-46 0,0 0 0,0 0-1,42 48 1,-42-48 0,53 17 0,-53-17 0,79 9 0,-27-8 1,10-3 0,8-2 1,6-2 1,13 1 0,9-4 2,7 1-2,17-1 0,9-1 1,9-1-2,13-2 0,20-5-1,8-2-1,17-6 0,13-3 0,9-4-1,7-3 1,12 0 0,3 1 0,0 1 0,4 5 0,0 2 0,3 2 0,-4 7 0,-1 2 0,-4 5-1,-4 0 1,-7-2-1,-8 4 1,-10 0 0,-12 4-1,-12-2 1,-9 2-1,-14-3 1,-13 2-1,-17 3 0,-16-3 1,-16 1-1,-14 1 0,-19-2 2,-14 2-1,-18-1 1,-8 2 1,-11-5 0,-5 1-1,-11-7 1,-2-8-1,-3-10-1,-1-9 0,-1-15 0,0-16-1,3-15 0,1-17-1,4-16 1,1-14 1,2-8-1,0-6 0,-1-5 0,0 1 0,-1-2 0,-1 4 0,-1 3-1,1 6 0,1 1 0,-1 2 1,3 8-1,-3 6 1,-2 6 0,-1 9-1,-5 11 2,-2 10-1,-3 10 0,0 8 0,-2 4 0,-1 9 0,-2 8 0,-2 2 0,-4 5 0,-7 4-1,-7 2 1,-12 4-1,-11 7 1,-12 1-1,-17 5 1,-7 4-1,-13 7 1,-14 2-1,-10 5 1,-10 3-1,-10 4 1,-14 2 0,-4 3-1,-20 1 1,-10 0 0,-9 2 0,-13 0 0,-9 2 1,-7-2 0,-7 0 0,-5 0 0,-4 1 0,2 6 1,1 1-1,6 0 0,4 4 0,8 2 0,13 3-1,6 2 1,18 2-1,13-1 1,15 3 0,15 3-2,16-2-3,17 7-15,15-7-4,22-10-2,10-15 0,18-23-2</inkml:trace>
  <inkml:trace contextRef="#ctx0" brushRef="#br0" timeOffset="3245">612 5251 14,'-3'33'9,"1"6"-2,1 5 1,-2 8-2,0 8 0,2 8-1,2 12 0,5 6 0,2 9 0,-4 9 0,5 11 0,1 5 0,2 8 0,-1 4-2,0 6 1,-4 5 0,2 7-1,-2 4 1,0 3-1,1 5 0,5 5-1,4 4 0,-3 4 0,6 2-1,-1 2 1,2 2-1,0 3 0,-5 0 1,-4 0-1,-5-4 1,-1 2-1,0-6 0,-1-3 1,-1-8-1,4-5 0,2-11-1,-1-8 1,3-7-1,3-14 1,-3-14-1,-2-8 0,1-11 0,-3-6 1,-4-11-1,-1-5 1,-3-15-1,-1 1 1,-1-7-1,1-5 0,-2-6 0,0-6 0,3-6-2,0-5 0,0-2 0,0-14-1,3 11 0,-3-11 0,16-2-1,-16 2 0,15-8 1,-15 8 0,19-9-1,-8 5-2,9 5-7,-3 0-5,-3-1-1,11-1 0,-7 0 1</inkml:trace>
  <inkml:trace contextRef="#ctx0" brushRef="#br0" timeOffset="16564">8103 3449 5,'9'1'10,"-9"-1"1,0 0-1,0 0-6,0 0-2,0 0 2,0 0 1,0 0 1,0 0 0,0 0 1,0 0 0,0 0 2,0 0-3,2 10-1,-2-10 0,7 17-1,-1-2 0,3 9 0,2 5-1,4 8 0,0 8 0,4 7-1,0 6 0,-1 4-1,-1-2 0,-2-1 0,-3-3 0,-1-6 0,-5-8 0,2-6 0,-6-11-1,2-5 2,-4-9 0,2-1 1,-2-10 0,0 0-1,0-12 0,-4-5-1,2-7-2,-7-8-4,4 1-5,-6-11-4,5 3-6,-8-6-3,5 4-1,-2 0 1,0 2 2</inkml:trace>
  <inkml:trace contextRef="#ctx0" brushRef="#br0" timeOffset="17004">8062 3510 3,'-11'0'6,"11"0"-3,-13 1-1,13-1 3,0 0 1,0 0 2,0 0 2,20-1 0,2-6 2,11-3 0,7-1 1,10-5-4,4-2-1,7-2-2,1-1 0,1 1-2,-6 1 0,-4 6-1,-10 0 0,-8 4-1,-9 3-1,-8 3 0,-7 1-1,-11 2 0,0 0-1,-5 10-1,5-10-5,-21 13-5,8-6-9,-4 0-2,-3 0 2,0-3-2</inkml:trace>
  <inkml:trace contextRef="#ctx0" brushRef="#br0" timeOffset="17455">8176 3722 2,'0'0'14,"11"-2"1,-11 2-2,0 0-2,15-2-2,-4 3 0,1-2 0,8 0-1,5-1-1,6 1-2,3-5 1,6 3-1,0-5 0,4 1-1,-3-2 0,-1 3 1,-10-3-1,-3 4 0,-9 0 1,-2 2-2,-7 0 0,-9 3-1,0 0 0,0 0-1,0 0-1,0 0 0,0 0-1,0 0-2,0 0-9,4 9-12,-4-9-1,-12-1-2,-1-8 0</inkml:trace>
  <inkml:trace contextRef="#ctx0" brushRef="#br0" timeOffset="33208">2886 1925 3,'0'0'5,"-9"-6"-1,9 6-1,-14-3 0,5 1-1,-5 2 1,-2-3 0,-7 2 1,-4 0 1,-6-2 0,-5 1 0,-3 1 2,-5-2-1,-2 2 0,-2-2 0,1 4-2,2 1 0,3 1-1,2 4 1,1 3-3,3 4 0,5 4-2,4 3 1,-2 2 0,4 4-1,3 2-1,3 1 1,5 2 1,2 5-1,6 3 0,2 3 1,5 6 0,1 8 0,-1 8 0,2 10 0,0 5 1,-2 8 0,0 3 0,-1 6 1,2 3-2,2-1 1,1-2 0,4-6 0,5 1 1,3-10 0,6-3 0,4-9 1,3-4 0,2-9 0,7-2 1,1-5-2,6-8 0,0-7 0,5-7 1,2-9-1,5-8 1,5-16-1,7-12 0,0-13 1,2-11-1,5-15 1,-2-7-1,1-12-1,-2-8 1,-5-6-1,-6-2 0,-2-2 0,-3-1-1,-5 2 1,-6-1-1,-6 1 0,-9 0-1,-8 1 1,-10 1 0,-12-3-1,-11 4 1,-11 4 0,-7 4-1,-7 7 1,-6 8-1,-5 9 1,-10 8 0,0 10-1,-2 9 0,-2 8 0,-7 6-2,-3 10-1,-3 7-2,3 10-4,5 4-5,1 11-6,5 2 0,5 4 1,6 4 1</inkml:trace>
  <inkml:trace contextRef="#ctx0" brushRef="#br0" timeOffset="34519">5965 1739 1,'-19'-10'2,"8"6"-1,-2 2 0,-2 0 1,-1 0 0,-3 1 0,-1 1 1,-2 2-1,-4-2 1,3 2 0,-4-1-1,1 2 0,0 1 0,0 3-1,1 1 0,1 4 0,1 3-1,-2 5 1,0 4-1,1 4 0,-1 6 0,0 5 0,-1 2 0,0 5 1,2 3-1,1 5 0,2 3 1,2 4 0,1 2 0,3 3 1,0 4-1,2 2 2,1 3-1,4 0 1,0-2 0,1 0 0,4-2 1,0-2-1,6-2 1,2-2-1,4-1 1,2-4-1,6 0 0,4-4 0,2-1-1,4-4 2,5-9-2,1-3 1,3-3 1,0-8-1,4-3 0,2-10 1,3-1-1,0-10 0,1 1 0,1-10-1,2-6 0,-5-4 0,3-6 0,-2-5 0,1-6 0,0-9-1,2-4 1,-3-7-1,1-4 0,0-5 0,0-3-1,-6-5 1,-1 0-1,-6-1 1,-4-3-1,-5-3 0,-3 1 1,-7-3-1,-5 0 0,-4 2 1,-4-2 0,-4 1-1,-3 4 0,-2 3 0,-3 1 0,-1 5 0,-6 3 0,0 2 0,-5 5-1,-4 2 1,-3 4 0,-5 2 1,-8 6-1,-2 3-1,-5 3 1,-3 3-1,-1 4 1,-3 7-1,0 4 0,-3 9-1,1 7-1,0 13-7,-6 12-11,-8 9-1,-9 4-1,-10 2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44.60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143 16,'11'1'14,"-11"-1"0,0 0-6,0 0-2,8 12-1,-8-12-2,7 14-1,-3-1 0,4 1 1,1 6-1,3 5 1,1 3 1,5 5 0,-1 2-1,4 3 1,0 0-1,3 3 1,-4-4-1,2 0 1,0-3-1,-4-2 0,1-3 0,0-1 0,-4-5 0,1-2 0,-4-4-1,1-3 1,-6-3 0,3-2 1,-10-9 1,10 8 0,-10-8 1,0 0 1,8-18-1,1-4 0,3-12-1,5-9-1,5-9-1,7-5-2,1-9 0,5 0 0,0 3 0,-1 7 0,-4 7 0,-3 9 0,-5 6 0,-5 6 0,-1 5 0,-5 6 0,-3 2-1,-2 4 0,-1 1 0,-5 10 0,6-12 1,-6 12-2,0 0-1,2-11-5,-2 11-19,0 0-4,4-14-1,-13 0-1</inkml:trace>
  <inkml:trace contextRef="#ctx0" brushRef="#br0" timeOffset="2253">164 1343 0,'0'0'11,"0"0"-1,9 10 2,-9-10-6,0 0-3,0 0 1,12 14 1,-12-14 1,14 17 1,-2-4 0,3 1 0,6 5 2,2 0-2,7 6 0,3 1-1,9 7-1,2 0 0,6 7-1,0-2-1,0 3-1,-2 1-1,-2-1 0,-5-3 0,-6-3 0,-7-3 0,-6-5 0,-7-6-1,-3-3 2,-5-5-1,-7-13-1,2 15-1,-2-15-5,-16-6-3,-1-5-7,-5 0-7,-6-4 0,-4 2 0,-8 0 1</inkml:trace>
  <inkml:trace contextRef="#ctx0" brushRef="#br0" timeOffset="2644">219 1980 26,'-10'8'14,"10"-8"1,-10 0 0,13-11 1,5-3-2,6-13-3,11-5-3,5-13 0,13-5-1,8-11-2,12 0 0,5-4-1,6 3 0,-5 2-1,1 5 1,-9 4-1,-2 10-1,-12 4 1,-9 8 1,-12 4-2,-4 8 1,-9 3-1,-2 8 1,-11 6-2,0 0 0,0 0-1,0 0-1,0 0-3,0 0-8,0 0-16,-1-19-1,-2 5-1,-7-12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56.63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9 20 20,'0'0'15,"0"0"-1,-5-10-2,5 10-7,0 0-7,0 0-3,0 0 2,0 0 2,0 0 2,0 0 3,0 0 3,0 0 2,0 0 2,0 0-1,0 0-1,-11-11-1,11 11-3,0 0-1,0 0-2,0 0-1,0 0-1,0 0-1,3 15 0,1-2 0,2 5 0,3 7 0,-1 7 1,6 7 0,1 6 1,2 4-1,3 3 1,1 0 0,0 0 1,-3-3 0,4-5 0,-6-6 0,0-6 1,-4-9 0,0-1-1,-6-7 1,1-3-1,-7-12 0,10 14 0,-10-14 0,0 0 0,0 0 2,0 0 0,0 0 0,13-9 1,-6-12-1,10-7 0,2-12-1,8-5 0,4-8-2,5-5 0,4-1-1,2 3 0,-2 6 0,-4 6 0,-1 6 0,-5 7-1,-3 7 1,-5 3 0,-2 5 0,-4 6-1,-1 5-2,-5 2-5,1 13-20,-6 0-1,-5 0 0,0-10-2</inkml:trace>
  <inkml:trace contextRef="#ctx0" brushRef="#br0" timeOffset="2624">2 1453 19,'-9'-3'18,"9"3"0,0 0-1,0 0-4,0 0-7,0 0-3,0 0-1,9 15 1,-2-3-1,4 3 0,2 6 0,2 9 1,1 8-1,2 3 0,2 6 0,2 2 1,-1 3-1,1-1 1,2-1 0,0-5 1,3-3 0,-1-5-1,3-3 1,-2-8-1,0-3 0,-5-6 0,-1-1 0,-8-8 2,2 0 0,-15-8 1,15-7 0,-6-13-1,5-7 0,2-12-1,4-7-1,3-9-1,4-8-2,3-4 0,2 1 0,-1 4 0,1 5 0,-2 6 0,0 7 0,0 5-1,-3 7 0,-1 9-1,-6 1-8,3 13-20,-7-1 0,-2-1-1,-7-13-1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09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245 61,'0'0'16,"13"4"0,-3-7-7,-10 3-15,18-7 0,-18 7 2,18-6 3,-18 6 3,12 1 4,-12-1 2,12 11 0,-2-1-1,1 0-1,6 4-1,3 1-2,7 3 0,4 3-1,7 4 0,-1 3 0,4 4 0,0 0 0,1 4-1,-2 0 0,1 2 0,-6-1 1,1 0-1,-2-4 0,-1-1 1,-3-4-1,-2-4-1,-4-3-1,-6-8-4,2-1-13,-10-12-7,-10 0-1,-2-21 0,-14 4 0</inkml:trace>
  <inkml:trace contextRef="#ctx0" brushRef="#br0" timeOffset="481">33 803 58,'0'0'27,"10"-4"-2,-3-8 0,2-1-7,1-9-16,3-3-2,1-3 0,4-4 1,2-4-1,4-1 2,5-5-1,4-1 1,3-3 0,7-3 0,3-3-1,3 1 1,1-1 1,-2 4-2,-4 2 2,-1 4-1,-8 6 0,-4 7 1,-7 5-1,-5 8 0,-7 3 0,-1 7-1,-11 6 0,0 0 0,0 0-2,0 0 0,0 0-1,0 0-5,-1 17-18,-9-11-5,1 0 0,-9-9-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5.33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7 0 8,'15'8'10,"-15"-8"0,19 19-7,-8-1 0,1 4 2,0 6 1,-1 2 2,2 7 1,-4 6 0,3 8 0,-6 8 0,0 7-1,-8 6-3,-3 6 0,-7 3-2,-2-3-1,-2-8 0,0-6 0,1-12-1,1-8 0,5-14 1,5-11-1,1-6 1,3-13 0,0 0 0,0 0-2,1-23-1,-2-2 0,1-4-3,-2-8-1,5-5-2,-2-9-2,4 1 0,0-7-1,5 1 3,-3-3 1,3 1 1,-1 0 3,-2 3 1,-3 0 1,-2 6 2,-3 3-2,0 4 0,-3 7 0,-2 4-1,1 4 0,1 7 0,1 4 1,5 3 0,-2 13 3,13-10 0,3 9 2,7 1 1,9 3 0,7-1 1,11 3 0,5-1-1,8 0-1,-1-1-1,0-1-1,-6 0-1,-5-1 0,-10-1-1,-11-1 0,-9 1-1,-8-1 1,-13 1-1,10 0-1,-10 0-1,0 0-2,0 0-4,-17-3-4,7 3-4,-5 2-4,-4-1 1,-6 5-1</inkml:trace>
  <inkml:trace contextRef="#ctx0" brushRef="#br0" timeOffset="701">0 441 7,'14'17'13,"10"-8"-1,13 2-3,7-1-3,9-3 0,5-2 1,3-4-1,1-1 2,-6-5 1,1 3 0,-9-6 0,-1 3 0,-9-5-1,-1 5-2,-8-1-2,-2 4-1,-8 0-2,-2 1 0,-5 0 0,-3 3 0,-9-2 0,10 3 1,-10-3-1,0 0 1,0 0 0,0 0 0,0 0 1,0 0 0,0 0-1,0 0 0,0 0 0,0 0 0,0 0-2,0 0 1,0 0-1,11 5 1,-11-5-2,0 0-3,15 5-20,-15-5-2,-2-11-1,-12-11-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4:01.8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41 110 18,'0'0'12,"-12"-7"-1,12 7-2,0 0-1,-13-2-2,13 2-2,0 0-1,-9 4-1,9-4 0,-1 10-1,1-1 0,-2 4 0,1 4-1,-2 7 1,1 11 0,-2 8 0,0 12 0,-1 9 0,-1 9 2,0 4-2,2 4 1,-1-1-1,3-6 1,1-5 0,1-11 0,2-8-1,-1-13 1,3-9 0,-4-7 1,2-8 0,-2-13 0,-2 10-1,2-10-5,-4-14-11,1-4-6,1-5 1,-2-12-2</inkml:trace>
  <inkml:trace contextRef="#ctx0" brushRef="#br0" timeOffset="541">22 193 4,'0'0'3,"-14"7"0,14-7 0,0 0 0,-8 10 2,8-10 2,0 0 2,16 3 0,2-7 1,16-2 0,13-4 0,18 0 1,9-6-2,16 1-3,5-5-1,6 1 0,-4-4 0,-2 4-1,-10-1 0,-12 3 0,-9 1 0,-12 4-1,-11 2-1,-9 4-1,-10 3 0,-7 1-1,-5 1 1,-10 1-1,0 0 0,0 0 1,0 0-1,0 0 0,0 0 0,0 0-1,0 0-4,0 0-11,1 9-7,-1-9-2,-19-2 0,2-5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0.51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3 10 8,'-5'-10'8,"5"10"-1,0 0 0,0 0-3,0 0-1,-10 6 0,10-6-1,-13 22-1,6-4 0,0 3 0,-1 9 1,2 5 0,1 5-1,1 5 1,3 6 0,1 1 0,0 5 0,0 2-1,1 0 1,0-4 0,-1-3-1,1-5 0,-1-7 1,0-6-1,-1-8 1,0-7 0,1-7 1,0-12 0,0 0-1,0 0-1,9-5-4,-3-8-6,3-7-5,4-2-2,-2-9-2,2-1 1</inkml:trace>
  <inkml:trace contextRef="#ctx0" brushRef="#br0" timeOffset="460">0 499 1,'8'-9'13,"5"-1"2,0-7-2,8-7-5,6-1 1,2-2 1,6-5 0,0-3 0,6 2-2,-2-2-1,2 4-2,-3 1 0,-3 4-1,-4 3-1,-5 7-2,-4 4 1,-7 3-2,-4 2 0,-11 7-2,10 0-1,-10 0-2,-8 11-3,-3-6-3,2 5-4,-6-1 0,2 1-4,-5 2 0,-2 0 1</inkml:trace>
  <inkml:trace contextRef="#ctx0" brushRef="#br0" timeOffset="801">91 375 6,'12'14'13,"5"-8"0,7 2-4,5 2 0,7 0 2,7 5-2,2-4-1,4 7-1,0 2-2,0 1-2,-2 2 0,-3 1 0,-4-1-2,-6-1 0,-7 0 1,-3-3-1,-9-5 0,-3-2 0,-4-3 0,-8-9 1,9 11-1,-9-11-1,0 0-1,0 0-6,10-2-10,-2-7-3,-1-9 0,4-6-1</inkml:trace>
  <inkml:trace contextRef="#ctx0" brushRef="#br0" timeOffset="1191">891 41 10,'0'0'13,"0"0"-1,0 0-1,0 0-8,0 0-3,0 0 0,-4 16 2,5-1-1,1 6 3,-2 6 0,1 7 1,-2 7 0,1 5-1,-1 4 1,2 4-1,-2 1 0,2-3-1,0-2-2,0-4 1,1-9-1,-1-7 0,1-6 2,-1-6 1,-1-18 2,1 16 1,-1-16 0,-1-11-1,-2-4 0,5-6 0,-5-8-2,3-5-2,-1-8-1,1-7-1,2-3 0,0-2 0,0 2 0,2 2-1,1 3 1,1 5-1,2 5 1,2 5 0,2 6-1,2 4 0,3 5 1,2 1-1,3 7 0,0 1 0,3 7 0,-1 4 1,1 6-1,-2 2 0,-2 6 0,-2 1 1,-3 4-1,-2 0 1,-5 0 0,-3-2 0,-3 1 0,-7-2 0,-3-1 0,-4 1 1,-7-3-1,-4 1 1,-2-3 0,-4 2-1,-2-4 1,0 0 0,0-2-1,3-3 0,4 0 1,4-2-1,6-1 0,13-4 0,-9 4-1,9-4 1,21 1 0,2 0 0,9 3 0,4 0 0,7 4 0,1 0 0,2 3 0,-2 3 0,-3 0-1,-7 3 1,-6-2 0,-5 3 0,-5 4-1,-3 0 1,-6 1 0,-3 0 0,-4 0 0,-2-1 0,-4 0 0,-2-1 0,-7-5 1,-4 0 1,-7-5-1,-6 2 1,-5-4 0,-4 0 0,-6-2 0,1-2 0,0-1-1,3-3 1,2-1-1,7 0 0,3-2-1,7 0 1,4 0-1,5 0 0,13 2-3,-16-8-4,16 8-12,9-10-6,7 1-1,2-4 0,10 0 0</inkml:trace>
  <inkml:trace contextRef="#ctx0" brushRef="#br0" timeOffset="2403">1551 650 21,'0'0'12,"-10"0"0,10 0 1,0 0-1,0 0-1,0 0 0,18-6-5,-5 6-2,5 0-1,3 2 0,3 2-1,1 0-1,1 3-1,0 2 1,-1 1-1,-4 1 0,-4 1 1,-3-1 0,-5 1 0,-3 1 1,-5-2 0,-2 2 1,-5-2 0,0 2 0,-8-3 0,2 3 0,-6-2 0,2-1-1,-3-1 0,2 0-1,2-2 0,0-2 0,5-1-1,10-4 1,-12 5-1,12-5 0,0 0 0,0 0 0,10 6 0,0-3 0,5 2 0,1 2 0,3-1 1,2 5-1,1-2 0,-2 2 0,0 2 0,-3-2 0,-1 0-1,-4 1 1,-1-1 0,-11-11 0,14 17 0,-14-17 0,3 15 0,-3-15 0,-9 15 1,0-6-1,-5-1 1,-1 2 0,-7-2 0,-1 1 0,-6 0 0,1-1 0,-2-2 1,1-2-1,0-1 0,3 0 0,2-2-1,1-1 1,3-3-2,0-3-2,2 3-4,-2-8-10,8 3-8,-2-5-1,4 0 0,1-4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45.6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 303 9,'-6'14'9,"-3"-2"0,3 4-1,0-1-2,1-2 0,2 3 0,2 0-2,4-1 1,3-2-1,6-1 0,3-4 0,6-3 0,2-6-1,7-3 1,1-7-1,2-4 0,-1-5 0,-1 0 0,-3-5 0,-5 1-1,-6-1 1,-6 1 0,-6 1 0,-5 3 0,-7 1-1,-4 0 0,-8 5-2,-5 4 1,-5 5-2,-3 2 0,-3 5 0,-3 1-2,3 4 0,2-1-3,8 5-3,2-4-5,12 0-1,11-7-3,1 10 0,12-8-1</inkml:trace>
  <inkml:trace contextRef="#ctx0" brushRef="#br0" timeOffset="421">306 144 10,'0'0'11,"-15"13"-1,15-13-1,-11 12-2,5-2-1,2 4 0,-1 3-2,3 8-1,0 4 0,2 6 0,-2 10 0,1 6-1,-2 6 1,-1 5-1,-1 1 1,0 1-1,-4 1-1,3-3 1,-1-7-1,1-4 1,0-8-1,1-6 0,1-7 0,1-7 0,0-5 1,2-4-1,-1-4 0,2-10 1,-2 10-1,2-10 0,0 0-2,0 0-7,0 0-11,0 0 0,14-18 0,-3-1-1</inkml:trace>
  <inkml:trace contextRef="#ctx0" brushRef="#br0" timeOffset="1122">756 333 10,'0'0'8,"0"0"0,0 0 0,0 0-1,0 0 0,0 0 1,14-1-1,2 1 0,8 1 0,9-1-1,13 3 2,10-2-2,9 2 0,7 0-2,8 2-1,2-2 0,1 1-1,-2 0 0,-6-1 0,-4-3-1,-8 2 0,-9-3 0,-9-1 0,-10 1 0,-7 0 0,-9 0-1,-7 0 0,-12 1-4,0 0-5,0 0-8,-9-5-6,-6 1 2,-3-2-1</inkml:trace>
  <inkml:trace contextRef="#ctx0" brushRef="#br0" timeOffset="1632">693 347 15,'11'-9'9,"-11"9"0,18-15 2,-5 5-1,2-4 0,2-1-3,4-3-1,-2-1-2,3-2 1,0-1-1,-1 2-2,1-1 1,0 2-1,-2 1 1,-1 2-1,-3 4-1,-4 2 0,-3 4 0,-9 6-2,13-8 1,-13 8-1,0 0 0,0 0 0,-5 10 0,-5-2 0,-1 6 1,-6 2 0,-2 4 0,-5 4 0,-3 1 0,-2 3 1,-2 0-1,2-1 0,1-2 0,2-2 1,4-2-1,1-3 0,4-4 0,4-2 0,4-2 0,9-10 0,-14 15 0,14-15 0,-5 9 0,5-9 0,1 16 0,-1-16 0,6 16 1,-1-3-1,5 0 0,1 2 1,5 2 0,2 0-1,3-4 1,3 5 0,2-5 0,0-1 0,0 0 0,-1-2-1,-2-1 1,-3 0-1,1 0 0,-4-2 1,-2 1-1,-3-3 1,-2 0-1,-10-5 1,14 6 0,-14-6 0,0 0-1,0 0-1,0 0-3,0 0-14,0 0-3,13-8 0,-9-3 0</inkml:trace>
  <inkml:trace contextRef="#ctx0" brushRef="#br0" timeOffset="2634">2188 106 6,'4'-14'10,"-4"14"0,0 0 0,3-11 0,-3 11 0,0 0-1,0 0-1,0 0-1,0 0-1,0 0-3,0 0 0,0 0-2,0 0-1,0 0 0,-2 19 0,3-4 0,2 7 0,1 5 1,2 6-1,2 3 1,-1 2 0,1-1 0,-2 0 0,-1-10 0,0 0 0,-4-4 0,-1-7 1,-4-4 1,4-12 0,-9 14 1,9-14-1,-12 1 1,12-1 0,-15-9-1,15 9 0,-16-19-1,9 6 0,0-4-1,2 1 0,2-2 0,3-2-1,3 0 1,4-1-2,6 1 1,2 0 0,7 2-1,3 0 1,4 1-1,2 2 1,3 2-1,-1 2 1,0 0-1,-3 3 1,-2 3 0,-3 0-1,-3 4 1,-5-1 0,-3 2-1,-4 0 1,-10 0 0,12 2-1,-12-2 1,0 0 0,0 0-1,0 0 1,0 0-1,0 0-3,0 0-3,0 0-10,10 1-5,-10-1 0,13-6 0</inkml:trace>
  <inkml:trace contextRef="#ctx0" brushRef="#br0" timeOffset="3465">2824 422 17,'0'0'12,"0"0"1,-11 0 1,11 0-1,0 0-2,0-16 0,5 6-2,2-7-1,3-2-3,2-7-1,3-3-2,2-2 0,2-1-1,2 1 0,-1 2 0,0 3 0,0 3-1,-2 3 1,1 5-1,-4 2 1,0 4-1,-4 1 0,-1 3 1,-10 5-1,13-5-1,-13 5 1,0 0-1,0 0 1,9 10-1,-6 1 0,2 1 1,1 6 0,0 4 0,2 4 0,2 3 1,0 2-1,1 2 0,2 2 1,-2-2-1,1-4 0,1-3 1,-3-5-1,0-1 0,-3-3 0,-1-5 1,-2-3-1,-4-9 1,6 12 0,-6-12 0,2 9 1,-2-9 0,0 0-1,0 0 0,0 0-3,1-14-6,3 5-11,1-1-4,4-6-1,2-2 0</inkml:trace>
  <inkml:trace contextRef="#ctx0" brushRef="#br0" timeOffset="4176">4131 19 4,'0'0'6,"-8"-11"0,8 11 1,-11-3 1,11 3 1,-18-3-1,6 2 1,-1 1-1,-4-1-1,2 2-1,-5-1-1,0 3 1,-3-1-3,-1 4 1,-2 1-1,-1 0 0,-3 2 0,0 4-1,0-3 1,1 4-1,0-1-1,5 0 0,3 0-1,2-1 0,5-2 0,4-2 1,5 3-1,5-11 0,2 15 1,7-6-1,4-1 1,3 2 0,4 1 0,2-1-1,0 2 1,3 0-1,0 0 0,-1 2 0,-1-2 1,-3 1-1,-2-2 0,-2 0 0,-1-1-1,-4 0 1,-11-10 0,16 16 0,-16-16-1,7 14 1,-7-14 0,1 13 0,-1-13 0,-5 14 1,5-14 0,-16 12 1,3-6 0,-2 1 0,-4-2 1,-4 2 0,-4-4 0,-2 3 0,-2-4-1,-1 1 0,0-3 0,1 3-1,1-3 0,4 1 0,2-1-1,7 1 1,0-1-1,6 0 1,2 0-1,9 0-1,-11-2-1,11 2-4,0 0-13,-10-8-6,10 8 0,-9-9 0,9 9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1.90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6 85 3,'0'0'6,"0"0"0,0 0 1,0 0 2,0 0-1,1 12 0,-1-12 1,-1 9-2,1-9 0,-1 19-1,1-3-1,-1 2 1,2 6-2,-3 1 1,2 6-1,-2 2 0,2 4 0,-2 2-2,1-3 1,-2 3-1,0 0-1,1-4 0,-1-1 0,0-2 0,0-4 0,-1-4-1,0 3 0,0-6 1,-1-1 0,0 0-1,1-2 0,1 1 1,0-4-1,0-1-1,3-14 0,-2 16-1,2-16-2,0 0-4,0 0-6,0 0-5,7-10-1,-2-1-1,1-1 2</inkml:trace>
  <inkml:trace contextRef="#ctx0" brushRef="#br0" timeOffset="541">50 105 4,'0'-10'7,"1"-1"0,2 1 1,3 0 0,0 0 1,-6 10-1,18-17 0,-5 9-1,4 0 0,1 2-2,6 0 0,3 1 0,3 2-1,5 2-1,1 0 0,0 3-1,-2 1 0,0 2-1,-2 0 0,-2 2 0,-5 0 0,-4 3-1,-3-1 1,-2 3-1,-3 0 0,-3-1 1,-1 0-1,-5 2 0,-3 1 1,0 1-1,-3 0 1,-1 0 0,-4-1 1,0 2-1,-3 0 1,-1-3 0,-2 0 1,-2-2 0,-3-3 0,-2 1 0,-2-4 0,-1-1 1,-3-3-1,0 0-1,0-3 1,-1 1-1,-1-4 0,0 2-1,0-2 0,1 1 0,0 1-1,0 0-2,2 3-2,-2-4-12,3 5-8,0-4-1,1-1 0,-1-7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6:35.80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137 7019 15,'60'6'14,"2"1"-1,9 0-3,9-4-2,6 0-2,9-1-3,8-1-1,9-2-1,10 1 0,4 0 0,4-1 0,5 2 0,6-5 3,3 0 1,1-2 1,7 3-1,1-2 2,8 2 0,2-1-1,9 5-1,3 2-2,8 0 0,6 0-1,7 0-1,4 1 0,2-3 0,4-4 0,0-1 1,0-2 0,3 1 1,-2-1 0,-1-2 0,-5-3-1,5 5 1,-5-1-2,0 2 0,-6-3 0,-4 0-1,-9 2 0,-6 0 0,-8 0 1,-13-3-2,-13 0 2,-13-1-1,-14 3 0,-11-2-1,-16 1 1,-13 1 0,-11 0 0,-14 0 0,-9 2 0,-9 1 0,-9 1 0,-7 1-1,-3 0 0,-13 2-1,11-2-1,-11 2 0,0 0-1,0 0 1,0 0-1,0 0 1,0 0 0,-13 1 0,13-1-1,0 0-1,0 0 0,0 0 0,0 0 0,-1-17 0,7 8 1,-1-4 0,1-5 2,0-3 2,0-7 2,-1-6 0,-2-9 2,-1-3 0,-4-10 1,-1-9-1,-6-10 2,2-12-1,-4-9-1,1-8 1,-3-10-2,0-13-2,-1-8 1,-1-7-1,1-5 0,-2-9-2,1-6 1,-2-5 0,4-4-1,-1-2 1,3-4 0,-1 1 0,-2 0 1,2 2 0,0 3 1,0 3-2,-4-1 1,2 3-1,-3 0-1,2 0 1,0-1-1,0 1 0,1 1 0,1 3 0,0 5 1,2 5 0,1 8 1,2 7 0,0 10-1,2 7 1,1 7-1,0 5 0,0 9 0,-1 7 0,-1 5 0,-3 5 0,2 7 0,-1 7 0,-1 6-1,-2 8 1,2 5-1,1 6 1,-1 4 0,1 4-1,-2 5 2,-2 3-1,0 3 0,-3 2 1,-1 5-1,-4 1 0,-2 2 0,-2 2 0,-4 1 0,-4 1 0,-5 3-1,-6 0 1,-3 3-1,-7-1 1,-7 0-1,-9 0 1,-3-2 0,-4-3 0,-5-3 0,-6-1-1,-9-4 2,-4-1-1,-6 2 0,-4-1 0,-8 1 0,-10 2 0,-8 4 0,-7 1 0,-5 3 0,-6 0 1,-7 1-1,-4-2 0,-5 5-1,-4 1 1,-1 3 0,-2 1 0,-3 5 0,-4 2 0,3 7 0,-4 8 0,-2 1 0,2 4 0,3 5 1,2 2-1,2 4 0,6 0 0,2 1 1,7-1-1,4-1 0,2 0 0,6-3 0,2 0 1,4-1 0,-2 0-1,3-2 0,0 1 1,7-1 0,5-1-1,1-2 2,7-1-2,5-2 0,12-5 1,5 0 0,8-1 0,1-3-1,6 2 1,8-4 0,7 1-1,5-2 0,8 1 1,4-3-1,11-2-1,8-1 1,7-3 1,3-2-1,5-1 1,6-4 0,2-1 0,14 1 1,-21-4-1,9 1 0,3 0 0,9 3 0,0 0-1,-9-7 0,9 7 0,0 0-1,0 0 1,0 0-1,0 0 1,-12-3-1,12 3 1,0 0 0,0 0-1,0 0 1,0 0 0,0 0 0,0 0 0,0 0-1,0 0 1,0 0-1,0 0 1,0 0 0,0 0 0,10 1-1,-10-1 1,0 0 0,0 0 0,0 0 0,0 0 0,0 0 0,0 0-1,0 0-1,0 0-5,10 9-15,7-7-2,-4-10-2,-14-1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7:13.51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 365 14,'-5'-12'19,"5"12"-1,-12-16 0,12 16-8,0 0-3,0 0-4,-2 21-3,12 6-1,2 8-1,3 15 1,0 11 1,-1 18 0,-4 13 1,-5 17 0,-5 16-1,-6 13 3,-3 14-1,-6 15 1,3 14-1,2 12 1,7 15 1,6 13-1,8 14 0,11 17-2,6 17 0,5 12-1,3 6-1,-1 2 0,-4-6 1,-6-2 1,-7-9 1,-10-13 0,-3-10 1,-8-16 0,-2-11 1,1-15 0,3-13-1,3-22-1,6-18 0,6-23-1,6-15 0,5-25 1,7-14-2,4-15 0,1-9 0,4-9-1,0-3 0,2-6 0,1-8 0,-2 2 0,4-4 2,0-3-2,4-5 1,4-3 0,6-6 0,9-5 1,7-5-1,12-3 0,7-4 0,11-1 1,11 4-1,5 1 0,5 4 0,3 6 1,7 8-1,3 3 0,3 4 1,4 0-1,7 1 0,8 0 1,7 0-1,8-6 0,9 1 1,9-3-1,6 2 0,6-3 0,5 2 1,4 0-1,9 5 0,3-3 0,2-5 1,1-6-1,-1-6 1,-2-6-1,-4-7 1,-8-6-1,-15-8 0,-11-2 0,-13-5 0,-18 3 0,-14 0 0,-17 2 0,-15 0 0,-16 1 0,-8-4-1,-13 2 1,-7 0-2,-11 1 1,-7-1-1,-9 1 2,-11 0 1,-7 1 0,-9 3 1,-11-2 0,-9-4 1,-9-7-1,-2-9 1,-3-12-2,2-14 0,3-15-1,2-20-1,2-18 1,6-16 0,3-14-1,3-14 1,0-9 0,1-11-1,3-11 1,1-9 0,1-3-1,-1-7 0,3-4 0,-1-1 1,2-5-1,1 2 0,-2 9 0,-1 9 0,2 11 0,-1 10 0,1 14-1,0 12 1,-3 16-1,-3 8 0,-2 10 1,-4 7 0,-4 6 0,-4 3 0,-6 2 1,-3 2-1,-7 3 1,-3 4-1,-5 4 0,-7 2 0,-6 6 0,-7 4-1,-10 6 0,-14 7 1,-11 6-1,-15 5 1,-14 6 0,-14 4 0,-17 3 1,-15 3 0,-15 1 0,-6 2 1,-12 1-1,-9 0 1,-12 3 0,-9 1-1,-12 6 0,-11 7 1,-12 7-1,-10 4 0,-11 6 0,-5 0 1,-3 4-1,0 0 1,4 2 0,4-1 0,10 2 0,11 2-1,11 3 0,13 4 0,18 2-2,16 3-8,20 4-8,19 5-5,20-3 2,26-8-2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3:54.92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60 0 1,'-6'14'0,"2"-5"1,1 5-1,0 1 1,-1 4 0,-2 4 0,2 5 0,-4 2-1,2 3 1,0 4-1,-1 4 1,0 3-1,-2 6 1,1 2 1,0 4 0,-1 3 1,-1 2 0,1 2 0,0 5 0,-2 1 0,3 0 0,-2 3-1,2 1 1,-2 2-2,2 0 1,0 1-1,-2-3 2,0-1-1,0-3 1,-1-4 0,1-2 0,-1-2-1,-1 0 1,1-3-1,1-3 0,-1-1-1,2-3 0,1-3 0,0-4-1,1-5 0,0-2 1,2-8-1,1-2 0,1-5 0,0-2 0,2-5 0,0-1 0,1-3 0,0-11 1,0 15-1,0-15 0,0 0 0,2 12 0,-2-12 0,0 0 0,0 0 0,3 9 0,-3-9 0,0 0 0,0 0 0,3 10 0,-3-10 0,0 0 0,4 12 0,-4-12 0,6 13 0,-6-13 0,9 14 0,-9-14 0,10 19 0,-3-7 0,0 0 0,-1 3 0,2-2 0,-2 3 0,0 2 0,0 0 1,0 2-1,0-3 0,0 3 0,0-1 0,1 2 0,-1-2 0,2 0 0,-1 0 0,0 0 0,0 1 0,1 0 0,-1-1 0,0 1 0,1 0 0,1-1 0,-1-2 0,-1-1 0,1 1 1,2-4-1,-3 1 0,2-4 1,-1-1 0,2-1 0,-1 0 1,2-2 0,1 0 0,0 1-1,2-3 1,2 3-1,-1-3 2,4 2-1,1-2-1,2 2 0,1-5 1,2 0 0,0-1-1,0-1 1,3-1-1,1 1 0,0-1 0,2-5 0,0 5-1,2-4 1,0 4 0,3-3-1,-2 3 1,1-2-1,-2 2 1,0 2 0,-1-1-1,-2 1 1,-2-1 0,-2 1 0,1-2 0,-1 2-1,-3-2 1,1 2-1,0-1 0,-1 0 1,-2 1-1,1 0 0,-2 0 1,-2 0-1,2 1 1,-2-1-1,2 1 0,0-1 1,-2 0-1,1 0 0,-3 1 1,1 2-2,-1-2 2,1 2-1,-1-2 0,0 3 0,0-2 0,1 1 0,2-1 1,-2-1-1,1 0 0,-1 0 0,-1 0 1,-1 0-1,0-1 0,0 1 0,-2-1 0,2 1 0,-1 0 0,0 1 0,-2-1 1,1 2-1,-2-1 0,1 0 0,2 0 1,0 0-1,1-1 0,0 0 1,1 0 0,1 0-1,2-1 0,0 0 1,-2 0-1,0 0 0,1 0 0,1 0 0,0 0 0,2 0 1,2 0-1,-2 0 0,3 0 0,1 0 0,-1-1 1,2 1-1,1-2 0,-1 2 0,0-1 0,-1 0 0,-1 1 0,2-1 0,-1 1 0,1 0 0,1 0 0,-1 0 0,2 1 0,0-1 1,-1 1-1,1-1 0,0 1 0,-1-1 0,-2 1 0,1 0 0,1 0 0,1 0 0,2 1 0,0 0 0,2 0 0,0 0 0,1 1 0,0-2 0,0 1 0,1-1 0,0 0 0,-1-1 1,3 1-1,1 1 0,1-2 0,3 3 0,0 1 0,1-1 0,3 0 0,2 0 0,2-1 0,1 0 0,3 0 0,2-1 0,1-1 0,5 1 0,-2 0 0,2 0 0,0 0 0,1-1 0,2 1 0,3 0 0,-1-1 0,-1 0 0,3 1 0,1-1 0,0 1 0,-1 0 0,0-1 1,-1 0-1,1-1 0,1 1 0,-3-1 0,-1 0 0,0 0 0,0 1-1,-3 0 1,1-1 0,-1 1 0,2-1 0,2 0 0,1-1 0,3 0 1,0-1-1,2 1 0,1 0 1,1-1-1,0 2 1,-2-1 0,3 1-1,-2-2 1,0 2-1,-3-2 1,0 1-1,-2 1 1,-1-1-1,-2 0 1,-1 1-1,-2-1 0,1 1 0,2-1 0,0 1 0,-2-1 0,0 0 0,2-1 0,-1 1 1,1 0-1,1 0 0,-1 1 0,3-2 1,2 1-1,1-2 1,0 2-1,-1 0 0,0 0 0,0 0 1,-3 0-1,0 1 0,-2 0 0,3-3 0,-1 4 0,0-4 0,-1 3 0,-1-1 0,2 0 0,-3-2 0,0 2 0,-4 1 0,0-6 0,-4 4 0,0-3 0,-3 3-1,-3-3 2,-2 1-1,-5-2 0,-2 1 0,-6-1 0,-3 0 1,-3-3-1,0-3 1,-1-4 0,0-3-1,1-8 1,2-7 0,2-9 0,4-7-1,1-7 1,2-6-1,-3-7 0,0-2 0,1-5 0,-3-2 0,-1-5 0,0-2 0,-3-3-1,-4-1 0,2-3 0,-4-5 0,-1-1 0,-4 3 0,-1 4 0,-4 6 0,1 6 1,-3 7 0,-1 8 0,0 8 0,-3 8 0,1 7 0,-2 3 0,0 2 1,-4 0-2,1 1 1,-1 1 0,-3-1 0,1 2 0,-1-1 0,-2 3 0,0 1 0,-1 0 0,1 2 0,-1 1 0,2 2 0,-1 1 0,1-2 1,-3 8-1,1-2 0,-2 8-2,1 0 2,-2-1-2,-2 6 1,-7 0-1,0 6 1,-2-6-1,-2 5 1,-3-4 1,-5 0-1,-6 3 1,-6-5 0,-2 3 0,-12-2 0,-4 1 0,-10 0 0,-5-1 0,-9 3-1,-5 0 2,-7 1-2,-4 1 1,-6 0 0,-4 2 0,-3-1 0,-4 2 0,-5 0 0,0 0 0,-1 0 0,-3 1 0,-1-1 0,-2-2 0,-2 1 0,-1 0 0,-1-2 0,-4 2 0,0-2 0,-1 0 0,2 1 0,0 0 0,-2 2 0,0 0 0,0 0 0,0 1 0,1 1 0,-4 1 0,-1 1 0,-2 1 0,2 1 0,1 1 0,-3 0 1,2 1-1,0 0 0,2-1 0,2 0 0,-3 0 1,1 0-1,-4-1 0,3 1 0,-1-1 0,-3 1 0,2-1 1,2 1-1,2-1 0,4-2 1,4 1-1,3-1 0,7-1 0,4 0 0,4-2 0,5 0-1,1 0 2,5-1-2,3 1 1,5-1 0,2-1 0,1 0 0,3-1 0,1-1 0,0 1 0,1 2 0,-2 0 0,0 1 0,1 2 0,0 0 0,2 1 0,0 1 0,3-2 0,2 1 0,2-2 0,3 0 0,2-1 1,3 0-1,2-1 0,2 1 0,2-1-1,4-1 1,3 0 0,2 0 0,3-1 0,1 1 0,3 1-1,5 1 1,6 0-1,1 0-5,8 2-9,1 3-6,1-2-2,4-5 1,3-7-1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39.67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6 463 0,'0'0'2,"0"0"0,-43 26 1,43-26 0,0 0 1,0 0 0,0 0 0,0 0-1,-43 22-1,43-22 2,0 0-1,0 0 0,0 0 0,0 0 0,56-21 0,-56 21 2,56-22-1,-56 22 0,72-37 0,-26 17 0,0-3-1,6-1 1,-1 0 0,4-2-1,-4 0 2,2 3-3,-7 2 1,-4 1-1,-6 4 1,-8 3 1,-5 4-1,-10 2 1,-13 7-1,0 0 0,0 0-3,0 0-2,-26 7-6,6-3-6,-3 0-6,-7-1 1,0-3-1</inkml:trace>
  <inkml:trace contextRef="#ctx0" brushRef="#br0" timeOffset="481">301 145 19,'-19'-48'14,"19"48"-1,0 0-2,0 0-2,0 0-1,0 0-3,0 0-2,0 0-2,0 0 1,0 0-2,0 0 0,0 0 0,0 0 1,0 0 1,0 0 0,32-25 0,-8 20 0,11-4 0,8 1 0,4-1-1,3 1 0,-3-2-1,0 3 0,2 2 1,-6 0-1,-7 2 1,-5 2-1,-3 1 1,-5 1 0,-3 2 0,-5 0 0,-4 1 0,-11-4 0,13 15 0,-9-4 0,-4 0 0,1 6 0,-2-1 0,-1 6 1,0 2-1,-2 5 0,-2 1 0,-5 2 1,1 3 0,-7 3 0,0 0 1,-4 3 0,-6-2-1,2 1 0,-1 0 1,-1 0-1,0-2-1,7-4 0,-2-5 0,5-3 0,6-4-1,-1-6 1,6-5 0,6-11 1,-5 9 0,5-9 1,0 0 0,0 0-1,0 0 1,0 0-2,0 0-8,0 0-17,3-15 0,-11-7-3,-5-8-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8:43.747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477 4 3,'-25'-2'3,"0"4"0,-4 4-2,-1 2 0,-2 5-1,-2 2 0,-2 4 1,-3 3-1,1 2 2,-1 5-1,1 3 0,3 3 1,4 1 0,5 3-1,6 1 2,5 3-1,5 0 1,6 1 0,4 1 0,4 5 0,1 1 0,4-1 0,4 3-1,3 0-1,4-6 1,5-3 0,4-6 0,8-6 1,7-7-1,7-6 1,6-7 0,3-7 0,6-4 0,0-6-1,5-6 0,-2-8-1,-1-4 1,-1-7-2,-5-5 2,-5-6 0,-4-8 0,-6-4 1,-8 0-1,-8-4 0,-7-1 0,-11 1 1,-5 3-1,-10 1 1,-8 6-1,-8-1-1,-9 6 1,-12 1 0,-6 4 0,-11 1-2,-5 2 0,-5 3 0,-3 7 0,-1 5-1,-1 5 1,1 9-1,-1 5-4,5 10-7,-2 10-7,-2-1 0,-2 0-1,-6-6 0</inkml:trace>
  <inkml:trace contextRef="#ctx0" brushRef="#br0" timeOffset="12879">2248 3925 6,'0'0'7,"-5"9"2,5-9 3,0 0 1,0 0 0,0 0 0,0 0 2,-1-15-3,5 0-2,-1-10-3,6-8-1,0-7-3,4-11-1,3-3-1,0-3-1,2-1 1,0 2-1,0 2 1,-2 7 0,-1 3-1,-3 11 1,-2 5 0,-1 5 0,-4 8 0,-1 2-1,-4 13-1,0 0 1,0 0-1,7 12 1,-6 4-1,1 6 1,0 2 0,2 3 1,0 0 0,2-1 1,-1-5 0,4-1-1,2-8 1,10-3 0,7-9-1,8-7 0,8-7-1,9-8 1,7-8-1,3-7 0,3-4 1,-4-3-1,-5 2 0,-5 2 1,-12 6 0,-6 7 0,-10 7-1,-4 6 0,-7 6 0,-13 8-1,13-3 0,-13 3 1,5 10-1,-5-10 0,2 18 1,-1-8 0,-1 4 0,1 2 1,1 4 0,0 4 0,0 4-1,0 5 2,1 6-1,0 11-1,1 5 1,0 4 0,-2 1-1,4 0 1,0-3 0,1-2-1,0-6 1,0-9 0,-1-8 0,-1-5 0,1-5 0,-2-6 0,-2-4 0,-1-3 0,-1-9 0,0 0 0,3 9 0,-3-9 2,0 0-2,0 0-1,0 0-6,0 0-16,0 0-5,-12-16 0,0-2-3</inkml:trace>
  <inkml:trace contextRef="#ctx0" brushRef="#br0" timeOffset="18657">2094 4857 5,'0'0'13,"0"0"2,-9-3 1,9 3-6,0 0 0,0 0-1,0 0 2,0 0-2,0 0-2,0 0-2,0 0-2,0 0-3,4 9 0,-4-9 0,17 23-1,0-5 2,6 5-1,7 6 1,4 8 0,6 4 0,4 3 0,1 5 0,0 0-1,-2 0 0,-5-1 1,-5-5-2,-6-5 0,-4-6-2,-9-8 0,0-4-2,-8-6-4,0-4-3,-6-10-6,-2 9-1,2-9 0,-19 3 1</inkml:trace>
  <inkml:trace contextRef="#ctx0" brushRef="#br0" timeOffset="19018">2113 5544 14,'-30'5'16,"10"-5"-1,14-9-1,14-8-1,17-10 0,15-6-1,13-11-3,12-8-1,8-7-2,12 1-1,-2-2 1,2 6-2,-12 4 1,-6 9-2,-14 6 1,-7 8-2,-14 8-1,-10 5-1,-4 6-6,-18 8-17,9-18-1,-14 1-2,-1-8 1</inkml:trace>
  <inkml:trace contextRef="#ctx0" brushRef="#br0" timeOffset="30464">2079 6741 4,'-9'13'10,"9"-13"0,0 0-1,-12 9 0,12-9-1,0 0 2,-11 10 2,11-10 1,0 0 0,0 0-1,0 0 0,0 0-3,-4-24-2,8 5-2,-1-11-2,5-6-2,0-11 0,3-11-1,2-6 1,0-5-1,1 2 1,-1 4 0,0 3 0,-1 7 0,-2 7 0,-1 11 0,1 7 0,-1 6 0,-1 3-1,0 4 0,-2 4 0,-1 2-1,-5 9 0,9-6 0,-9 6 1,8 12-1,-6 3 0,1 4 1,0 6-1,-2 5 1,2 2 0,2 1 1,1 1-1,3 0 1,2-4-1,5-4 1,2-4-1,7-2 1,4-7 0,2-3-1,4-6 1,2-5-1,3-6 0,0-4 0,0-5 1,1-10-1,-1 0 0,-1-5 1,-4-2 0,0-1 0,-5-2 0,-1 2-1,-5 2 1,-1 6 0,-6 2-1,-2 3 0,-3 4 0,-3 3 0,-1 4 0,-8 10-1,9-9 1,-9 9-1,0 0 0,0 0 1,12 14-1,-9-2 1,1 7-1,3 3 1,0 4 0,0 9 1,1 6-1,2 4 1,1 3-1,1 3 1,0-1-1,-1 3 1,1 3 0,2-5-1,-3-3 0,2-4 1,-3-6-2,-1-4 2,-1-6-1,0-7 0,-3-7 1,-1-4 1,-4-10 0,4 11-1,-4-11 1,0 0 0,0 0-1,0 0 0,0 0 0,0 0 0,0 0-1,0 0 0,0 0 0,0 0 0,0 0 0,0 0 0,0 0 0,0 0-2,0 0-1,0 0-10,0 0-14,-7-13-1,0 4-2,-11-6 1</inkml:trace>
  <inkml:trace contextRef="#ctx0" brushRef="#br0" timeOffset="36252">206 7311 3,'0'0'12,"-10"-10"2,10 10-4,-9-15-1,2 3-1,3-3 0,-3-7-1,2-5 0,-3-9 0,1-4-1,-1-12-1,3-8 0,-2-12-1,2-10 0,0-13 0,3-7-1,0-7 1,3-5 0,0-6-1,3 0 0,2-2-1,1 5-1,4-2 0,4 1 1,2-3-2,5-4-1,4-4 1,7-5 0,5-6-1,5-9 1,5 0 0,4-4-1,4 4 0,5 0 0,4 2 0,1 6 0,4 7 0,3 6 1,-1 5-1,3 2 0,1 2 1,0 6-1,-4 3 0,2 3 1,-3 3-1,-1-2 1,-1 5-1,-3 6 1,-2 6 0,-2 6 1,-3 9 0,-4 6 0,-5 11 0,-3 10 0,-6 12-1,-3 7 1,-7 7-1,-4 4 0,-7 2 0,-3 3 0,-6 1 0,-4 1 0,-2-1 0,-4 0 0,-4 2 0,3 9 0,-4-17-1,4 17 1,-5-10 0,5 10 0,0 0 0,-7-9-1,7 9 0,0 0 0,0 0 1,0 0-2,-11-7 1,11 7 0,0 0 0,0 0 0,-12-2 0,12 2 0,0 0 0,0 0 0,-11 3 0,11-3 0,0 0-1,-5 10 1,5-10 1,2 11-1,-2-11 0,8 18 1,1-8 0,2 1 0,5-1 0,3 0 0,6 1 1,2-2-1,6-2 1,3 3-1,4 2 0,4 1 0,2 1 1,4 0-2,4 0 2,2-2-1,4 1 0,5-5 0,4-5 1,5-4-1,4-2 1,3-5 0,-1-1-1,0-3 0,0-4 0,-3-1 0,-2-5 0,-5-3-1,-4-4 1,-3 0-1,-5-6 1,-4-3 0,-5 1-1,-5-4 1,-6 2 0,-6-1 0,-4-1 0,-7 5-1,-2 1 1,-9 3-1,-6 0 0,-9 0 0,-7 0 0,-7 3 0,-9 1 0,-5-1 0,-12 2 0,-6-2 1,-8 3-1,-6 2 0,-10 5 0,-9-3 0,-10 2 1,-9 1-1,-8 2 0,-6 0 1,-6 6-1,-7 0 1,-5 3 0,-1 3 0,-3 3-1,1 4 1,-5 1 0,0 4 0,0 0 0,2 3-1,4 1 1,2 2 0,4 1-1,6 4 1,8 1 0,7 1 0,6 2 0,5 0 0,5 3 0,7-2 0,7 2 1,6 1-2,8 1 1,8 2-1,7 3 1,11 3-1,5 2 0,9 2 0,6 3 0,7-2 1,5 2-1,9-3 1,7-2 0,7-1 0,12-4 0,10-2 1,13-3 0,12-2-1,12 0 1,13-3 0,15-1 0,12-2-2,13 3-9,6 4-5,0 1-2,1-2-1,-7-14-1</inkml:trace>
  <inkml:trace contextRef="#ctx0" brushRef="#br0" timeOffset="49582">2213 8207 20,'0'0'14,"-7"11"2,7-11-1,0 0-7,0 0-1,0 0 2,0 0-1,0 0 1,0 0 0,4-25-2,6 5 0,3-10-3,4-7-2,3-7-2,1-7 0,0-4 0,1 2 1,-4 2 0,1 4 1,-6 4 0,0 6-1,-3 6 1,0 9 0,-3 3-1,-1 6-1,-2 3 0,-4 10-1,0 0 1,0 0 1,3 14-1,-7 3 2,-2 5-1,1 4 0,1 1 1,1 4 0,7-2-1,6-3 0,11-8 0,13-10 0,15-12-2,14-11 0,10-10-1,4-8 1,3-3 0,-6-3 0,-9 3 1,-13 6 1,-13 7 1,-13 10 0,-13 5 1,-13 8-1,9 8 0,-8 7-1,0 6-1,3 6 0,-2 7 0,1 7 0,0 6 0,-1 3 1,-3 2-1,0 0 2,-3 1 0,-3 1 0,-1-3-1,-2-3 0,-1 1-3,-4-7-14,5 3-12,-4-11 1,0-11-3,-2-16 1</inkml:trace>
  <inkml:trace contextRef="#ctx0" brushRef="#br0" timeOffset="51194">2056 9264 34,'0'0'18,"3"9"1,-3-9-3,17 18-8,-4-2-3,8 6 1,4 4 1,10 8-1,3 1 0,9 6-2,3 4-1,4 2-1,0 2 0,2 0-1,-3-2-1,-4-2 0,-5-3-1,-8-6 0,-6-4-2,-9-7 0,-5-2-3,-14-8-7,-8-2-10,-9-1 0,-12-4 1,-7 1 0</inkml:trace>
  <inkml:trace contextRef="#ctx0" brushRef="#br0" timeOffset="51454">2244 9933 51,'-13'-33'23,"22"-11"1,15-9-2,20-7-13,19-4-8,18-3-3,11 0-1,10 8-3,-2 5-7,-6 12-10,-14 10 1,-20 8 0,-23 7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06.46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375 80 8,'-6'-17'12,"-3"5"0,-10-2-1,-7 5-8,-6 4-2,-6 3 0,-9 3 2,-6 1 1,-7 5 1,-6 0 2,0 3-1,-4-1 1,-1 6 0,-5 1-2,2 4-1,-3 3-2,4 4 0,-2 7-1,4 5 0,3 4 0,7 4 0,5 4-1,5 7 0,8 5 1,7 1-1,9-1 1,9 0 1,12 2-1,10 1 0,11-4 1,16-1 0,12-5 0,16 0-1,14-7 1,14-3-1,11-10 0,11-7 1,9-12-2,6-9 1,7-16 1,4-10-1,-2-14 0,1-14 0,-1-10 1,-3-12 0,-7-8 0,-10-3 0,-14-5 1,-10 2 0,-19 0 0,-11 8 0,-21 2 1,-17 7-1,-15 4 0,-10 7-1,-15 4-1,-10 7 0,-12 1 0,-12 5-2,-11 6 1,-5 6 0,-11 4 0,-6 5-1,-5 7 0,-6 8-2,5 14-5,-5 3-13,8 10-4,1 1-2,6 4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29:35.82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92 1463 31,'54'3'17,"14"0"2,10-3-5,16-1-5,15 1-3,14-5-1,15 3 0,9-4-2,10 3 1,6-2 0,8 2-1,6-1 1,5 1-1,0 0-2,2 1 0,-2 1 0,-1 0-1,-6 1 1,-5 2 0,-14-2 0,-7 2 2,-12-2-1,-12 1 1,-15-2 0,-8 0 0,-16-4 0,-12 1-1,-12-1 0,-11 0 0,-11 0-1,-9-1 1,-11 1 0,-4 1-1,-16 4 1,7-16 0,-11 3 0,1-3 0,-2-6-2,-1-7 1,-2-9-1,0-8 0,3-12-1,1-5-1,2-9 2,1-5 0,3-6-1,2-3 0,2-1 0,0 3 0,1 6 0,-4 1-1,2 7 1,-2 4-1,0 8 1,-4 8-1,0 7 0,-1 4 1,1 8 0,-3 6 0,0 4 0,-3 6-1,-1 1 1,-1 5 0,-4 3-1,-2 3 0,-5 3 1,-6 2-1,-3 3 2,-7 3-1,-11 2 1,-9 0-1,-9 1 1,-12 0-2,-12-1 1,-10 1-2,-12 1 1,-11-1 0,-8 1-1,-7-2 2,-3 1 0,-5 0 1,-4-3 1,-3-3 1,-2-1-1,-5-3 1,-3 0-1,-3 0 0,-2-1 0,3-1 0,6 1-1,5-1 0,8 0 0,10 0 0,11-3 1,12 1 0,9-1-1,7 2 1,8 1 0,7 3 0,9 0 0,9 3 0,9 0-1,10 1 0,9 1 0,9-2 0,9-1 0,6-1-1,11-3 0,0 0 1,0 0-1,3 9 1,7-6-1,2 2 1,0-1 0,1 1 0,2 0 0,-3 0 0,0 1 0,-12-6 0,13 15 1,-9-5-1,-2 5 0,-1 4 0,-4 6 1,-2 7-1,-3 7 0,-5 5 0,-2 10 1,-3 6-1,-2 6 0,0 7 0,3 5 1,6 3-2,12 4-7,9-3-14,14-9-2,8-9 1,6-17-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6T04:38:59.25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 1 10,'-11'2'23,"11"-2"-8,0 0-3,-10-1-1,10 1 0,0 0 0,0 0-1,-9-2 0,9 2-1,0 0-1,0 0-1,0 0-1,0 0-2,0 0 0,0 0-1,0 0-1,0 0-1,0 0 0,0 0 0,0 0-1,0 0 0,0 0-3,0 0-2,0 0-12,0 0-18,0 0 0,0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1:23.86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4 274 1,'-14'-11'5,"14"11"-5,0 0-1,0 0-1,0 0 0</inkml:trace>
  <inkml:trace contextRef="#ctx0" brushRef="#br0" timeOffset="60">4 274 0,'0'0'2,"8"19"1,-4-5 1,0 3-1,-2 6 2,0 8 0,0 6 0,-1 9 1,0 7-1,-1 12 0,1 10-1,0 11 1,1 11-2,1 7 0,2 6-1,1 5 0,1 5-1,2 3 0,1 3 1,-2-1 0,0 1 0,-2 2 1,0 9 0,-4 1 0,0 10 0,-1 7 1,2 3-3,6-2 1,4 0 0,4-4 0,6-5-1,3-2 1,3-9-1,0-9 0,-4-6 0,-5-3 1,-4-3-1,-10-6-1,-4-6 1,-4-11 0,-4-9-1,-3-15 1,0-8-1,2-11 0,4-10 1,2-8-1,3-7 1,2-5-1,3-6 1,0 3-1,2 0 0,0-2 1,0 0-1,0-3 0,-3 1-1,-6-12 1,11 19 0,-11-19 0,12 9 0,-12-9 0,17 3 1,-5-3 0,5 1-1,5 0 1,5 2 0,7 1 0,6 1 0,8 1 0,6 3-1,6-1 1,9 0 0,5 0-1,9 3 1,4-3 0,6 2 0,4 0 0,4-2 1,6-1 0,10-2 0,3-4-1,8-4 1,10-5-1,11-6 0,10-3 0,7 0 0,8-1 0,4-2-1,4 4 0,6 2 0,1 5 1,-2 4-1,2 2 0,3-1 0,-2 2 0,-2 0 0,-2 0 0,-3-4 1,-8-1-2,-2-1 2,-8-3-1,-6 3-1,-8 0 1,-7 1 0,-8 1 0,-11 5 0,-9-3 0,-9 4 0,-14 0 0,-7 0 0,-19 0 0,-9 0 1,-13 0-1,-11-1-1,-8 1 2,-10-1-1,-6 1 0,-10 0 1,0 0-1,0 0 1,0 0 0,0 0 0,0 0 0,0 0 0,0 0 0,0 0-1,0 0 1,0 0-1,0 0 0,0 0 0,0 0 0,-3-16-1,2 5 1,1-6-1,1-9 1,2-11-1,0-11 0,2-14 0,0-14 0,6-15 1,-1-14-1,3-21 0,3-14 0,1-8 0,5-8 0,2-10 0,2-9-1,-7-12 0,6-4 0,-4-5-1,-1 2 0,-4-7-1,-3 4 1,-6 8 0,0 11 1,0 13 0,-1 16 0,-2 16 2,-5 14 1,-5 10-1,-4 14-1,3 11 3,-7 9-3,-3 9 1,-1 4-1,-6 3 1,0 3-1,11 6 1,-4-1 0,-1 1 0,-4 0 1,3 5-1,-6 4 0,5 7 1,0 5-1,-6 6 1,4 4-1,-1 3 0,3 4 1,-2-5-1,3 7 0,-6-3 0,2-2 0,-5 2 0,-3 0 0,-7 1-1,-5-1 1,-9 8-1,-8-4 1,-9 5-1,-12 3 1,-10-1-1,-8 1 0,-11 2 1,-9-1 0,-10 2 0,-10-2 0,-9-4 0,-12 1 0,-8-3-1,-11 3 2,-9-3-1,-7 2 1,-6 0-1,-8-1 0,-4 2 0,1 1 0,-1-1 0,0-1 0,5 0 0,3 1 0,5 0 0,3 2 1,11 1-1,4 2 1,10 1-1,8 0 0,9 2 1,12-2-1,11-1 1,15 0-1,7 0 1,12 0 0,12 0-1,11 2 0,11 0 1,12-1 0,10 1-1,10-1 1,11 0 1,6-2 0,15-1 0,-11 0 0,11 0 0,0 0 0,0 0-1,0 0 0,14-10-1,-14 10 0,18-10-1,-6 5-2,1-2-7,2 5-10,-2-1-2,-13 3 1,3-22-2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2:22.58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77 586 2,'0'0'2,"0"0"-1,0 0 0,-11 3 1,2-5 3,-6-11 1,-5 6 1,-7-10 1,-10 2 1,-7-10 0,-10-2 0,-8-8-2,-5-6-2,-5-1-1,-4-5 0,-3-3-2,4 2 2,1 1-1,3 6 0,11 5 0,6 9 0,8 5 0,10 8-1,11 5-1,2 3 0,11 4-1,2 0 0,1 3-1,9-1 1,-10 0-1,10 0-1,0 0-1,0 0-1,0 0-3,12 12-6,13 0-3,5 7-1,11 9 0,4 9 1</inkml:trace>
  <inkml:trace contextRef="#ctx0" brushRef="#br0" timeOffset="481">1097 621 6,'3'-12'6,"-3"12"1,4-14 1,-2 0 1,-2 14 0,2-20-1,-1 7 0,0-12-2,-1-3 0,-2-14-1,-2-6-2,-6-4 1,-4-6-1,-4-3 1,-2 4 0,0 3-1,0 8 1,1 8-1,5 13 0,2 7-1,6 7-1,6 11-1,0 0-1,0 0 0,0 0 0,0 0-1,9 14 1,-6-1-1,4 1 2,5 8-1,3 3 0,0 7 0,1 5 1,0 6-1,-1 2 0,3 4 1,-4 0-1,-3 0 1,-2-4 0,-2-10 0,1-2-1,1-2 1,-1-4 1,0-6 0,0-4-1,1-5 0,-4 0 1,1 1-1,-3-2 2,-3-11-1,-2 9 0,2-9 0,-19 14 0,2-7 0,-5 3 1,-7-2 1,-3 2-1,-6-2 1,-2-1-1,-2 0 0,0-1 0,0 0 0,5-1-1,4 2-1,2-2 0,6 1-1,6 0 1,6-1 0,13-5 0,-16 7 0,16-7 0,0 0 0,0 0 1,0 0-1,0 0-1,0 0-5,0 0-11,0 0-5,0 0 1,3-9-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34.97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65 10978 6,'18'-4'9,"7"1"0,6-3-7,4 2-3,14 1 0,10-1 1,9 2-1,12 0 2,1-1 0,9 1 1,10 0 1,17 0 1,5 1 1,17 0 1,8 2 0,13 2 1,20 0-2,15 4-1,17 7 0,15 2-1,14 5-1,13 1-1,14 3 0,15-4 0,12 1-1,21-8 1,10-6-1,14-7 1,12-6 0,10-8-1,11-1 1,5-2 1,8 2-2,3 0 1,-2 6-1,8 6 0,-7 3-4,4 6-1,-9 1-6,-16 2-5,-15 0 0,-20-7-1,-19-3 0</inkml:trace>
  <inkml:trace contextRef="#ctx0" brushRef="#br0" timeOffset="751">-6 9887 10,'-27'3'12,"10"-4"-1,17 1 1,0 0-7,35-8-3,6 6-2,14-1-1,17 1 0,23-4 2,12 1 0,25-3 0,15 0 1,24-6 1,15 0 1,32-7 0,15-3 1,22-8 0,21 0 0,22-3 0,22 1-1,22 0-1,15 3-1,18 4-1,14 4-1,7 8 0,7-2 0,3 3 0,1-2 0,-3 3 1,-1 0 0,-3 3 0,-8 1 1,3 2 0,-6 6 0,-10 2 0,-8 7 1,-18 0-1,-16 3 0,-22 1-2,-21-1-5,-30 1-14,-23-2-2,-34-9 0,-29-11-1</inkml:trace>
  <inkml:trace contextRef="#ctx0" brushRef="#br0" timeOffset="1582">24 8749 2,'24'-3'11,"6"-5"0,9-2-1,2-4-4,16 1-7,6 0 0,17 0 0,-1 2 1,19-3 0,1 3 1,21-2 0,15 2 0,19-4 2,15 1 1,22-2 2,20 0-1,21 1 1,25 2 0,19 3-1,18 5 0,21 5 1,15 8-3,16 5-2,7 7 1,11 4-2,6 1 0,2-3 1,5-4 0,-3-8 1,7-4 1,-2-6 0,6-2 0,1-5 1,5 3-1,0 2 0,-6 5-1,-5 6-2,-16 4-2,-12 4-6,-21 1-10,-29-1-4,-27-5 0,-40-13 1</inkml:trace>
  <inkml:trace contextRef="#ctx0" brushRef="#br0" timeOffset="73045">4955 243 4,'0'0'7,"0"0"-1,0 0-2,0 0-1,0 0-1,0 0-1,0 0-1,0 0 0,-8 13-1,6-4 1,2-9 0,-10 24 0,3-3 0,-3 2 1,1 2-1,-1 2 1,1 2-1,1 3 0,3 5 0,2-2 0,2 2 0,0 2 0,1 6 0,0 3 0,1 6 0,-2 3 1,1 7 0,1 10 0,-2 8 1,1 9 0,-2 6 0,1 1-1,-1 4 1,-2 2 0,-2-1 0,-2 1 1,-2-6 0,0-3 2,-1-6 0,-3 4 0,-2-1 1,1 4 0,-4 2-2,2 4 1,-3-2-2,0 2-1,0 3 0,3-5-1,1 0 0,4-6 0,1-4 1,4-6-1,2-3 1,4-3 0,2 2-1,1 3 1,1 1-1,0 5 0,0 1 0,0 4 0,1 2 0,-1 4 0,0-4 0,0-2-1,1-3 1,-1-9 0,0-6 0,-1-6 0,0-6-1,-1-8 1,-1-7-1,0-10 1,-1-6-1,1-3 0,2-4 0,0-6 0,2-3 0,3 1 0,1-2 0,0 1 0,2-1 0,-2-2-1,3-3 1,-1 4 0,0-4 0,0-2 0,0 1 0,4-1 0,0 2 0,3-1 0,0 0 0,5-1 0,2 1 0,5 0 0,6-2 0,6 1 1,4 0-1,8-2 0,5 0 0,6 0 0,8-1 1,3-1-1,-3-1 0,5 0 0,0-1 0,0 0 0,-2-2 0,-2-1 1,-1-1-1,-3-4 0,2 0 0,-4-3 0,-3-1 0,-5-2 0,0 2 0,-5 1 0,-3 3 1,-3 1-1,-7 3 0,-5 3 0,-5 2 0,-5 0 0,-8 0 1,-4 0-1,-14-4 1,13 2-1,-13-2 1,0 0-1,0 0 1,3-15-1,-1-1 0,1-5 0,1-6 1,-1-9-1,2-10 0,0-13 0,2-12 0,-1-11-1,-1-12 1,-2-17-1,-2-19 0,-2-19-1,-5-17-1,-3-17 0,-5-10 0,-1-10 0,-1-7 0,3-1 1,1 6 0,3 9 1,4 7 1,3 10 0,1 2-1,0 11 1,-3 6 1,-2 3-1,-3 4 1,-5 4-2,-1 8 1,-4 10 1,5 14-1,-4 8 0,9 15 0,1 12 1,3 10-1,-1 11 0,5 7 1,1 3 0,-9 3 0,4 3-1,-7 4 0,-3 2 1,-1 4 0,5 3-1,-4 5 1,1 7-1,5 2 1,1 5 1,1 2-1,7 11 1,-9-16 0,9 16-1,-10-10 0,10 10 0,-17-8 1,3 3-2,-2 1 1,-5-2 0,-2 0-1,-3-2 1,-3-4-1,-2 0 1,-1-2-1,-1 1 0,-4-1 0,-1 4 0,-10 2 0,1 5 0,-4 4 0,-4 5 0,-5 3 0,-4 3 0,-3 0-1,1 2 2,8-2-1,-1-2 0,5 0 0,4-2 0,7 0 0,2 0 0,4 2 0,9-3 0,2 1 0,3 0-1,4 0 1,1-2-1,5 1-1,13-7-2,4 12-12,-4-12-6,14 5 1,1-15-1,2-7-1</inkml:trace>
  <inkml:trace contextRef="#ctx0" brushRef="#br0" timeOffset="82549">3053 11 1,'0'0'2,"-12"6"-1,12-6 0,-14 9 1,14-9-1,-11 7 0,11-7 1,0 0 0,0 0 2,0 0 0,0 0 0,0 0 1,-11-2 0,11 2 0,0 0-1,0 0 0,-14-7 0,14 7-1,-13-1-1,13 1-1,-15 3 0,5-3 0,10 0 0,-17 4 1,17-4-1,-17 3 0,17-3 1,-19 4 0,9 0-1,-2 1 1,-3 3-1,-1 3 1,-1 1-2,-2 4 1,-2 2-1,-1 4 0,-2 1 0,0 3 1,-1 3-1,-1 3 0,0 4 1,0 1-1,0 5 1,0 2 0,1 7 1,-2 3-1,-1 7 1,-1 3-1,-1 3 0,0 7 0,0 5 0,1 2 0,2 3-1,2 5 1,4 3-1,3 2 1,4-4-1,2 9 0,5 1 0,3 4 0,4 1 0,3-2 0,2-1 0,3 2 0,3 8 0,0-5 1,1 1-1,-3 1 1,-3 0 0,-4 3 0,-2 4 0,-2 0-1,-2 0 1,-1 0-1,0 0 1,2 1-1,3 2 0,5 1 1,2 0-1,4 1 0,5 0 1,5 5-1,4 0 1,1 2-1,3-3 0,2-4 0,1-3 0,4-4 0,0-5 0,-1-7 0,-1-9 0,4-9 0,-2-10 1,1-7-1,1-6 1,1-13 1,4-5-2,2-10 2,3-5-2,0-5 2,3-3-2,1-3 1,2-5-1,-1 1 0,0-2 0,0-3 0,-1-1 1,0-4-1,-2-9 1,-3-7-1,0-10 1,2-11-1,-1-9 1,-4-14-1,3-9 0,1-10 0,1-7 1,1-6-1,1-4 0,-3-2 1,-2-4-1,-3-2 1,-2-4 0,-6-5-1,-3-6 1,-4-9 0,-4-7-1,-4-12 0,-2-10 1,-6-11-1,1-10 1,-4 1 0,-2-3-1,-3 3 0,1 0 1,-5-3-1,-1 0 1,-5-1-1,-4 2 0,-6-9 1,-6-1-1,-8 1 0,-3 3 0,-4 9 0,-5 14 1,-1 15-1,-1 17 0,-2 16 0,4 19 1,-3 13-1,2 7 1,-5 11-1,0 7 0,-4 4 0,-4 1 0,-4 0-1,-3-2 1,-1 2 0,4 7-1,2 1 2,3 4-1,5 6 0,2 6 1,6 9-1,5 6 1,1 6-1,0 8 0,1 6 0,-3 9-1,-2 8 1,-1 11-3,-5 15-9,-7 12-8,-5 8-3,-10 5 1,-1-4-2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12.29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0122 2274 4,'0'0'7,"0"0"-1,0 0-1,-10-7 0,10 7 0,0 0 1,0 0 1,0 0 0,0 0 0,0 0-1,0 0 0,0 0-1,0 0-2,0 0 0,0 0-2,0 0 1,0 0-2,14 5 2,0-3 0,11 0 1,8-2 1,12 1 0,11-2 0,9 0 0,9-4 0,6 0-1,-1-1 1,4 2-2,-3-1 0,-3 3 0,-8-1-1,-5 1 0,-10 2 0,-7 0-1,-10 1 1,-10 0 0,-8-1 0,-9 1 0,-10-1 1,0 0-1,-28 0 0,2 0 0,-8-1-1,-7 0 1,-10-1-1,-6 0 0,-8-1 0,-3 1 0,1-2 0,0 0 0,1 0 0,4 1 0,5 0 0,8 0-1,12 1-2,7-1-15,11 0-5,7-4-1,10-4-1</inkml:trace>
  <inkml:trace contextRef="#ctx0" brushRef="#br0" timeOffset="25005">-5 6515 5,'-54'1'8,"54"-1"0,0 0 0,0 0-5,33-10-3,9 7 0,21-2 2,18-3 1,16-3 2,21-5-1,18-6 2,27-7-1,12-3 1,27-5 1,15 0-1,21-1 0,15 4 0,20 0-2,13 8 0,18 5-1,15 6 0,15 3 0,11 5-1,18 3 0,8 4 0,10 3 0,10 4 0,-1 4 0,0 4 0,-6 6 0,-1 7 0,-11 8-1,-1 4 0,-11 4 1,-6-1-1,-8-1 0,-11-2 1,-15-4-2,-15-6 2,-23-8-2,-19-6 1,-32-3-3,-26-5-6,-27-1-14,-24-5-1,-32-10 0,-29-10 0</inkml:trace>
  <inkml:trace contextRef="#ctx0" brushRef="#br0" timeOffset="25757">672 5314 3,'0'0'8,"0"0"1,34-11-1,4 3-7,19-5 0,16 0-1,17-5 3,18 0-1,26-2 2,18-5 1,18-1 1,19-4 0,21 4 0,16-2-1,20 4 0,11 1 0,15 4-1,7 4 1,17 3-2,6 3 1,15 2-2,7 6 1,16-2 0,14 3-1,7-1 0,13 3-1,1-1 1,10 2-1,0-2 0,6 0 0,-1 3 0,-1 1 0,0 5 1,-8 1-1,-2 4-1,-13 1 1,-10 3-1,-19-1 0,-19-2 0,-20-3 1,-33-2-2,-22-5 2,-34-3-1,-23-4 2,-34-4-1,-22 1 0,-30-4 1,-19 3-1,-17 0-1,-11 0-2,-9 5-11,-8 0-8,-6-6-2,-7-9 1,-10-14-1</inkml:trace>
  <inkml:trace contextRef="#ctx0" brushRef="#br0" timeOffset="33277">11384 4476 15,'9'-15'14,"-10"-8"0,-7 2-5,-7-1-4,-7-2-2,-6-1-2,-13 1-1,-8-1 1,-14-1-1,-9 4 0,-11-2 1,-11 3-1,-11 1 1,-13 1 0,-8 2-1,-8 2 1,-8 3-1,-12 4 1,-5 2-1,-10 6 0,-7 7 0,-2 4 0,-4 6 0,-2 4-1,2 7 1,7 1-1,4 6 1,12 2 0,9 2 0,8 2 0,12 3 1,13 2-1,15 4 1,8 3-1,12 1 1,14 3-1,14 2 0,14 0 0,11 3 0,12 0 0,13-2 1,15 0 1,16-4 0,11 3 1,17-2-1,13 0 1,15-4 2,13-2-2,15 0 0,14-3 0,13-2 0,11-7 0,11-4 1,13-5-1,15-7 1,9-3 0,7-9-1,7-3 1,6-9-2,8-5 1,-3-7-1,2-7-1,-5-7 0,-4-5 0,-7-6 0,-2-7-1,-13-4 1,-9-3 0,-14-3-1,-13-2 1,-12-8 0,-14-2 0,-21-5 1,-17 4 0,-24-6 0,-19 0 0,-19-3 0,-20 4 0,-22 2 0,-18 3-1,-19 5-1,-18 2-1,-17 4 1,-18 6-1,-20 8 0,-17 7-1,-15 11-3,-21 8-8,-8 17-11,-14 7-2,-9 4 1,-4 3 0</inkml:trace>
  <inkml:trace contextRef="#ctx0" brushRef="#br0" timeOffset="37323">6254 5524 20,'-16'-25'11,"-7"-1"0,-12-4-3,-14 5-2,-13 2-2,-16 4-2,-14 1-2,-16 6-1,-13 2 1,-18 8-2,-10 8 1,-10 1 1,-9 4 0,-8 1 2,-6 5 1,-5 1 2,-6 8 1,2 3 0,0 4 1,1 10-1,8 7-1,7 7-2,11 6-1,15 8-2,15 1 0,16 3-1,15-2-1,19-2 1,18-1 0,15-1 0,14 0 0,17-1 0,16-3 2,18 2-2,20-2 2,20-3 0,21-2 0,28-6 1,27-8 0,26-7 0,26-7 0,27-14 1,24-6-1,20-11 1,15-8-1,8-11-1,7-7 1,0-12 0,-5-7 0,-9-9 0,-12-9 1,-17-9-1,-19-6-1,-21-8 1,-21-4 1,-28-3-1,-20 1-1,-33-1 1,-24 2-1,-30 3 1,-26 4-1,-33 8 0,-28 10-1,-31 7 1,-27 10-1,-28 14-1,-25 12-1,-19 20-5,-25 14-11,-13 20-5,-16 9-2,-8 14 1,-4 9 0</inkml:trace>
  <inkml:trace contextRef="#ctx0" brushRef="#br0" timeOffset="38114">6094 6802 27,'11'-29'17,"-10"5"-1,-17-4-1,-13 7-12,-12 3-2,-14-2 0,-16 5 1,-17-2 2,-14 4 0,-19-2 1,-13 6 1,-15 0 0,-11 5-1,-16 4-2,-7 6 0,-6 6-2,-4 6-1,-2 4 0,4 8 0,3 6-1,6 4-1,11 8 0,12 3-1,13 4 1,12 2 1,18 5-1,16-1 0,18 5 1,16 0 0,22 2 0,15 0 1,17-1 0,20 0 1,19-2 0,18 1 0,18-7 2,22-4 0,17-4 0,17-3 1,17-5 0,19-3-1,14-8 0,17-4-1,12-10 1,8-9-2,12-12 0,6-10 0,2-16-1,0-13 0,-3-10 0,-5-12 0,-10-9 0,-4-3 0,-16-5 0,-14-2 1,-15 0-1,-18 3 1,-25 0 0,-18 6 1,-24 1 0,-24 5 0,-25 2-1,-24 5 0,-28 4 0,-26 4-1,-29 7 0,-27 5 0,-26 10-1,-27 10-1,-23 15-8,-22 13-12,-18 11-3,-14 11 0,-11 9 0</inkml:trace>
  <inkml:trace contextRef="#ctx0" brushRef="#br0" timeOffset="41940">22303 523 6,'5'21'11,"-1"-4"3,-4-17-1,12 1 0,-2-18 0,4-8-1,1-11 0,5-5-2,-1-9-8,3-3-1,-1-4 0,1-2-1,-3 4 0,-3 5 1,-1 8-2,-5 8 0,5 9-2,-5 8-5,4 15-10,-4 15 0,1 3 0,-3 7-2</inkml:trace>
  <inkml:trace contextRef="#ctx0" brushRef="#br0" timeOffset="42591">22191 2779 8,'-7'26'7,"1"8"0,2 6-1,1 4-1,5 1-1,5 0 1,1-2-1,5-5 0,0-5 0,5-9 1,3-6 1,0-8 1,5-6 1,-3-11 1,10-6-1,-3-12-1,9-6-1,-4-11-1,6-3 0,-4-5-1,-1-1-2,-2-1-1,-4 1-6,-4 0-15,-6 0-1,-10-4-1,-8-9 0</inkml:trace>
  <inkml:trace contextRef="#ctx0" brushRef="#br0" timeOffset="43312">22121 442 15,'14'41'8,"0"-1"0,0-7-1,0 1 0,0-4-2,-1-6 0,0-4 0,0-5 0,1-4 1,2-4 0,-1-7 0,6-6 1,1-12-1,5-3 0,-3-15 0,6-3-1,-5-9 0,2 1 0,-9 1-1,2 3-1,-9 8-2,-1 7-4,-4 16-10,-6 12-8,-17 3-3,-6-1 0,-10 0 0</inkml:trace>
  <inkml:trace contextRef="#ctx0" brushRef="#br0" timeOffset="111991">17530 4343 12,'0'0'6,"0"0"0,0 0 0,0 0-1,-1 10-1,1-10-2,-3 17-1,1-2 1,-3 5 1,0 7 1,-6 9 0,0 10 1,-7 5 0,-2 10 0,-6 6-1,-1 8 0,-2 3-1,-1 0 1,1-5-1,3-6-1,3-6 0,5-8-1,5-10 0,1-10 0,3-10 0,4-5 0,2-6-2,3-12-12,0 0-3,1-13-2,3-16 1,3-11-1</inkml:trace>
  <inkml:trace contextRef="#ctx0" brushRef="#br0" timeOffset="112391">17141 4527 17,'-8'12'14,"8"-12"1,0 0-1,0 0-8,-10 10-3,10-10 1,0 0 2,0 0 1,0 0 0,0 0 0,0 0 1,24-18-2,-4-2 0,8-2-1,5-8-2,7-2 0,3-3-1,2 0 0,-2 2 0,-5 4-1,-4 3 1,-5 6-1,-7 5 1,-5 4-1,-7 3 0,-10 8-1,16-8 0,-16 8 0,10 1 0,-10-1 0,12 5 0,-12-5-1,17 12 1,-7-2 0,-1 2 0,0 5 1,-1 2-1,1 6 1,-5 3-1,0 4 1,-2 1 0,1 1 0,-1-1 0,0 1 0,0-7 0,1 1 0,4-5-1,0-4 1,1 0 0,-1-2 0,2-3 0,-3 0-1,-1-5 1,-5-9-1,6 19-2,-6-19-10,-14 12-13,-1-12 0,-1-7-2,-9-10-1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0.23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0 715 19,'-12'-2'15,"12"2"-1,0 0 0,-10-5 0,10 5-2,0 0-1,-9-5-1,9 5-2,0 0-1,0 0-1,3-12-2,-3 12-2,16-17 0,-1 7-2,5-1 0,5-1 0,6 2-1,2 2 1,2 3-1,2 2 1,-1 3-1,-1 3 1,-4 4-1,-5 0 1,-2 3-1,-4 4 1,-3-1-1,-6 4 0,-4 3 0,-5 1 0,-4 3-1,-5 3 1,-6 4 0,-7 1 0,-5 4 0,-5 2 0,-2 0 1,-3-1-1,0 2 1,0-2 0,2-4 0,6-3 0,3-5 0,7-1 1,3-5-1,5 0 0,6-5 0,4-2 1,7-1 0,9-2 0,5-3 0,8-1 0,8-1 0,7-2 0,6-2 0,3 0 0,4-2-1,0 0 0,-1-2 0,-3 0 1,-6-1-1,-4-1 1,-8 1 0,-6 1-1,-9-1 2,-6 0-1,-6 3 0,-9 2-1,0 0-3,0 0-5,-2-9-14,2 9-2,-12-9 0,4-3 0</inkml:trace>
  <inkml:trace contextRef="#ctx0" brushRef="#br0" timeOffset="991">916 0 19,'0'0'9,"0"0"1,0 0 1,0 0-3,0 0-1,0 0-2,0 0-2,0 0-1,0 0-1,0 0-1,0 0 0,4 13 0,-5-4-1,-1 4 1,0 5 0,-4 2 1,0 5 0,-3 2 0,-1 3 0,-5 1 1,0 1 0,-2-1 1,0-3 0,1 0-1,2-3 0,2-3 1,2-1-2,4-2 1,1-2-1,4-1 0,2-1-1,1-1 1,3-1 0,2-3-1,2 3 1,1-6 1,7 1-1,2-3 1,5-1 0,6-3-1,6 0 0,1-1-2,1-4-6,2 3-7,0 0-7,-3-4 2,-2 1-1,-7-3 1</inkml:trace>
  <inkml:trace contextRef="#ctx0" brushRef="#br0" timeOffset="1582">1032 308 11,'0'0'12,"0"0"0,0 0-3,2 11-4,-2-11 0,-6 13 1,6-13 0,-6 19 0,3-6-1,1 4 0,2 1 0,-1 3-2,3 3 0,0 3-1,2 4 0,-3-2 0,2 2 0,-2-3-1,1-1 0,0-4 0,-1-2-1,2-4-4,-2-1-14,-1-16 0,6 13-1,-6-13 0</inkml:trace>
  <inkml:trace contextRef="#ctx0" brushRef="#br0" timeOffset="2443">1460 1128 4,'0'0'12,"0"0"3,0 0-4,0 0-2,10 5 0,-10-5 0,16 3 0,0 0 1,3-3-4,8 3 0,3-3-3,6 1-1,3-1-2,0-3-5,3 1-9,0-3-7,-7-2 2,-4-2-1</inkml:trace>
  <inkml:trace contextRef="#ctx0" brushRef="#br0" timeOffset="2743">1393 877 9,'0'0'16,"0"0"-1,20 0 2,-8 0-7,5 0-4,4 2 0,4 0 2,5 4-3,3-1 0,5 0-2,2 0-3,0-3-6,5-1-10,2 0-2,-3-5-1,2-1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3.31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7 26,'0'0'17,"0"0"0,8-9-5,-8 9-5,0 0-3,0 0 1,0 0-3,0 0-1,-2 15 0,2-6 1,1 6 0,0 1 0,2 8 1,-1 3 0,1 6 1,0 5-2,0 7 0,-1 3 0,1 4-1,-2 3 0,0-2 0,-1-3 0,1-4-1,-2-6 0,2-7 1,-2-7-1,1-8 1,1-4-1,-1-14-2,1 12-9,-1-12-10,3-12-1,-2-4 1,1-7 0</inkml:trace>
  <inkml:trace contextRef="#ctx0" brushRef="#br0" timeOffset="671">511 13 12,'0'0'13,"-2"-11"-3,2 11-2,0 0-2,-9-1 1,9 1 0,-10 0-3,10 0 1,-11 2-2,11-2 1,-9 5-1,9-5 0,-11 10-1,6 0 0,-1 0-1,-2 6 0,-1 1 0,-3 7 1,0 3-1,-2 6 1,-3 4 0,-1 6 1,-3 3 0,3 5 0,-3 0 0,6 2 0,0-2-1,7-3 0,3-4 0,6-2 0,6-5-1,6-5 1,7-7-1,5-3 1,4-7-1,4-5 0,2-7 0,0-5 0,1-6-1,-2-6 0,-6-2 1,-3-5-1,-7-1 0,-4 0 0,-5-1 0,-5 0 1,-5 5-1,-3 0 0,-4 4 0,-4 2 0,-6 3 0,-2 5-1,-4 4 1,-4 3-1,-4 5 0,-1 3 0,1 3 0,-1 1-3,6 3-6,0 0-10,5-2-3,6-2 0,4-5 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54.8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579 2,'0'0'11,"11"1"0,-11-1 2,2 9-6,-2-9-2,1 20-1,-1-5 1,-1 5 0,1 3 2,-1 3-1,1 1 0,-2-2 0,3 3-1,-2-6-1,2-2 0,-1-1-2,1-7-3,2-1-12,-3-11-6,12 1 0,-4-10-1,-1-12 0</inkml:trace>
  <inkml:trace contextRef="#ctx0" brushRef="#br0" timeOffset="291">115 233 36,'0'0'17,"0"0"-1,0 0-4,0 0-8,7 9-4,-7-9 0,2 13-3,-1-3-5,-2 2-8,1 6 0,-4-1 0,1 4-1</inkml:trace>
  <inkml:trace contextRef="#ctx0" brushRef="#br0" timeOffset="581">232 566 2,'0'0'13,"8"-12"0,-8 12 0,0 0-5,7-11-3,-7 11 0,0 0 1,0 0-1,0 0 0,0 0 0,0 0 0,1 11 0,-1-11-1,0 13 1,0 0-1,1 3 0,0 2 0,3 3-1,0-2 0,2 2-1,2-2 0,2-2 0,2-5 0,3-3 0,2-5 0,3-3 0,0-3 0,4-4-1,-1-4 1,2-1-1,1-3 0,-1-2 0,-2-3 0,0 5 0,-3-2 0,-5 6 1,-2 0-2,-4 3 1,-9 7-1,10-6 0,-10 6 0,0 16-1,-2-3 0,0 3 0,2 5 0,0 1 1,-1 4 0,3 0-1,4-3 1,-1-3-2,6-1-5,1-7-11,3-6-6,3-6 0,2-7 0</inkml:trace>
  <inkml:trace contextRef="#ctx0" brushRef="#br0" timeOffset="1122">867 188 9,'2'-21'17,"-1"4"1,2 6 1,-3 11-7,4-13-2,-4 13-2,0 0-1,0 0-2,3 13-2,-2 1 0,0 7-1,1 8 1,-1 7-1,3 9 1,0 5-1,0 7 1,-1 5-3,0 5 1,-1-3 0,0-2-1,1-4 0,-1-3 0,-1-9 0,0-7 0,1-11 0,-1-6 1,1-8-1,-2-14-4,0 0-3,0 0-5,-7-25-4,1 1-3,0-4-1,-2-11-2,-2-3 2</inkml:trace>
  <inkml:trace contextRef="#ctx0" brushRef="#br0" timeOffset="1462">752 498 38,'-10'-9'16,"10"9"-1,12-5 1,1 1-4,8 2-4,5-2-4,7 0-1,6 0 0,6 2-1,3 0-3,0-1-7,3 1-10,-1 1-4,-7 0 2,-3-2-1</inkml:trace>
  <inkml:trace contextRef="#ctx0" brushRef="#br0" timeOffset="1763">1298 585 17,'22'-2'14,"5"1"0,-3-4 0,2 4-8,0-2-4,-1 2-1,-3-2 0,-4 0 0,-2 0 1,-5-2 0,-11 5 0,14-12 0,-14 12 0,-3-14-1,3 14 1,-16-18-2,3 11 2,-4 0-2,-4 2-2,-3 3 1,-1 1 1,-2 4-1,-2 2 1,-1 3-1,-3 4 2,2-1 0,1 4 2,0 3 0,4 3 0,0-3 1,6 5 1,2-1 0,8 2-1,3 0 1,6 2-2,4-3 0,6 1 0,5-2 0,7-2-1,5-2-1,5-4 0,3-2 0,3-7-1,2-2-3,-2-8-3,4-2-9,-6-7-7,-3-3-2,-2-5 2,-4-2-1</inkml:trace>
  <inkml:trace contextRef="#ctx0" brushRef="#br0" timeOffset="2263">1604 556 9,'0'0'14,"0"0"0,0 0 0,0 0-6,0 0-3,0 0-1,4 14 0,-1-2-1,1 1-1,2 6 1,2 2-1,0 3-1,4 3 1,-2 1-1,2-1-1,-1-1 1,-1-3-1,-1-3 1,-4-3 0,0-4 1,-3-3 1,-2-10 2,-1 9-1,1-9 2,0 0-1,-15-18 1,8 8 0,-2-7-1,3 0-2,-3-6 0,3 1-1,1-9 0,2 5-1,3 0 0,2 1 0,6 2-1,1 2 0,5 5 0,4 1 0,5 10 0,2-1-1,6 4 0,4 2 0,3 5-1,1 0-4,6 8-10,-4 1-7,1 0-2,-2 1 1,-5-3 1</inkml:trace>
  <inkml:trace contextRef="#ctx0" brushRef="#br0" timeOffset="2824">2158 561 15,'0'0'11,"0"0"2,0 0-1,0 0-7,-3 19-4,2-4 1,-2 4 2,2 4 0,-1 5 1,2 7 0,1 6-1,0 4 1,2 2-2,2 3 0,0 2-1,1 0 0,0-1-1,0-5 0,0-5-1,0-5 1,-3-9 0,1-4 1,-3-9 2,1-4-1,-2-10 2,0 0-1,-11 3 1,11-3-1,-15-22 0,8 2-1,-2-6-1,0-7-1,0-7-1,2-5 0,2-4 0,1-3 0,6-2-1,2 1 0,4 5-1,4 2 1,8 5 1,0 6-1,5 7 1,-1 5-1,3 7 1,-3 6 0,0 3 0,-2 7 0,-5 8-1,0 4-1,-5 3 2,-2 4-1,-4 3 0,-2 2 0,-3 4 1,-3-3 0,-2-2 2,-3-4 0,-4-1 0,0-3 0,-5-5 0,-1-3 1,-5-4-1,1-2 0,-3-3 0,2-3-2,0-1 1,0-5-3,6 1-5,-2-5-9,7-1-7,2-2-2,6 0 1,3-6-1</inkml:trace>
  <inkml:trace contextRef="#ctx0" brushRef="#br0" timeOffset="3545">2461 437 8,'0'0'14,"10"7"0,-10-7-4,4 17-2,-1-4 0,1 4-1,3 4 1,2 3 0,4 6-3,1-1 0,3 1-2,-1-1 0,3 0-1,-3-3 0,-2-2 0,-4-5 0,0-3 0,-3-5 0,-3-1 1,-4-10 0,0 0 1,0 0 0,0 0 0,-13-6 0,7-3 0,-5-6-1,3-2-1,-4-9 0,4 1-1,1-2 0,4-2 0,4 0-1,3 0 0,6 2-1,6 1 1,5 6 0,2 0-1,4 5 0,2 3 0,-1 4 0,1 3-1,-1 5-1,-2 1-4,3 6-9,-4 1-8,2 1 1,-1-3-1,0 1 1</inkml:trace>
  <inkml:trace contextRef="#ctx0" brushRef="#br0" timeOffset="4046">3098 544 3,'0'0'15,"16"3"0,-7-5 1,4 1-5,3 0-3,2-1 0,1 1-1,-1-2-1,3-1-1,-4-1-1,0 0-1,-4-3-1,0 2 1,-6-3-1,-2 0 0,-2-2-1,-4 2 0,-4-1-1,5 10 0,-18-16 0,4 10 0,-4 3-1,-2 2 0,-4 2 1,-1 2-1,-1 3 1,-1 2 0,1 3 1,2 1-1,3 1 1,2 2 0,0 2 0,7 1 2,-1 4-2,7 2 2,2 0-1,4 2 0,0-1 1,6 1-1,2-2 0,3 1 0,4-7 0,3-2-1,4-4-3,2-7-3,7-1-9,2-9-9,3-5-1,0-7 1,2-10 0</inkml:trace>
  <inkml:trace contextRef="#ctx0" brushRef="#br0" timeOffset="4597">3474 0 9,'5'15'14,"-6"-3"1,1 8 0,0 6-8,-1 9-1,2 8 1,-1 8 0,3 7 1,1 3-2,1 3 0,1-1-2,4 2 0,4-8 0,-1-3-2,3-8 0,1-6-1,0-6-1,0-5 0,-4-7-1,-2-10-4,-3-3-8,-8-9-8,0 0 0,-2-13 0,-9-8 1</inkml:trace>
  <inkml:trace contextRef="#ctx0" brushRef="#br0" timeOffset="4897">3321 325 21,'0'0'17,"2"-18"2,10 9 0,9 3-5,3-3-4,9 4-3,1-1 0,9 1 0,-1-1-2,6 4 0,2 0-3,0 0-2,2 2-5,-2-2-8,1 2-9,-3 0-1,0 0 0,-3-2 1</inkml:trace>
  <inkml:trace contextRef="#ctx0" brushRef="#br0" timeOffset="5278">3960 384 20,'15'-16'16,"-15"16"-3,17-9-1,-7 7-2,1 2-3,0 2-2,5 4-1,-1 3-2,2 4 0,1 3-1,0 3-1,1 3 1,1 3-1,0-1 0,-4 4 1,-5 1-2,-3 0 2,-8-5-1,-1 2 2,-4-5 0,-4-2 0,-11-3 0,3-4 0,-6-5 2,-1-2-2,-1-3 1,-1-3-1,-1-2 0,4-1 0,0-3 0,6-5 0,6 3 0,3-5-1,6-2 0,2-2 1,7-2-3,0 0 0,4 1-1,2 3-3,3-1-2,0 1-5,5 3-7,1 2-2,2 0 0,3 0 1</inkml:trace>
  <inkml:trace contextRef="#ctx0" brushRef="#br0" timeOffset="5788">4300 14 0,'0'0'12,"-2"9"-1,5 3 2,-1 4-4,3 7-3,0 6 0,4 8 1,-1 5 0,0 7-1,2 4 0,-2 0-1,0 2 0,-2-2-3,1-5 0,-5-4-1,0-4 0,-2-7 0,-1-7-2,-2-6 1,-5-7-1,8-13-1,-19 6 1,7-12-1,-5-7 0,1-4 1,-5-4 0,1-3 0,0-2 0,1 1 2,5 4 0,1 0 0,6 3 1,1 4-2,7 1 1,-1 13 0,18-13 0,-2 8-1,4 1 0,5 0 0,3 0 0,6 1 1,3-1-1,2 2 0,5-2 0,-3 1 0,0 0 0,-2 1 0,-5 0 0,-5 2 0,-6 1 0,-6 2 1,-6 5 0,-7 1 0,-2 5 1,-3 2-1,-1 5 1,0 0 0,1 4 0,-1 3-1,4 2 1,3-3 0,4 1-1,-3-3 0,3-3-1,2-2-5,-2-7-13,0-10-4,2-13 2,-3-6 0</inkml:trace>
  <inkml:trace contextRef="#ctx0" brushRef="#br0" timeOffset="6419">4741 128 37,'-3'-11'18,"3"11"0,0-13-2,0 13-15,0 0-10,0 0-7,16 7-2,-6-1 0,1 1 0</inkml:trace>
  <inkml:trace contextRef="#ctx0" brushRef="#br0" timeOffset="6670">5116 684 13,'-25'-9'15,"2"-6"2,2 0-4,3-2-3,3-1-1,4-1 1,3-2-3,6 4-1,4-5-2,7 3-1,6 2-2,3 1 0,7 3 0,4 1-1,2 7-1,0 4 0,-2 6 0,-1 6 1,-4 4-1,-2 4 0,-7 7 1,-7-3 0,-10 6 0,-1 1 1,-5-4 1,-6 0 1,-5-6 0,-4-2 0,0-5 1,-2 1 0,1-11-1,0-3 1,0-5-2,3-2 0,3-3-2,3-7-4,6 0-6,2-7-11,5 0-2,3-2 0,6 1 1</inkml:trace>
  <inkml:trace contextRef="#ctx0" brushRef="#br0" timeOffset="7130">5340 431 5,'0'0'14,"0"0"1,9-5-1,-9 5-5,0 0-3,0 0 0,13 12-1,-8-3 0,0 4-2,3 3 1,1 3 0,-1 3 1,-3 1-1,2-1 0,-1 0-1,-1-1 0,-1-5 1,-3-2-1,-1-14 0,7 11 0,2-17 0,1 5 0,6-8-1,3-3 1,-19 12-1,47-32 0,-47 32-1,58-36 0,-58 36 1,45-33-2,-45 33 1,0 0 0,50-33-2,-50 33 1,0 0-1,0 0 0,0 0 0,0 0 0,0 0 0,0 0 1,6 52 0,-6-52 0,0 0 0,-2 50 0,2-50-2,0 0-3,18 49-12,-18-49-5,0 0-2,0 0 1,52 11 1</inkml:trace>
  <inkml:trace contextRef="#ctx0" brushRef="#br0" timeOffset="7681">6092 367 27,'0'0'17,"44"-13"-1,-44 13 2,0 0-8,0 0-6,0 0-1,-56 20 0,56-20 0,-42 19 1,42-19-1,-48 22 1,48-22-2,-49 22 0,49-22 0,0 0-1,0 0 0,-48 39 1,48-39-2,0 0 1,0 0-1,37 50 1,-37-50-1,48 28 1,-48-28-1,56 23 0,-56-23-1,54 30 0,-54-30 1,47 28-1,-47-28 0,0 0-1,44 44 2,-44-44-2,0 0 2,0 0-1,20 51 1,-20-51 1,0 0 0,0 0 2,-38 50 0,38-50 1,0 0 0,-41 38 0,41-38 0,0 0-1,-56 27-1,56-27-4,-43 16-20,43-16-2,-68 3-1,23-1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3.62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 23 26,'0'0'15,"3"-13"1,-3 13-1,4-11-2,-4 11-5,0 0-2,0 0-3,0 0-2,0 0-1,0 0 1,3 19-1,-4 0 1,-1 7 0,1 7 0,0 5 2,0 4-1,-1 2 0,2-2 0,-1 0 0,2-6 0,0-6-1,1-7 0,3-6-4,-5-17-13,13 8-6,-3-17 0,2-9 1</inkml:trace>
  <inkml:trace contextRef="#ctx0" brushRef="#br0" timeOffset="330">240 44 8,'0'0'14,"0"0"0,0 0 2,0 0-6,6 15-4,-8-1 1,1 4 0,-2 2 3,3 5-2,-2-1 0,3 3-2,-1-7-1,6 1-1,4-9-1,6-4 0,8-8-3,4-6 0,4-5 0,2-5 0,2-4-2,-1-3 1,0 1-2,-7 3 2,-7 2 0,-5 2 1,-5 6 0,-11 9 0,14-5 0,-14 5 1,3 16 0,-1-2-1,2 4 0,-2 3 1,3 4 0,-1 2 0,1 2 0,-2-1 0,3-1-1,0-4-2,2 0-12,1-8-8,-9-15-1,23 4 1,-10-16-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4.50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8 0 28,'6'16'16,"-5"2"1,2 6 0,-2 6-12,1 6 0,0 8 0,-4 2 0,3 9 2,-4-2-1,5 2 1,-5-5-1,4-2-3,-2-4 0,2-6-2,-1-7-1,-1-11-4,1-1-4,0-19-6,-11 12-6,0-16-1,-3-4 1,-5-6 0</inkml:trace>
  <inkml:trace contextRef="#ctx0" brushRef="#br0" timeOffset="230">18 434 39,'-12'-16'16,"6"-1"1,7 4-1,-1 13-3,19-21-5,3 13-3,6-3 0,9 3-1,9-1-1,10 3 0,6 1-2,7-1 0,2 5-4,-4-2-6,4 6-12,-6 3-3,-6-1 2,-7 2-1</inkml:trace>
  <inkml:trace contextRef="#ctx0" brushRef="#br0" timeOffset="521">700 562 40,'-15'-4'18,"5"-4"0,5-5-4,6-1-12,7-2-1,4-1-1,6 0 0,3 2 0,3 2 0,2 5-1,0 4 2,-4 4-1,-2 4 1,-3 5 0,-3 5 1,-5 0 1,-1 5 1,-7-3 1,-1 3 1,-7-4 1,1 3 0,-5-7-1,1 2 0,-8-7-1,2-1-1,-4-4-2,0-2-1,-3-2-2,-1-5-4,4 1-13,-3-5-7,6-2-1,1-5 0,8-4 1</inkml:trace>
  <inkml:trace contextRef="#ctx0" brushRef="#br0" timeOffset="961">1297 52 31,'7'17'18,"-7"-17"-1,3 21 2,-2-8-14,-2 5-3,1 5 1,-2 5 1,0 6 1,-2 3 0,2 8 1,-4-2 0,2 5 0,0-1-2,2-2 0,0-5-2,1-5 0,1-5-1,1-7 0,0-5-1,0-8-1,-1-10-1,0 0-10,0 0-12,-9-8 0,1-7 0,-5-3 0</inkml:trace>
  <inkml:trace contextRef="#ctx0" brushRef="#br0" timeOffset="1262">963 299 37,'0'0'20,"0"0"1,11-11 2,8 4-13,12 4-5,4-2-1,11 3 0,6 0 0,8 2 0,0 1-1,2 1-1,-2 0-1,-3 0-1,-4 2-1,-8-4-7,-6 3-14,-7-2-3,-9-1 2,-7 0-1</inkml:trace>
  <inkml:trace contextRef="#ctx0" brushRef="#br0" timeOffset="1602">1634 366 41,'17'-8'18,"-7"4"1,-1 1-3,0 3-12,2 2-3,1 1-1,1 4 1,2 2 1,1 4-1,1 3 1,1 3-1,2 3 1,-1 2-1,-1 2 0,-2 0 0,-1 0-1,-2-2 1,-4 0 0,-4-3 1,-5-2 0,-5-4 1,-4 0 0,-6-7 0,-2-1 0,-6-6 1,-1-3-2,-4-6 1,4-2-1,-1-5-1,3 1 1,3-5-1,6 3 1,6-1-1,6 2-1,6 0 0,3 3 0,9 2 0,4 1-1,5 2-1,2 0-1,3 4-4,-2-3-7,5 1-10,-2-4-1,0-2 1,-1-5 1</inkml:trace>
  <inkml:trace contextRef="#ctx0" brushRef="#br0" timeOffset="2063">2173 80 24,'-4'-11'16,"4"11"1,0 0 1,0 0-11,-10 9 0,4 1-2,3 7 2,-4 4 0,3 10 0,-2 2-1,2 9 0,0 3-1,2 6-2,1-1 0,1 2 0,0-4-1,2-1 0,1-6-2,-1-6-3,4-4-16,-3-8-5,1-7-1,-4-16 0</inkml:trace>
  <inkml:trace contextRef="#ctx0" brushRef="#br0" timeOffset="2534">2707 576 30,'9'11'18,"-9"-11"0,3 18-1,0 3-8,-7 4-2,0 11 2,-6 6 0,-1 9 0,-5 5-2,-1 5-2,-2-2-3,-2-6-7,2-2-18,4-11 0,1-15-3,6-13 2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7.44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36 498 25,'-23'0'19,"0"-4"2,1-1 2,6-2-10,-3-2-3,8 2-2,-2-8-1,7 3-1,2-6-1,7 0-2,4-1-2,7-1 0,3 0-2,4 3 0,4 2-1,2 4 1,2 5 0,0 6 0,-3 9 1,-2 3-1,-5 6 1,-2 3 0,-4 5 0,-3 1 1,-7 2 1,-4 3 0,-7-4 0,-5 0 1,-4-3 0,-2-1 0,-3-7 1,1-2-1,0-8-1,1-4 0,2-7-2,3-6-2,5-2-5,-3-8-15,7-2-5,0-5 0,5 0 1</inkml:trace>
  <inkml:trace contextRef="#ctx0" brushRef="#br0" timeOffset="471">418 289 21,'9'1'15,"-9"-1"1,0 0-2,10 8-7,-7 1 0,3 6 1,-4 1 0,3 7-1,-3-1 2,2 4-3,-2-5 1,2 4-3,-2-8-1,7-4 0,3-6-1,6-8-2,4-7-1,4-4-1,5-7 1,2-4-1,4 2 0,-6-2 2,-5 1 0,-4 6 2,-7 5-1,-2 5 2,-13 6 0,13 7-1,-12 3 1,-2 7-2,2 4 0,-1 4 1,1 1 0,0 4-1,2-3 0,0 0-1,3-2-1,-2-10-6,4-1-17,1-11-1,5-8-1,0-12 1</inkml:trace>
  <inkml:trace contextRef="#ctx0" brushRef="#br0" timeOffset="932">1205 7 14,'6'-11'19,"-6"11"0,0 0 1,0 0-5,0 0-6,0 0-1,0 0-2,0 0-3,0 0 0,10 11-1,-7-1 0,-2 4 0,2 6 1,-2 6 0,1 8 0,-3 7 1,0 8 0,-3 3 0,1 5-1,-3-2 1,2-1-2,1-4 0,0-9-3,3-5-2,-1-13-14,7-10-8,-6-13-2,17-6 2,-7-13-1</inkml:trace>
  <inkml:trace contextRef="#ctx0" brushRef="#br0" timeOffset="1292">1458 309 18,'1'15'20,"0"1"2,2 2 0,-1-1-7,7 5-3,0-6-2,8 0-3,5-7-2,7-5-3,2-6-1,2-5-1,4-6 0,-2-5 0,-1-1-2,-4-3 2,-6 1 0,-6 5 2,-5 0 0,-4 5 0,-9 11-2,2-13 2,-2 13-1,-11 2 0,1 4-1,-1 4 0,-2 3 0,-1 6 1,0 4 0,0 8 0,-1 4 1,-1 10 0,2 0 1,2 6-1,2 2 0,4 0 0,2-2-1,4-3 0,3-7-1,2-7-2,4-4-3,-4-10-16,8-6-4,-2-11-3,2-6 2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09.378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4 62 23,'-7'-10'16,"7"10"1,12-13 0,2 7-11,1-4-3,6 3 1,2-1 0,4 4 0,1 0 0,1 4-1,1 2 0,-2 4 0,-3 5-1,0 4 0,-4 1 0,-3 5 0,-7 2-1,-1 2 1,-7-2 0,-4 2 1,-4-4-1,-6 1 2,-3-5-2,-2 0 1,-1-6 0,2-1-1,0-3-1,5-3-1,10-4 0,0 0-1,0 0 0,0 0 0,21 10 0,-4-6 0,3 4 0,3 4 1,0 1 1,0 4-1,-3 0 2,1 3-2,-3 1 1,-4 0 0,1-1-1,-5-1 1,-2-1-1,-4 1 0,-4-3 1,-5 0 0,-6-2 0,-1-1 0,-8-3 1,-5-2-1,-3 0 1,-3-3-1,-4-4 0,3-1 1,0-4-1,1-2-1,4-3 0,6-2-1,6 2-6,4-7-12,11 2-6,6-4-1,9 1 1,6-2 0</inkml:trace>
  <inkml:trace contextRef="#ctx0" brushRef="#br0" timeOffset="721">802 305 28,'2'-11'19,"1"1"1,7 0 1,2 3-10,1 0-4,4 4-1,1-2-2,1 3-1,0 0 0,3 3-1,-1 2 0,-1 3-1,3 7 0,3 3 0,0 3 0,-2 3-1,1 4 0,-2 2 0,-2 1 1,-2 0-1,-8-4 0,-6-2 2,-5-2-1,-4 0 1,-8-5 0,-7-2 0,-6-6 0,-3 0 1,-6-5-1,0-4-1,-1-4 1,1-2-1,3-2 0,5-2 0,6-2-1,5 1 0,9-3-1,4 1-1,11 0 0,7-1-1,7 2-1,4-3-1,9 2 1,4-3 0,2 3 0,2-1 1,-5 3 0,0-1 2,-5 0-1,-4 2 2,-7 2-1,-6 5 1,-3 2-1,-3 1 1,-11 1 0,16 2 0,-16-2 1,18 15 0,-9-3 0,4 2 1,-3 1 0,3 4-1,3 1 2,-2 6-2,1 0 0,-3-1 0,0 1-1,-2-3 1,-2-4 0,-2-2 1,-5-5 1,-1-12 0,-2 10 0,2-10 0,-11-10 0,4-1 0,-1-3 0,1-4-2,1-1 0,1-3-1,4-1-1,6 1 0,5 3 0,4 1 0,6 5-1,5 1 1,7 5-1,1 3 1,5 5 0,4 2 0,3 3-1,8 3 1,-1 0-1,4 0 0,-1 0 0,1-3 1,-7-1 0,-1-5 0,-7-2 0,-41 2 1,58-13 1,-58 13-1,0 0 0,0 0 1,36-48-3,-36 48 2,0 0-1,-33-41 0,33 41 0,-46-21-1,15 14 0,6 2 1,-2 4 1,-7 3-1,2 5 2,2 1 0,-1 2 2,3 3-1,4-1 2,0 6 0,10-3 1,7 8-1,8-2 1,10 5-1,8 1-1,-19-27 1,65 64-1,-20-28 0,4-1-1,6 0-2,0-1-2,-2-6-8,-5 3-15,-1-7-2,-47-24-2,63 31 1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51.50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233 240 23,'-19'-11'18,"-5"-5"1,-1 0-1,-9-3-6,-5-1-5,-4 2-1,-10-2-2,-10 1 0,-13 1-1,-13 3 1,-16-2-2,-13 5 0,-17 2 0,-17 2-1,-14 3-1,-13 4 1,-15 3 0,-4 4 1,-5 6 0,-5 5-1,0 6 1,6 6-1,-1 7 1,9 6-1,10 5 0,11 4-1,10 4 0,15 2 1,14 0-1,15 3 0,16-2-1,18 1 1,16-1 0,14-1-1,16 0 1,14 0 0,16-1 0,14-1 0,17 1 1,16-2 0,19-3 1,18-1-1,22-4 1,22-1 0,19-6 0,21 0-1,19-7 1,17-2-1,15-7 0,14-3-1,9-12 1,6-8-1,2-11 0,0-10 1,-3-9 0,-4-12 0,-11-7 1,-10-3-1,-12-3 0,-13 0 0,-11-2 1,-11 1-1,-23 1-1,-13 5 1,-25 0 0,-17 3 1,-24 0 0,-17 1 0,-28 1 1,-22 1-1,-21-1 0,-22 2-1,-16 2 0,-22 4 0,-16 5-2,-15 6-1,-10 8-3,-16 4-8,-5 13-14,-9-1-2,-3 0-1,-5-8 1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18.0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88-1 48,'0'0'21,"7"10"0,-3 2 0,-1 9-12,-2 9-9,0 11 0,-2 10 0,0 7 3,-5 4 0,2 3 0,-3-6-1,1-6 2,0-12-1,2-9 0,0-15-2,4-17-6,0 0-18,9-34 0,-1-5-2,-1-10 1</inkml:trace>
  <inkml:trace contextRef="#ctx0" brushRef="#br0" timeOffset="230">46 25 47,'-11'-3'20,"11"3"1,-14-4-2,14 4-14,0 0-3,16-3 0,1 3 1,5-2 0,9 2 0,5-2 0,9 2 1,0-2-1,4 3-1,-4-1-1,0 2 0,-5 1-1,-5-1-5,-4 4-10,-8-3-7,-7 1-3,-6-2 3,-10-2-2</inkml:trace>
  <inkml:trace contextRef="#ctx0" brushRef="#br0" timeOffset="490">159 174 54,'-20'14'20,"7"-5"3,13-9-2,0 0-14,0 0-4,26 5-1,-1-8 0,7-4 1,8 0 1,3-4-1,7 2-2,5 4-4,1 1-12,2 8-8,-1 4-1,-8 9-1,-10 6 1</inkml:trace>
  <inkml:trace contextRef="#ctx0" brushRef="#br0" timeOffset="901">154 1103 72,'-6'32'26,"2"6"-1,-3-2-1,2 9-22,2 6-1,2 3 0,1-2 0,0-5-1,2-6 0,1-7 0,2-9 0,2-13-2,5-13-7,2-18-15,3-9 0,2-9-1,2-5 0</inkml:trace>
  <inkml:trace contextRef="#ctx0" brushRef="#br0" timeOffset="1101">341 1192 71,'0'0'26,"0"0"-1,0 0 0,0 20-16,-1-3-7,2 4-2,0 9 0,0 7 0,1 7-1,0 5-5,1 6-2,-2-5-17,-2 1 0,-5-3-2,-2-4 2</inkml:trace>
  <inkml:trace contextRef="#ctx0" brushRef="#br0" timeOffset="1432">0 2388 71,'9'11'26,"0"9"-1,-3 4 0,3 12-20,-4 4-5,-1 9 0,-2 4 1,-2 4-1,-2-2-1,0-5 0,2-6-6,-1-14-14,6-12-4,4-20 0,7-16 0</inkml:trace>
  <inkml:trace contextRef="#ctx0" brushRef="#br0" timeOffset="1632">377 2539 85,'10'15'28,"-2"10"0,-7 1 1,0 6-21,-2 8-7,-1 7-1,-2 3 0,-3 0 0,-3 2-1,-2-4 0,2-4-3,-5-9-17,7-4-6,-3-12 0,2-8-3,-1-12 2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04.61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968 1024 69,'0'0'24,"0"0"-1,0 0-1,0 0-20,0 0-2,0 0 0,-7 10-1,7-10-4,1 10-10,4-1-8,-3 2 0,3 1 1,0 0-1</inkml:trace>
  <inkml:trace contextRef="#ctx0" brushRef="#br0" timeOffset="8913">0 663 13,'0'0'8,"0"0"1,0 0 1,0 0 1,0 0-1,0 0-1,0 0-1,0 0 1,0 0-3,0 0-1,0 0-1,0 0-1,0 0-1,0 0 0,0 0-1,0 0 0,0 0-1,0 0 0,0 0-1,0 0 1,0 0-1,0 0 0,0 0 1,0 0-1,1 54 1,-1-54 0,7 43 1,-7-43-1,13 51 1,-13-51-1,14 56 1,-14-56 0,16 55-1,-16-55 1,17 45 0,-17-45 0,0 0-1,13 47 1,-13-47-1,0 0 2,0 0 0,0 0 1,0 0 2,0 0 0,0 0-1,0 0 1,0 0 1,0 0-3,0 0 1,0 0-3,0 0 0,-31-53-1,31 53 0,0 0 0,-20-48-1,20 48 1,0 0-1,-3-43 1,3 43 0,0 0-1,0 0 0,-3-49 1,3 49-1,0 0 0,0 0 1,41-39-1,-41 39 1,0 0 0,0 0-1,45-28 1,-45 28 0,0 0 0,0 0 0,0 0 1,0 0-1,54-30 0,-54 30 0,0 0 0,0 0 0,0 0 0,0 0 0,0 0 0,0 0 0,0 0 0,0 0 0,0 0 0,0 0 0,0 0 0,0 0 0,44-14-1,-44 14 2,0 0-1,0 0 0,0 0 0,0 0 0,0 0-2,0 0-5,0 0-15,0 0-1,0 0-2,0 0 1</inkml:trace>
  <inkml:trace contextRef="#ctx0" brushRef="#br0" timeOffset="10024">297 719 6,'0'0'10,"0"0"0,0 0-4,0 0 0,0 0 1,0 0 0,0 0-1,0 0 1,0 0 0,0 0 0,0 0 1,0 0-3,57-9-2,-31-3 0,-8-3-1,1 1-1,-2-3 1,1 3 0,-6-1 0,-9 3 0,4 0 1,-7 12 1,-1-16-1,1 16 0,0-12 0,0 12-1,-9-9 0,9 9-1,-12-6-1,12 6 0,-16-2 0,16 2 0,0 0 0,0 0 1,0 0-1,-44 16 0,44-16 0,0 0 1,0 0-1,0 0 0,-50 39-1,50-39 1,0 0-1,0 0 1,0 0-1,-48 50 0,48-50 1,0 0-1,-10 43 1,10-43 0,0 0 0,0 49 0,0-49 0,0 0 0,-6 53 0,6-53 0,0 0 0,6 53 1,-6-53-1,0 0 0,5 44 1,-5-44-1,0 0 1,0 0-1,0 0 0,0 0 1,0 0 0,43 42 0,-31-43-1,6 0 1,1-1-1,4-2 0,-12-3 0,9 0-1,-7 0 0,4-4-5,1 3-10,-5-6-5,0 1-2,-3-5 1,1-3 0</inkml:trace>
  <inkml:trace contextRef="#ctx0" brushRef="#br0" timeOffset="10946">580 518 18,'0'0'11,"0"0"0,0 0 0,0 0-2,0 0-2,0 0-2,-10-3-1,10 3-2,0 0-1,8 12 0,-8-12 0,1 15 0,4-2 0,-3 2 1,5 4-1,-1 2 1,-2 3 0,1 0-1,3 3 1,-2-2 1,0 0-1,-1-4 0,-2-3 1,0-5-1,2-3 1,-5-10 1,9 6 0,-9-6-1,11-13 0,-6-2 0,3-1 1,-1-5-1,1-1-1,-6-3 0,5 1-1,-2-1 0,-2 3 0,0 0 1,1 6-1,-3 0 0,4 3 0,-1 2 0,-4 11-1,3-12 0,-3 12 0,0 0-1,0 0 1,0 0-1,0 0 1,0 0-1,11 4 1,-11-4-1,13 13 1,-6-3 0,3 2 0,1 3 0,1-1 0,-2 4 0,-2-1 0,0 0 0,0-1 0,0-1 0,-3-3 1,0-3-1,-5-9 1,7 10-1,-7-10 2,0 0-1,13-11 0,-9-1 1,3-1-1,0-5 0,2-1 0,1-3 0,0 0-1,2-1 1,-3 3-1,2 0 1,-2 3-1,0 2 0,0 3 1,-4 3-1,-5 9 0,8-9-1,-8 9 1,0 0-1,8 9 1,-5 1-1,1 3 1,2 2-1,0 2 1,1 2 0,0 0 1,0 2-1,0-2 0,-3-1 0,0-1 0,-3-2 0,2-2 0,5-1-6,-8-12-14,10 10-5,-10-10 0,8-16 0</inkml:trace>
  <inkml:trace contextRef="#ctx0" brushRef="#br0" timeOffset="12027">1181 450 6,'0'-9'14,"0"9"2,0 0-3,0 0-2,0 0-1,0-10-1,0 10-1,0 0-2,0 0-1,0 0-2,0 0 0,13-6-1,-13 6 0,15-2-2,-4 1 1,3 2 0,0 0 0,4 2-1,1 1 1,3 3-1,-3-1 1,3 3-1,-2 1 1,0 2-1,-2 0 1,-2 3-1,-2 0 1,-2 1-1,-4 3 1,-4-2 0,-2 1 0,-4-1 0,-2 1 0,-6-1 1,0-1-1,-3-2 1,-2-1-1,-1-2 1,-2-1-1,-4-5 1,3 0 0,-3-5 0,5-2-1,-2-4 0,5-2 0,2-5 0,6 1-1,1-3 0,5-2 0,5-1-1,0-1 0,6 2 1,-1 0-1,7 2 1,-5 1-1,5 3 1,-1 3 0,-1 4-1,-1 3 1,4 3-1,-5 0-3,4 7-12,0-3-6,-2 0-1,1-4 0,0-2 0</inkml:trace>
  <inkml:trace contextRef="#ctx0" brushRef="#br0" timeOffset="12748">1520 355 5,'13'-6'12,"-13"6"0,0 0 1,0 0-5,0 0-4,11-6 0,-11 6 0,0 0 1,0 0 0,5 15 0,-5-15 0,7 18 1,-3-5-1,3 2-1,-2 4 0,3 1 0,-2 2-1,2 2 1,-3-1-1,0 2 0,0-3 0,-3-3-1,-2-3 0,1-1-1,-1-5-1,0-10-6,0 10-13,0-10-3,0 0 0,3-17 1</inkml:trace>
  <inkml:trace contextRef="#ctx0" brushRef="#br0" timeOffset="13139">1719 336 13,'0'0'16,"6"-14"2,-6 14-2,0 0-4,12-10-1,-12 10-3,0 0-2,-5 11-2,5-11 0,-6 13-3,6-13 2,-5 21-1,0-10 1,6 4-1,-1 1 1,3 3-1,5 2 0,0-2-1,-1 2 0,-5 0 1,8-2-1,-9-2 0,11-3-1,-4-3 1,-8-11 1,9 10-1,-9-10 1,20-11-1,-13-2 1,8-3-1,-8-5 0,2-2 0,0-3 0,2 0 0,-2 2 0,1 3-1,-1 1 1,1 6-1,-2 1 1,-8 13-1,14-12 0,-14 12 0,11 2 0,-11-2-1,13 13 1,-7-2-1,2 2 1,0 3 0,3-1 0,-1 3 0,-1-1 0,2 0 1,-2-1-1,-1-2 0,-1-2-2,-7-12-4,19 17-9,-19-17-9,16 0-1,-10-9 1,3-4-1</inkml:trace>
  <inkml:trace contextRef="#ctx0" brushRef="#br0" timeOffset="13740">2284 249 17,'0'0'16,"0"0"1,0 0-1,0 0-7,0 0 1,3 14-2,-3-14 1,0 15-2,3 0-1,-3 0-1,4 5-1,0 0 1,2 3-2,-1-2-1,2 3-1,0-5 1,-2-1-1,1-2 0,-1-3-1,0-2 0,-5-11-3,7 14-9,-7-14-10,0 0-2,1-21 1,-3 2-1</inkml:trace>
  <inkml:trace contextRef="#ctx0" brushRef="#br0" timeOffset="14060">2258-4 58,'13'3'23,"-13"-3"0,0 0-2,0 0-17,12 4-7,-12-4-4,0 0-10,7 12-6,-7-12 1,6 10 0</inkml:trace>
  <inkml:trace contextRef="#ctx0" brushRef="#br0" timeOffset="14321">2448 222 33,'0'0'19,"11"-13"1,-11 13 0,0-9-12,0 9-5,0 0 0,0 0-2,0 0 0,8 12 1,-8-12-1,2 16 2,-2-3 0,2-1 1,-2 2 0,2 3-1,0-2 1,2 0-2,-1-1 0,2-2-1,-5-12 1,14 18-2,-3-16 2,2-4-1,0-4 0,2-3 0,0-3 0,-1-3 0,0 0-1,-1 0 1,-3 2-1,-3 1 1,0 3-1,-7 9 0,0 0 0,10-8 0,-10 8 0,8 9 0,-5 2 0,3 4-1,0 3 1,2 1 0,3 3-1,-1-4-4,7 2-12,-1-6-7,5-7-1,-4-7 1,2-7-1</inkml:trace>
  <inkml:trace contextRef="#ctx0" brushRef="#br0" timeOffset="14781">2945 207 11,'12'12'13,"-12"-12"1,2 15 0,-2-15-6,1 17-5,-1-17 1,1 15 0,-1-15 2,0 0-1,9 8 0,-9-8-2,14-17-2,-5 3-1,-1-4 0,-1-3 0,0-2 0,0 2 1,-4-1 1,-4 2 1,1 5 1,-5 1 1,5 14-2,-14-10 1,4 14-2,-3 2-1,-1 6-2,-1 2 1,1 3-1,2 0 0,-1 3 1,4-1 0,1-1 0,1 3 0,5 0 1,3 1-1,0-1 0,5 1 0,1 3 0,3 2 1,4 0-1,2 1 0,2 0-1,0 2 0,2-1 0,1 0 0,-1-2 0,-3-2 0,0-1-1,-2-3 1,-3-1 1,-3-2 0,-2 0-1,-5-2 1,-3-1 0,-2 0 0,-6-2 2,-3-1 0,-2-2 0,-4-1 1,-1-3 1,1-3-1,0-1 1,0-3 0,3-1 0,3-5 0,2-2-1,2-6-1,3-5 0,1-8 0,6-6-1,4-9 0,8-5-1,7-6-1,6-3 1,8-1-1,4 1 0,5 3-3,-1 1-9,6 7-11,-1 1-1,-7 1 0,-3 3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48.30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965 325 57,'-15'-14'23,"-7"-2"-1,-6-2-1,-9-1-19,-6 1-5,-12-2-1,-9 2 0,-14-3 0,-10 2 0,-14-3 2,-9 1 1,-9 0 2,-9-1 1,-7 4 1,-6-1 1,-2 4 1,-5 1-1,-3 4 0,-2 4-1,-1 6 0,-2 4 0,1 4-2,0 6 0,4 2 0,6 5-1,8 3 0,6 1 1,8 1-1,8 0 1,9 3 0,10 2 0,7 4-1,6 1 0,7 6 1,8 5-1,8 5-1,8 4 1,7 1-1,10 3 1,10 1-1,9 1 1,10 1 0,13 1 0,12 1 0,11 5 0,13 1 1,11-1-1,14 0 2,11 1-1,17-4 1,11-5-1,14-3 1,12-8 1,14-4-2,14-8 1,12-3 0,12-11 0,11-4-1,11-7 0,12-6 0,4-7 0,9-9 0,0-6 0,-1-9 0,-4-7 1,-4-7 1,-11-9-2,-8-5 1,-12-12 0,-12-2-1,-19-5 1,-16-2-1,-22 0 1,-19 3-1,-23-2 0,-21 3 0,-27 2 0,-23 1 0,-24-3 0,-21 1 0,-27-2-1,-22-1 0,-20 5-2,-25 2-2,-16 9-3,-23 7-22,-10 11 0,-17 3-1,-5 9-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10:11.75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82 9,'0'0'11,"0"0"0,0 0 0,0 0-1,0 0 1,0 0-1,0 0 0,0 0-1,0 0-3,0 0-2,0 0-1,0 0 0,0 0-2,0 0 0,13 13-1,-8-1 0,4 5-1,-2 2 2,2 4-1,-3 4 1,0 0 1,-2-3 0,2 0-1,-2-5 2,3-2 0,2-6 0,3-4 0,2-9 0,6-6 0,3-6-2,4-4 1,-1-5-1,3-3-1,1-3 0,-1-1 0,-2 0-1,-1 3 0,-3 4 1,-3 2 0,0 4-1,-3 3 1,-4 7-1,-2 3 0,0 6 0,-11-2 1,12 18-1,-8-4 1,-1 2 0,-1 1 1,0-2-1,2-1 2,0-2-1,-4-12 1,16 9-1,1-12 0,4-3 0,5-5 0,3-3 0,2-2-1,1-1 0,-1 0 0,-4 2-1,-5 3 1,-6 5 0,-3 3 0,-13 4 0,13 12 0,-10 2 1,-2 3 0,1 3 0,0 5 1,0-2-1,4 1 1,-1-2-1,2-3-1,7 1-9,2-9-15,5-7 0,1-7-3,4-7 2</inkml:trace>
  <inkml:trace contextRef="#ctx0" brushRef="#br0" timeOffset="792">1265 517 31,'-16'5'18,"-2"-6"2,4 0 1,4-2-7,0-3-8,10 6 0,-10-15-1,11 5 0,0-3 0,8-1 0,2-3-3,3-1-1,4 3-1,0 0-1,3 3 0,-1 5 0,-2 7 1,-1 4-1,-3 8 0,-1 4 0,-5 6 1,-2 2 1,-5 2 1,-1 3 0,-5-3 2,-1 0 0,-6-6 1,2 0-1,-3-7 1,-1-3-1,0-8 0,-1-2 0,0-5-3,0-6 0,2-1-2,-3-5-4,7 1-3,-4-7-13,10 3-7,2-4-1,9 2 2,2-3-1</inkml:trace>
  <inkml:trace contextRef="#ctx0" brushRef="#br0" timeOffset="1272">1650 525 37,'0'0'21,"-15"-7"0,12-3-5,7 1-4,4-5-5,5 1-3,3-2-2,1 0-1,3 4-1,-2 1 0,1 6 1,-2 4-1,-2 5 0,-4 5 1,-1 4-1,-2 4 1,-3 3 1,-2 5 0,-5-3 2,-1 3 0,-5-4 2,-1 1-2,-4-5 2,1-1-1,-5-6-1,2-3 0,-3-6-1,-1-3-1,2-5-4,-2-10-3,6-1-9,-5-9-12,7-4-1,-2-10-2,11-3 2</inkml:trace>
  <inkml:trace contextRef="#ctx0" brushRef="#br0" timeOffset="1643">1760 119 27,'0'0'16,"7"15"2,-7-15 1,2 20-11,3 0-2,-4 3 2,3 11 2,-5-1-1,4 11 1,-4-2-2,2 5-1,-2-3-3,2 0-1,0-6-1,2-6-4,7-4-15,1-9-8,3-8-1,1-12-1,1-9 1</inkml:trace>
  <inkml:trace contextRef="#ctx0" brushRef="#br0" timeOffset="1933">2094 536 26,'25'-5'18,"-1"-5"1,2-1-3,0-1-4,-2-3-4,0 3-3,-6-2-1,-1 2 0,-6-1 0,-2 2 0,-8 0 0,0 0-1,-5-1 0,-4 3-1,-2 0-1,-1 0 0,-4 3-1,-1 1 0,-1 3 0,-3 4-1,2 2 1,-2 4 1,1 4-1,-1 4 2,1 0 0,4 5 0,-2 2 1,5 2 0,2 1 0,4 1-1,4-1 1,6 0-1,7-4 0,7 0-1,11-5 0,4-4-3,10-6-2,1-8-3,9 0-9,-4-11-9,2-5-2,-4-6 1,-5-1 1</inkml:trace>
  <inkml:trace contextRef="#ctx0" brushRef="#br0" timeOffset="2414">2498 2 24,'1'-10'18,"-1"10"2,0 0 0,0 0-8,10-1-5,-10 1 2,7 22-1,-5-4 0,5 8-2,-3 5 1,5 9-1,-2 3-2,3 8 1,-3 2-2,2 3 1,-3 3-1,2 0-1,-3-6 2,1-2-3,0-8 0,1-6-2,0-6-3,-1-10-7,5-7-16,1-12 0,2-5-2,2-12 1</inkml:trace>
  <inkml:trace contextRef="#ctx0" brushRef="#br0" timeOffset="2764">3404 413 36,'19'-8'25,"-5"3"2,-14 5-2,11-11-6,-11 11-8,-14-9-3,-1 5-2,-2 3-3,-3 0-2,-4 3 0,-4 1 0,2 3 0,-2 1 0,1 2-1,0 1 1,2 0 0,2 0 0,3-2 1,4 0-1,2 1-1,3-3 0,1 0 0,10-6 0,-6 11 0,6-11 0,4 12-1,-4-12 1,15 16 0,-5-4 0,2 2 0,1-1 0,2 2 0,1 0 0,-1 0-2,1 0 2,-2 0-1,2-3 1,-2-1-1,0 1 1,-4-2-1,-1 0 1,-3 0 0,-2 0 0,-4-1 1,-6 1-1,-1-1 2,-3 0 1,-2 0 0,-5-2 0,1 2 0,-6-5 1,2 2-1,-4-1-1,1 0 1,-1-1-2,-2 0 0,0 2-3,-4-5-3,3 5-24,-11-7-1,1-2-1,-8-10-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1.08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4 634 26,'0'0'16,"0"0"-1,0 0 0,0 0-1,0 0-3,0 0-3,0 0-3,0 0-2,0 0-1,0 0-1,0 0-1,0 0 0,0 0 0,0 0-1,0 0 1,0 0 0,-42 21-1,42-21 1,0 0-1,0 0 1,-2 50-1,2-50 1,0 0 0,17 46 0,-17-46 1,0 0-2,27 52 2,-27-52-1,0 0 0,40 57 0,-40-57 1,0 0-2,46 52 1,-46-52 0,0 0 0,49 56 0,-49-56 0,0 0 1,38 54-1,-38-54 0,0 0 0,16 45 1,-16-45-1,0 0 2,0 0-1,-23 46 1,23-46-1,0 0 1,-45 21 0,45-21 0,0 0-1,-65 11 0,65-11 1,0 0-1,-55-8 1,55 8-1,0 0 0,0 0 0,-48-37 0,48 37-1,0 0 0,-1-59 0,1 59 0,10-53 0,-10 53-1,22-58 2,-22 58-2,29-61 2,-29 61-1,29-61 0,-29 61 0,29-57 0,-29 57 0,34-55-1,-34 55 1,20-49-1,-20 49 2,17-41-1,-17 41 0,0 0 1,3-46-1,-3 46 1,0 0-1,0 0 0,0 0 1,0 0-1,0 0-1,0 0 1,-44-34-1,44 34 0,0 0 0,0 0 0,-58 45 1,58-45-1,0 0 0,-44 61-1,44-61-3,-32 47-8,32-47-8,-18 50-1,18-50 0,0 0 1</inkml:trace>
  <inkml:trace contextRef="#ctx0" brushRef="#br0" timeOffset="1322">756 678 13,'5'-9'14,"-5"9"-1,0 0 1,-12-4-7,12 4 0,-12 1-1,12-1 0,-16 4 0,5 0 0,0 0-1,1 2 0,-2 0-1,0 4-2,-1-2-1,1 1 1,-1 3-2,4 0 2,-2 1-2,4 3 1,-3-2-1,7 3 0,-1 0 1,3 1-1,-1-1 1,1 0-1,3-1 1,0-1-1,4-2 2,-2 1 0,2-3-1,1 1 1,3-3 0,4-1 0,0-3-1,3 0 0,1 0-2,5-6-3,3 1-6,0-8-8,1-2-4,-1-4 1,-3-5 0</inkml:trace>
  <inkml:trace contextRef="#ctx0" brushRef="#br0" timeOffset="1802">848 698 11,'-11'3'14,"11"-3"1,0 0 1,0 0-6,0 0-3,0 0-1,0 0 0,12-6-1,-12 6-1,13 1 0,-3 1-1,-10-2-1,14 7 0,0-2-2,1 4 1,2 2-1,-2-1 0,2 2 1,-3 3-1,5-1 0,-5 3 0,-4-2 1,-3 1-1,0-3 2,-3 3-2,-3-3 2,-2 1-2,-3-3 2,-3 0 0,-2-2 0,-7 1 1,-5-4 0,6-1 0,-2-4 1,4 1 0,-1-4 0,5-1-1,-1-4 0,9-2-1,1-3-1,0 0-1,7-3-1,-6 0 2,9-1-3,-8-2 2,13 1-2,-1 2 1,6 1-2,-1 1 0,-1 4-2,5-2-3,-1 6-4,5-1-6,-7 2-3,-3 0-1,1-1 0,-3-1 2</inkml:trace>
  <inkml:trace contextRef="#ctx0" brushRef="#br0" timeOffset="2343">1167 620 4,'0'0'14,"0"0"1,-8-12 1,8 12-5,0 0-2,0 0-2,1-9-1,-1 9 0,0 0-1,0 0-2,0 0-1,0 0 0,0 0 0,2 10-1,-2-10 1,8 15 0,-4-2 1,-1 0-1,4 4 1,-1-1 0,1 4-1,-2 1 0,1-5 0,-2 1 0,2-6 0,-2-1 0,-4-10 0,0 0-1,16 1 1,-8-12-1,2 0 0,1-8 0,0 0 0,3-4-1,-3-2 1,0 2 0,0 2 0,-3 1 0,-1 2 1,-1 4-1,0 4 0,-6 10 0,10-13-1,-10 13 0,0 0 0,10 0 0,-10 0-1,7 14 1,0-5 0,-2 4 0,0 2 0,1 1 0,1 2 1,0 0-1,0 0 1,-1-2-1,-1-1 1,2-3-2,-7-12-2,12 17-12,-12-17-9,11-5 0,-8-6-1,2-5 0</inkml:trace>
  <inkml:trace contextRef="#ctx0" brushRef="#br0" timeOffset="2994">1598 459 35,'0'0'21,"0"0"1,0 0 1,0 0-12,0 0-4,0 0 1,0 0-3,-15-1-1,15 1-2,0 0 0,-5 13 0,5-13 0,4 17-1,3-5-1,0 4 1,4 4-1,-2 2 0,5 0 0,-4 2 0,-2-1 1,0-2-1,-1-3 0,0-3 1,-3-4 0,-4-11 0,8 9 0,-8-9 0,15-11 0,-7-2-1,2-5 1,-1-5 0,2-3-1,2-4 0,1 1 0,0-1 0,-2 4 0,-1 2 0,3 3 0,-2 5 0,0 1 1,-4 6-2,-8 9 1,12-13 0,-12 13-1,10-3 1,-10 3-1,0 0 1,9 15-1,-3-6 1,-2 5 0,3 3 0,1 3 0,-1 0 0,1 0 0,3-1 0,-1 1-2,-2-6-5,7-2-16,-2-7-2,3-5 0,-2-8-1</inkml:trace>
  <inkml:trace contextRef="#ctx0" brushRef="#br0" timeOffset="3645">2192 485 50,'0'0'21,"-15"-5"2,15 5-6,-15-15-7,11 6-4,1-4-2,2-1-2,1-1 0,3-1-1,1 0 0,3 1-1,2 1 1,2 3 0,-4 0 0,4 5-1,2 3 1,1 2-1,-2 4 0,0 3 0,2 5 0,-3 2 0,3 1-1,-4 4 2,-5 1-1,2 0 2,-5 1-1,-1-2 1,-6-2 0,1-1 0,-4-2 0,-3-1 1,-5-3-1,1-2 0,-4-3 0,-1-2-2,2-2-1,-2-7-5,7 2-10,-1-8-9,6-3-1,2-7-1,6-3 1</inkml:trace>
  <inkml:trace contextRef="#ctx0" brushRef="#br0" timeOffset="4096">2397 0 19,'0'0'17,"0"0"0,0 0 2,0 0-9,0 0-4,0 0 0,0 0 0,0 0 0,5 12 0,-6 1-2,3 7 0,1 4 0,2 7 0,-2 2 0,4 4 0,-3 1-1,2 0 0,2-2-1,-1-4 0,0-4-1,1-5 0,4-4-1,3-6 0,5-3-2,-2-8-4,9-1-13,-1-5-5,3-5-1,-3-3 1,-2-3-1</inkml:trace>
  <inkml:trace contextRef="#ctx0" brushRef="#br0" timeOffset="4526">2233 173 44,'11'6'22,"-11"-6"1,19-6-1,-8 3-12,0-3-5,8 0 0,1 0-1,8 0 0,2-4-2,6 3 1,3-1-2,5-1-3,4 2-4,-2 0-16,1-1-2,-3 0-1,-6-1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6.47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9 41 10,'0'0'13,"0"0"1,0 0-2,0 0-4,0 0-1,0 0 0,-20-42-1,20 42-1,0 0 0,0 0-2,0 0 1,0 0 0,0 0 0,0 0 0,45 38 0,-45-38-1,0 0 1,35 46-1,-35-46 0,25 47-1,-25-47 0,27 66 0,-27-66-1,20 75 0,-20-75 0,13 78 0,-13-78-1,16 70 1,-16-70-1,6 53 1,-6-53-2,0 0 1,2 50-2,-2-50-3,0 0-7,0 0-9,0 0-2,0 0 1,0 0 1</inkml:trace>
  <inkml:trace contextRef="#ctx0" brushRef="#br0" timeOffset="381">191 376 28,'0'0'15,"18"-43"1,-18 43 0,16-26-11,-2 15-2,9-1 2,-9 5-3,6 0 1,-3 5 0,-3 2-1,0 5 0,0 2-1,0 3 1,-11 2 0,9 3 0,-9-1 0,5 3 0,-3-1 0,-6 3 1,0-3-1,-1 2 1,-4-3 0,-4 3 1,1-4-1,-8 2 0,-3-4 0,20-12 2,0 0-2,-56 39 1,56-39-1,-42 17 1,42-17-2,0 0 1,-50 13-1,50-13-2,0 0-4,0 0-7,0 0-12,-26-48-3,26 48 0,19-42 0</inkml:trace>
  <inkml:trace contextRef="#ctx0" brushRef="#br0" timeOffset="892">522 276 39,'0'0'18,"10"7"2,-10-7-1,14-5-13,-14 5 0,22-16 1,-8 3-3,-1 2 1,3-5-2,0 0 0,1-2-1,-7 0-1,2 1 1,-4 2-1,-2 0 1,-2 2-1,-1 1 0,-4 1 0,-4 2 0,5 9 0,-6-13-1,-3 10 0,-3 2 0,1 1-1,-5 3 0,3 2 1,0 4-1,-2 1 0,-2 3 0,6 2 1,0 2-1,0 2 0,4 1 1,-3 1 0,3 0 0,4 1 0,2-2 0,1 0 1,2-3 0,4 1 1,1-4 0,5 0 0,0-4 0,1-1 0,6-4 1,3-1-2,7-3 0,-1-5-5,10-2-17,0-5-3,7-2-2,0-7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28.30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771 23,'0'0'17,"0"0"-1,0 0 0,0 0-1,0 0-2,0 0-4,0 0-1,0 0-2,0 0-2,0 0 0,0 0-1,0 0-1,0 0 0,-10-1 0,10 1-1,0 0-1,8 9 0,-8-9 0,4 19 0,1-5 0,0 3 0,2 3 1,1 2-1,-2 1 1,1 1 1,-1-2-1,1-2 0,-2-4 0,1-4 1,-3-2-1,-3-10 1,0 0-1,10 2 1,-4-11-1,1-4 1,1-5-1,-2 0 1,4-5-1,1 0-1,0 0 1,-1 2-1,-1 2 0,-1 3 1,0 2 0,-1 5-1,-7 9 0,9-14 1,-9 14-1,0 0 0,0 0 0,11-4-1,-11 4 0,0 0 0,11 12 1,-11-12-1,13 16 0,-7-5 1,0 0 0,1 1 0,-3-1 0,-4-11 1,10 16-1,-10-16 1,6 9 0,-6-9-1,10-3 1,-10 3 0,16-16 0,-4 4 1,1-3-2,2-1 1,2-2-1,-2 0 1,-2 0-2,-1 4 2,-2 1-2,-2 3 1,2 2-1,-10 8 1,12-9-2,-12 9 0,14 0 1,-14 0-1,18 10 1,-9-1 0,-3 3 2,5 3-2,-6 3 1,3 2 0,-4 3 1,1 0-1,0-1 1,-1-3 0,-2-1-1,1-4 0,1-3-1,-4-11-4,9 6-19,-9-6-2,15-17-2,-9 0 2</inkml:trace>
  <inkml:trace contextRef="#ctx0" brushRef="#br0" timeOffset="941">733 817 35,'-9'3'21,"-1"-2"1,-2-5-3,12 4-7,-19-8-1,19 8-1,-13-18-4,10 6 0,2-3-3,2-2-1,3-1-2,4 0 1,1 1-1,1 2 0,3 0 0,2 6 0,0 0 0,-2 4 1,4 3-1,-4 2 0,3 3 0,-1 2 0,1 5 0,-2 0 0,0 4 1,-2 2 0,-3 0 0,-2 2-1,-3 0 2,-6 1 0,-5-3 0,-4 2 0,-4-4 1,-1 1-1,-6-4 1,2-1 0,-5-2-1,4-2 1,1-4-2,3 0 0,1-4 0,1-2-2,2-1-4,2-8-8,8 4-14,2-7 0,5 0-2,1-7 1</inkml:trace>
  <inkml:trace contextRef="#ctx0" brushRef="#br0" timeOffset="1532">1010 745 35,'0'0'17,"-15"-1"1,15 1 2,-10-10-12,7 0-6,5 0 0,-2-4 0,4 1 0,1-3 0,5 3 1,-2-2 0,1 3-1,0 1 0,0 3 1,3 2-2,-1 2 1,1 3-2,3 3 0,-1 2 0,1 2 0,1 1 0,0 4 0,-6 0 1,3 2 1,-6 1 1,-3 4 0,-3-2 1,-1 2 1,-5-3-1,-7 2 1,0-2-2,-1-1 1,-6-4-1,1-2-2,-3-4 0,-1-4-3,1-2-4,4-11-16,0-6-4,2-9-1,5-6 1</inkml:trace>
  <inkml:trace contextRef="#ctx0" brushRef="#br0" timeOffset="1953">1126 180 40,'15'9'18,"-15"-9"0,3 17 2,-3-5-14,-1 3-3,2 6 1,-3 0 1,5 8 0,-2 1 1,4 5-1,1 1 0,4 3-1,-2 0-1,3 2-1,0-2 0,-2-3-1,0-2 0,0-4 1,-3-6-2,-2-7-1,3-1-5,-7-16-12,0 0-6,14 0-2,-9-13 2,0-6-2</inkml:trace>
  <inkml:trace contextRef="#ctx0" brushRef="#br0" timeOffset="2243">1340 548 22,'7'14'17,"-7"-14"1,0 0 2,0 0-7,15 6-5,-15-6-1,16-5 1,-16 5 0,21-14-2,-9 4-1,5-1-2,-4-2-1,1-1 0,-2-2-1,0 1 0,-3-1 0,-2 2 0,-3 0 0,-1 1 0,-5 2 0,1 0 0,-3 2 0,4 9-1,-13-13 1,2 9-1,0 2-1,1 2 1,-3 1 0,1 3-1,0 2 1,2 2 0,0 0-1,0 4 2,3 0-2,-1 3 2,2 1-1,1 1 0,3 3 1,2 1 0,2 0 0,4 1 0,2-2 0,3 1 1,5-3-1,0-3 0,2-3 0,5-5-1,2-5-1,0-7-3,5-2-6,-4-11-10,1-4-5,-1-10-2,0-1 2</inkml:trace>
  <inkml:trace contextRef="#ctx0" brushRef="#br0" timeOffset="2784">1701-8 19,'0'0'16,"-10"-2"1,10 2 2,0 0-9,0 0 1,0 0-2,0 0 0,0 0 0,-6 11-1,6-11-2,-2 12-1,1 0-1,2 6-1,-1 3 0,4 7-1,0 4 0,2 8 0,1 4 0,2 5-1,3-1-1,2 0 1,-1-2 0,0-4 0,-1-5-1,1-8 0,-2-7 0,0-6-1,-2-5-2,-9-11-7,17-2-15,-6-8-1,0-5 0,-2-6 0</inkml:trace>
  <inkml:trace contextRef="#ctx0" brushRef="#br0" timeOffset="3155">2254 145 42,'11'-2'22,"-11"2"-1,0 0 1,0 0-11,-10-10-6,-2 12-1,-7 0 0,-3 4 0,-4 0 0,1 6 0,-2-2-1,4 4-1,-1-2-1,3 1 0,2 0-1,5-3 0,1-1-1,13-9 1,-10 14-1,10-14 1,8 10 0,4-7 0,5 0 0,4 1 0,4 1 0,2 0 1,1 3-1,-1-1 0,-2 2 0,-2 0-1,-4 2 1,-1 1 0,-4-2 0,-2 1 0,-2-2-1,-10-9 1,14 17 0,-14-17 0,5 16 1,-5-16 1,-4 15 0,-1-3 1,-4-3 0,0 5 0,-6-4 0,0 4 1,-6-5-1,0 2-2,-1-2-3,-8-4-18,6 2-7,-6-6-1,2-2-1,-5-8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2.45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960 24,'0'0'18,"42"-23"1,-42 23 0,0 0-5,0 0-7,0 0 0,0 0 0,0 0-3,0 0 0,0 0-2,0 0 0,0 0-1,0 0-1,14 19 0,-8-5-1,5 4 1,4 4 0,2 4 0,0 3-1,0-1 2,1 3-1,-3-4 2,3-2-1,-6-6 0,-4-4 1,1-5 0,-9-10 0,13 8 1,-13-8-1,0 0 0,11-17 0,-7 6-1,-4 11 0,13-17 0,-6 2-1,5 7-1,3-4 1,1 9-1,-1-3 0,4 5 1,-2 0-1,0 1 1,4 6 0,2-5-1,-7 5 1,2-2 0,-2 8 0,-1-4 0,-3 0 0,0 5 0,-9-1 0,-5 3 1,-4 0-1,-3 0 2,-5-2-1,-5-1 1,-2-2 0,-2-2 0,0-1 0,-1-5 0,2-2 0,2-1-1,3-2-1,5-3-1,-3-3-2,15 9-4,-13-21-7,13 9-10,6-4-2,5 0 0,3-5 0</inkml:trace>
  <inkml:trace contextRef="#ctx0" brushRef="#br0" timeOffset="631">580 1093 13,'0'0'14,"6"14"2,-6-14 0,0 0-6,0 0 0,15 5 1,-15-5-1,17-11-1,-2 7-1,-4-9-2,4 4 0,-3-8-2,3 3-1,-7-6-1,4 5 0,-7 0 0,3 0-1,-6 2-1,2 0 1,-4 2 1,2 1-1,-2 10 0,-2-14-1,2 14 1,0 0-1,-11-9-1,2 10 1,9-1-1,-21 8 0,10-1 0,-2 3 0,-2 1 0,2 2 0,1 2 1,2 0-1,2 2 1,-1 0-1,3 4 1,3 3 0,3-6 0,1 2 0,2-4 1,2 0-1,3-3 1,2 2 0,4-10 0,0-3 0,1 2 1,2-4-3,4-1-3,-7 0-11,10-4-9,0-8-2,0-2 2,0-5-1</inkml:trace>
  <inkml:trace contextRef="#ctx0" brushRef="#br0" timeOffset="1202">1083 822 22,'0'0'17,"-15"-3"1,15 3 2,-17-2-7,8 5-5,-4 1-1,4 2 1,-7 0-2,7 4-1,-6 1-1,3 1-1,-1 1 0,2 2-2,2 0 1,0 2-1,-1 0 0,3 1 1,0-2-1,4 3 0,2-3 0,2 2 0,0-3 0,7-2 0,2 4 0,7-8-2,4-4 0,1-7-5,12-3-12,-1-7-5,5-4-2,-3-8 1,3-8 0</inkml:trace>
  <inkml:trace contextRef="#ctx0" brushRef="#br0" timeOffset="1542">1344 715 19,'-13'-2'13,"13"2"0,-11 4 1,11-4-7,-11 3-2,11-3 0,0 0 2,0 0 1,0 0 1,0 0-1,0 0-1,0 0-1,9 9-1,0-5-2,-9-4 0,22 14-1,-8-6-1,0 4 1,2-1-2,2 3 0,0 2-1,-2 2 1,-1-2 0,-3 2 0,-2-1 1,1 1 0,-9-1 0,-1 0 1,-5-3 0,-7 0 1,1-3-1,-4-1 1,-7-2 0,-1-1-1,-3-3-1,0-2 1,1-2-1,4-2 0,-3 0 0,7-1-1,2-2-1,14 5 1,-12-13 0,11 4-1,7-2 0,1-2 0,7-3 1,-1-2-1,6-3 1,0-2-1,8-2 0,2-2 0,-3-1-1,2-1 1,0 2 0,-2 1-1,0 3 2,-4 2-1,-8 4 1,-3 6 1,-1 0 0,-10 11 0,10-10 0,-10 10 0,0 0-1,0 0 0,4 13 0,-3-3 1,2 1-1,1 2 1,1-1 0,2 1 0,1-2 1,2-3-1,2-6 1,4-4-1,1-6 0,2-3-1,0-3 0,1-5 0,0 2 0,-2-1 0,-1 2 0,-6 4 0,1 4 1,-12 8-1,12-10 1,-12 10 0,11 8-1,-11-8 1,14 18-1,-2-4 0,0 1 0,2 0-1,4 0-3,-5-7-10,6-1-12,-2-7 1,2-6-3,-3-10 2</inkml:trace>
  <inkml:trace contextRef="#ctx0" brushRef="#br0" timeOffset="2413">2184 362 60,'0'0'25,"-10"8"-1,-3-1 0,-5-4-14,1 3-8,1 1 0,-1 4 0,-4-2 0,4 2 1,0 1-1,9-2 0,1 1-1,2-1 0,2-1-1,4 1 0,4-1-1,2 2 2,5-1-2,3 2 0,0-1 1,2 4-2,2 2 1,-2-3-1,0 4 1,-3-4-1,-2 1 1,-4-2 1,-1 0-1,-3-4 2,-4-9-1,-3 16 1,3-16-1,-14 11 0,2-6 1,-2-1-1,-4 0 1,2 0-1,0-3 1,3 1-1,1-2 0,3-2 0,9 2 1,-5-16-2,14 3 0,7-4 0,5-3 0,4-5 0,9-2-1,5-5 1,5-1-1,2 0 0,-1 0 1,-1 1 0,-3 0 0,-4 4 0,-5 3 1,-6 3 0,-6 4 2,-5 6-1,-5 0 0,-10 12 0,1-14 0,-1 14-1,-17-6 0,2 6 0,-2 1 0,0 0-1,-5 2 0,2 2 1,2 2 0,0 1 0,0 2 0,4 1 0,0 3 0,4 0 0,3 3 2,1 1-1,0 3 1,7 2 1,0 0 0,5 2 1,1-2-1,4 1 0,1-3 0,4 0 1,4-7-2,5-1-1,4-5 0,4-8-5,6-2-23,0-9 0,7-8 0,-1-11-2</inkml:trace>
  <inkml:trace contextRef="#ctx0" brushRef="#br0" timeOffset="3465">3027 184 28,'0'0'17,"0"0"1,8 12 2,-8-12-8,-1 14-4,5-2 0,-4-12 0,6 26 0,-2-13 0,6 4 0,-2-4-2,9 1-1,-2-6-1,8-1-1,1-7 0,5-5-1,1-6-1,2-4 0,-2-6 1,-2-2-2,-2-3 0,-6-2 0,-5 1 0,-6 1 1,-7 1-1,-4 4 1,-5 2-1,-6 2 1,-5 6-1,-6 6-1,-3 6 1,-5 6-1,-1 9-2,-2 5 1,0 10-2,-2 0-2,9 10-8,-2-5-11,9 1-1,2-8-1,9-8 2</inkml:trace>
  <inkml:trace contextRef="#ctx0" brushRef="#br0" timeOffset="3896">3359-4 59,'11'6'22,"-11"-6"-1,0 0 1,-3 14-19,3-14-2,-4 17 1,0-4 1,3 3 0,-1 2 0,3 5 0,1 0 0,3 4-1,-2 2 0,4 4-1,4 1 0,1 4 1,-1 5-1,1 2 2,-2-3-1,2 4-1,-2-4 1,-2 0-2,-3-1-1,-6-7-12,2 2-13,-5-8-1,-6-3-1,-5-10 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51.91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861 636 10,'0'0'12,"0"0"0,0 0-5,-2-14-3,2 14-1,-3-20-1,0 8 1,-4-1 1,-2-2 2,-1 0-1,-7 0 1,1-2 1,-4-2 0,-2 0-1,-3-3-1,0 1-2,-4-4-1,-2 1 0,-5-2 0,-3 1-1,-4 0 0,-5 0 1,-6 0-2,-5 0 2,-3 1-2,-4-1 2,-3 0-2,-5 0 0,-2 0 1,-1 3-1,-1 0 1,-1 2-2,-2 4 2,0 2-2,0 5 1,1 2 0,1 4 0,-2 3 0,2 3 0,-2 1 0,3 3 0,0 3 0,1 1 0,0 2 0,3 2-1,3 0 1,4 4 0,3 1 0,1 3 0,6 1 0,2 0 0,6 2-1,5 1 1,3 3-1,3 2 1,4 1 0,5 2-1,2 0 0,4 3 1,2 2 0,3 1 0,2 3 0,4 1 0,2 3 0,3 2 0,2 2 0,4-3 0,3 3 0,4 0 0,4-2 1,2 1-1,5-4 0,4-1 1,6-1 0,5-2-1,5 0 1,5-4 0,3 0 0,4-3-1,3-2 1,2-1 0,4-1-1,1-4 1,4-1-1,4-4 2,7-2-2,6-5 1,4-1-1,7-7 0,4-2 2,4-2-3,5-2 2,-2-3-1,0-1 1,0-4 1,2-2 0,-4-4 1,1-3-1,-5-8 1,-1-1 0,-5-6-1,-2-5 1,-5-3-1,-2-5-1,-8-1 0,-2-3 1,-6-1-2,-3 0 1,-7 0 0,-2-1-1,-10 1 2,-4 2 0,-8-1 0,-6 1 0,-8 0 0,-5 1 0,-6 2-1,-4-1 2,-3 1-3,-5 1 0,-2 2 0,-2 1-1,-5 2 1,-3 1 0,-8 3 0,-7 1-2,-6 3 4,-8 2-2,-8 5 0,-5 2 0,-8 3 0,-4 6 0,-3 4-3,-4 4-1,4 11-19,-8 5-4,-1 4-1,-5-6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46.295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-6 918 8,'0'0'7,"0"0"-1,-3 9 1,3-9 0,0 0 1,0 0-1,0 0 1,14-14-1,-6 0 2,1-8 2,5-6-2,0-11-1,7-5 1,0-9-1,9-4 1,-2-8-1,7 4 0,0-5-2,3 8-1,-2-1-1,0 7 0,-4 4-2,-2 8-1,-6 3 0,-2 6 0,-5 5 1,-3 4-1,-3 5-1,-3 3 0,-3 5 1,-5 9-1,7-14 0,-7 14 0,0 0 1,0 0 0,0 0-1,0 0 0,5-9-2,-5 9-3,0 0-8,0 0-13,0-10-2,0 10-1,-7-18 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5:41.66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 894 0,'0'0'10,"0"0"0,0 0 1,0 0 0,0 0 0,0 0 0,0 0-1,0 0-3,11-9 0,-11 9-3,0 0-2,0 0 0,7-10 0,-7 10 0,0 0 1,6-11 1,-6 11 0,8-11 1,1 4 0,-3-6 0,6 1 0,-2-9 0,7-3-1,0-7 1,6-4 0,2-7 0,8-5 0,1-7 0,9-2 0,-1-3-1,5 2-1,-2 0-1,0 3 0,-6 5-1,-3 4-1,-4 5 1,-8 5-1,-6 5 1,-2 5-1,-5 5 0,-1 5 0,-5 3 1,-5 12-1,9-14 0,-9 14 0,0 0-1,0 0 1,0 0-2,0 0 0,0 0-2,0 0-4,5 11-10,-5-11-10,4 21-1,-5-11 0,1 2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7.04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46 52,'0'0'23,"0"0"0,0 0-2,0 0-16,0 0-2,0 0 0,0 0-1,10 7 0,-10-7-1,8 20 1,-2-8 0,3 7-1,-9-19 1,19 45-1,-19-45-1,18 46 1,-18-46-3,0 0-4,29 50-18,-29-50 1,21-5-4,-5-12 3</inkml:trace>
  <inkml:trace contextRef="#ctx0" brushRef="#br0" timeOffset="300">474 4 8,'0'0'12,"0"0"1,-15-2 2,0 0-8,0 3-2,-4 1 3,-1 4 2,-2 1 1,2 3-2,-3-1 0,5 2-2,0 2-1,2-2-2,0-2-1,6 0-1,10-9 0,-14 10-1,14-10 0,0 0 0,0 0-1,18 7 0,1-9 0,2 2 0,-1-1 0,5 2 0,3 0 0,2 0-1,-6 4 1,-1-1-1,-4 3 1,-2-1 0,-2 3 1,-3-3 0,-12-6 2,7 14 0,-7-14 1,-16 17 0,1-9 2,-1 2-2,-4-2 0,0 4 0,-4-4 0,-1 2-2,2-2-1,8-1-1,2 2-1,-1-5-4,14-4-6,-14 5-15,14-5-1,6-11-1,2-3 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4T01:09:37.96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62 308 57,'0'0'24,"0"0"0,0 0 0,0 0-14,0 0-9,0 0 1,0 0-1,0 0 1,10 13 0,-5 1 0,2 6 0,2 10-1,4 7 2,1 4-2,3 6 1,-3 6-1,2 0 1,-6-2-1,3-5 0,-7-4 0,0-12 0,0-3-3,-4-8-1,6-6-7,-8-13-14,0 0-3,-10-8 0,5-7 0</inkml:trace>
  <inkml:trace contextRef="#ctx0" brushRef="#br0" timeOffset="320">0 626 56,'0'0'23,"12"-9"2,-12 9-1,17-16-14,-4 6-6,4-3-1,4-3 0,5 1 0,9-3-1,3-1-2,2 0-2,0 0-2,3 2-5,-6-1-8,0 5-8,-3-2-3,-5 4 5,-6-1-3</inkml:trace>
  <inkml:trace contextRef="#ctx0" brushRef="#br0" timeOffset="651">499 304 38,'0'0'21,"0"0"1,0 0 0,0 0-8,0 0-10,0 0-1,13 6-1,-13-6 1,15 7-1,-1-2 0,0 2-1,1 1 1,2 1-1,2 5 0,-1-2 0,1 2 0,-1 2-1,-4 0 2,-1-1-1,-3 3 0,-4-1 0,-4-3 1,-3 1-1,-1-1 1,-6-4-1,-1 2 1,-6-5 0,1-1 0,-5-4-1,2 1 1,0-5-1,1-1 0,1-1 0,4-2-1,2-1 0,9 7 0,-5-16 0,5 16 0,3-20-1,2 10 1,4 1-1,2-1 1,3 2 0,-1-1-1,3 3-1,1-2 0,4 4-3,-6-4-4,8 5-5,-7-6-10,2 1-3,0-3 0,-3-2 4</inkml:trace>
  <inkml:trace contextRef="#ctx0" brushRef="#br0" timeOffset="1212">812 0 33,'0'0'21,"0"0"0,0 0 1,0 0-9,0 0-6,4 10 1,-4-1-2,3 7 0,-1-1-1,5 9 0,1 4-2,1 5 0,2-2-1,4 4-1,-3-3 0,3 2 0,-2-3-1,0-3 0,-3-7-1,0-3-2,2-2-6,-12-16-14,17 12-4,-17-12-1,18-15 3</inkml:trace>
  <inkml:trace contextRef="#ctx0" brushRef="#br0" timeOffset="1562">1351 58 46,'0'0'22,"-10"-10"1,-4 7-6,1 5-6,-6-1-3,2 7-1,-7-3-2,3 5-1,-2 0-1,5 2-1,-1-2 1,6 1-1,1-2-1,5 1 0,7-10 0,-6 17 0,8-2-1,4-6-1,1 3 1,5 2-1,1-2 1,3 3-1,2 0 0,3 2-1,0-6 1,-5 5 0,2-3 0,-2 0 1,-5-1-2,-5 1 2,-3-4 0,-5 0 1,2-9 0,-18 16 1,3-10-1,-2 1 1,-3-4-1,0-1 1,-2-2-3,0-3-2,7 1-12,-1-8-11,8-1 1,2-7-3,9-1 3</inkml:trace>
  <inkml:trace contextRef="#ctx0" brushRef="#br0" timeOffset="2043">1522 148 1,'0'0'15,"0"0"3,0 0-6,0 0 1,0 0 1,0 0 2,0 0-1,0 0-2,0 0-4,0 0-2,0 0 0,10 4-2,-10-4-1,22-5-1,-7-2-1,3 0 0,4-2-1,0-2-1,0-2 1,-2 0-1,-1-1 1,-3 2 0,-3 0 0,-5 3 0,-4 0 0,-4 9 0,-5-12 0,-4 8-1,-4 2 0,-1 1-1,-3 2 1,-2 0-1,-1 2 0,-1 2 1,0 1 0,0-1 0,1 0 0,2 0 0,1 0 0,0 1 0,4-1 0,3 0 0,10-5 0,-14 12 0,14-12 0,-8 14 0,8-14 0,-1 17 1,3-7-1,0 0 1,1 1 0,2 7 1,1-2-1,4 0 1,0 0 0,4 2-1,-2-3 2,5 3-2,0-3 1,4-4-1,3-2 1,3-1-1,5-2-1,5-6-2,11-1-9,-1-12-19,10-2 1,-4-11 0,5-3-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3T23:33:58.01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429 0 2,'-7'15'4,"-5"1"0,-4 0 0,-7 0 1,-4 3-1,-4-1 0,-3 3 0,-3-2-1,0 1-1,-1 2 0,3 0 1,5-1-1,2 0 1,5 1 0,4-2 0,4 2 0,4 0-1,6-1 1,3-1-1,6 2 1,4-3-1,7 1 0,5-1 1,6-2-1,7-2 0,3 0 0,2 3-1,1-5 1,2 5-1,-5 1-1,-2 0 1,-4 2-1,-7 1 3,-4 0-3,-7 0 2,-4 7 0,-9 0 0,-5 2 0,-8 2 0,-3 1 1,-6 4-1,-1 0 0,-3-1 0,2-2 0,5-3-1,1-2 1,6-2-1,4-2 0,7-2 0,4 0 0,9-2-1,2 3 1,5-1 0,7 2-1,3 2 1,4 1-1,3 0 1,1 2-1,1 0 1,0 1-1,-2 4 1,-3 2-1,-6 2 0,-6 1 1,-5 2-1,-7 4 2,-11-2 0,-11 5 0,-10-2 1,-9 2 0,-10 0 0,-7 2-1,-5-5 1,0 1-1,0-4-1,7-1 0,6-6-1,8-4 0,9-6 0,8-2-1,10-3 1,6-4 0,10 3 0,6-3 0,6 2 0,5 3 1,4 2-1,4 2 0,2 3 0,-1 0 0,-2 3 0,-4 1-1,-6-2 1,-6 0 0,-8 2 1,-7 2 1,-12-1 0,-5 2 1,-9 0-1,-3 2 1,-5 3-1,1 0-1,1 1-5,-3-4-16,10-4-6,1-12-1,12-12 0</inkml:trace>
  <inkml:trace contextRef="#ctx0" brushRef="#br0" timeOffset="1993">1032 1516 31,'0'0'17,"-4"9"0,4-9-1,0 0-2,-4 10-4,4-10-1,0 0-2,0 0 0,-9 9-1,9-9 0,0 0-1,-14-8-1,9-2 0,-3-6-1,1-5 0,-2-7-1,1-4 0,0-6-1,1-3 0,1-3-1,1 1 0,1 0 0,0 3 1,0 2-2,0 1 2,1 5-1,-2 5-1,1 6 1,2 3 0,-2 5 0,2 3 0,2 10 0,-2-9-1,2 9 1,0 0-1,1 9 0,4 1 1,5 4-1,2 4 1,3 4-1,4 1 1,3 3 0,4 0 0,-3-2 0,4-3 0,-2-6 1,0-5-1,-1-4 0,2-6 1,-1-8 0,-3-4-1,1-9 1,-2-5-1,-3-3 1,-3-3 0,-1-1-1,-4 2 1,-4 4-1,-1 5 0,-3 4 1,-1 7-1,-1 11 0,2-12 0,-2 12 0,0 0-1,0 0 1,-3 11-1,4 0 1,1 8-1,0 4 1,2 7 0,2 8 0,0 7 1,1 4-1,0 1 1,-1 0-1,2-4 0,-1-7 0,0-4 0,3-7-1,-2-9-1,9-5-7,2-14-17,9-4-1,-1-12 0,8-2 0</inkml:trace>
  <inkml:trace contextRef="#ctx0" brushRef="#br0" timeOffset="2804">1759 1296 27,'-10'5'21,"10"-5"1,-18 0-3,18 0-4,-14-11-2,12-2-4,2-6-3,8-1-2,1-5-1,6 0-2,4 1 0,5 4 0,2 2-1,4 10 0,-2 6 1,-3 6-1,0 6 1,-4 5-1,-3 5 1,-5 3-1,-6 1 2,-4 1-2,-5-1 2,-1-3 0,-4-1 0,-7-1 0,-2-6 1,-2-3-1,-3-4 0,-2-4 0,-3-5 0,-2-3 0,0-2-2,4-4 0,4 0-3,0-6-2,12 0-8,3-5-12,13 2-2,5-8-1,14 0 2</inkml:trace>
  <inkml:trace contextRef="#ctx0" brushRef="#br0" timeOffset="3255">2202 1211 31,'-17'20'20,"1"-4"-1,2-5-1,4-4-3,-3-13-4,13 6-3,-2-27-2,14 3-1,3-6-2,9-3 0,4-3-1,5 0-1,2 7 0,1 5 0,-4 7 1,-3 9-1,-7 9 0,-5 9 0,-8 8 0,-5 7 0,-5 4 0,-4 2 0,-4 3 1,-2 0-1,-4-4 1,0-3-1,0-8 1,-2-1 0,-1-9 0,0-3-1,-2-8 0,3-6-1,2-5-2,-2-7-1,4-1-3,1-10-2,10 2-6,-3-9-8,11-1-4,1-6-1,5 1 3</inkml:trace>
  <inkml:trace contextRef="#ctx0" brushRef="#br0" timeOffset="3635">2364 627 10,'0'-10'13,"0"10"1,0 0-1,0 0 0,7 18 0,-7 0 0,4 11-1,-3 7-1,4 12 0,-5 6-3,3 7-3,-1 1-1,3 0-2,2-2-1,2-11-1,8-6-5,2-17-12,11-15-6,4-13-2,3-12 1,1-11 0</inkml:trace>
  <inkml:trace contextRef="#ctx0" brushRef="#br0" timeOffset="3866">2755 945 3,'-9'16'11,"4"1"2,-2 2-5,3-2-1,3 2 2,2-6 0,4-1 0,5-10 1,3-3 0,3-10-4,4-6 0,0-7-1,2-4-1,-2-3 0,0-1 0,-5 0 0,-4 4 0,-9 4 0,-2 10-1,-9 6 0,-4 9-1,-7 6 0,-2 7 0,-4 10 0,0 6 0,-2 5-1,3 6 1,2-2 0,4 1 0,3-1 0,6-4-1,4-7 0,6-5-1,5-8 1,10-7 0,9-11-2,7-8 0,12-8-1,3-8-3,9-4-4,0-12-6,4-1-9,-6-6-2,-2 2 1,-9-1 1</inkml:trace>
  <inkml:trace contextRef="#ctx0" brushRef="#br0" timeOffset="4296">3206 430 28,'0'0'17,"-9"-3"2,9 3-4,-9 10-4,1 0-3,5 4-1,-5 5-1,4 6 0,0 2 1,1 10-1,-3 1 0,5 8-1,-1 4 0,2 4-3,-1-2 0,3-2 0,1-1-2,2-7-1,6-2-4,0-14-10,9-7-10,3-13-1,5-9 1,3-13 0</inkml:trace>
  <inkml:trace contextRef="#ctx0" brushRef="#br0" timeOffset="4597">3649 690 0,'0'0'17,"0"0"1,5 10-2,-5-10 0,-10 9 3,10-9-3,-26 13-2,11-1-3,-7-2-4,0 6-1,-3 1-3,3 1-1,1 1 0,3 1-1,5-1 0,4 0 0,4-3-1,7-1 1,5-2-1,4-3 0,4 0 0,3-3 0,4 0 0,-1-1 0,2 1 0,-1 1 0,-2 0 0,-4 4 0,-2 1 0,-6 4 0,-4 0 0,-2 4 1,-4 1-1,-4-1 2,-5 3-1,0-2 1,-7 2 0,0 0 0,-5-2 1,-3-1-2,1-2-3,-6-8-23,6-2-1,-4-9-3,3-7 2</inkml:trace>
  <inkml:trace contextRef="#ctx0" brushRef="#br0" timeOffset="5388">1063 1953 29,'17'-3'18,"2"-7"0,7 3 2,5-1-13,4-2-2,9 3 0,7-3-1,10 2 0,8-4-1,11 4 1,8-7-1,10 2 0,8-6 0,11 0-1,3-4 1,6-3-1,0-3-1,4-3 0,-3 0 1,-3 1-1,-8 2 1,-12 3-1,-10 3 0,-12 7 0,-15 2 1,-13 7-1,-16 3-1,-9 2 1,-10 1-1,-7 2-1,-12-1-1,0 0-3,0 0-18,0 10-1,0-10-1,-20-3-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6:00:21.586"/>
    </inkml:context>
    <inkml:brush xml:id="br0">
      <inkml:brushProperty name="width" value="0.05292" units="cm"/>
      <inkml:brushProperty name="height" value="0.05292" units="cm"/>
      <inkml:brushProperty name="color" value="#953734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2069 6091 1419,'0'0'2193,"0"0"-1935,0 0-516,0 0 258,0 0 387,0 0 258,0 0 0,0 0 516,0 0 0,0 0 129,0 0-258,0 0-129,0 0-258,0 0 0,0 0-258,2-7 129,-2 7-258,4-10 0,-4 10 129,4-21-258,0 6 129,1-4 0,-1-4 0,5-1 0,-4-6 0,4-2 0,-6-2 0,8-1-129,-3-3 129,0 2-258,-1-2 258,0 4-129,0-2 0,0 6-129,-1-3 129,0 5 0,1 2 0,-2 2 0,-1 2 0,2 3 0,0 2 0,2 1 0,-2 4 0,1 0 0,0 1-258,3-1 129,-10 12 0,13-19 0,-13 19 0,13-22 0,-6 12-129,-7 10 129,7-17 0,-7 17 0,4-12 0,-4 12 0,0 0 0,0 0 0,0 0 0,4-10 0,-4 10-129,0 0 129,0 0 0,0 0 0,0 0-129,0 0 129,3 7 0,-3-7 0,4 11 0,-4-11 0,4 18 129,0-7-129,-2 2 0,2 2 129,0 3 0,0 2-258,1 1 258,1 3-258,1-3 129,-1 1-129,3-2 129,0-3-129,1-3 129,3-4 129,1-6-129,1-4 0,3 0 0,1-9 129,0-5-129,3-3 129,1-3-129,-3-3 129,1-5-129,-2 2 129,-3-1-129,-1 1 258,-2 1-258,-2 3 0,-3 3 0,-3 2 0,0 5 129,-5 12-129,5-15 129,-5 15-129,0 0 0,0 0 129,0 0-129,0 0 129,0 0-129,0 0 0,0 0 0,0 0 0,0 0 0,0 8 0,0-8 0,-2 11 0,2-11 0,-3 20 0,0-5 129,0 4-129,-1 3 129,-3 6-129,4 9 0,-3 5 0,2 11 129,-1 7-258,1 7 129,0 6 0,1 1-129,1-2 258,-1-5-258,3-8 258,0-9 0,0-12-129,0-9 129,0-8-258,3-7 258,-3-14-129,9 12 129,-9-12-129,12-2-258,-6-8 0,2-1-129,-3-10-516,5 4-903,-4-7-2322,0-9-387,4 0-129</inkml:trace>
  <inkml:trace contextRef="#ctx0" brushRef="#br0" timeOffset="1164.0666">3502 5361 774,'-11'-5'1161,"-9"5"129,6 2-258,-1 3 258,-2 4-387,0 2 129,-4 3-387,0 6-387,-3-1 0,1 5 129,-6 1 0,2 3 129,-3 2-129,2 4 258,-4 1-258,3 6 258,-4 1-129,4 4 129,-2 0-258,5 7 258,2-5-258,8 1 129,1-2-258,10-3 0,5-6 0,0-4-129,13-2 129,4-7-258,3-4 516,4-5-258,2-5 129,5-4-129,-1-4-129,4-3 129,-3 0 129,0-7-258,-5-1 0,-1 3-258,-2-2 129,-5 2-129,-1 3 129,-4-2-387,1 4-129,-14 0-774,19-11-2451,-19 11-387,10-13-387</inkml:trace>
  <inkml:trace contextRef="#ctx0" brushRef="#br0" timeOffset="1812.1036">3543 5639 2193,'0'0'2838,"0"0"258,0 0-3096,0 0 0,0 0 129,7 16 258,-7-16 387,1 23 129,-1-12 129,0 9 129,-5 0-129,3 8 0,-2-1-129,4 10-387,-3-4 0,3 8-258,-1 0-129,1-2 0,0-2-129,0-3 129,0-8-129,0-3 129,0-7-129,0-4 258,0-12-129,0 0 129,0 0-129,11-24 258,1-1-258,5-8 0,4-9 0,3-4-129,4-4 129,1 0-129,1 1 129,-1 2-129,1 3 0,-3 6 0,0 2 129,-1 6-129,-2 0 0,1 8 0,-6 2 0,2 4 0,-5 4-129,-3 2 129,1 6-129,-14 4-258,19-4-516,-19 4-903,0 0-2322,0 0-258,0 0-258</inkml:trace>
  <inkml:trace contextRef="#ctx0" brushRef="#br0" timeOffset="2114.1209">3660 5825 4773,'33'29'4515,"-14"-14"-258,9 5-258,0-1-3870,4 4-129,3 1 129,2 1-129,0 2 0,-2 0-129,-4-1 129,-3 2 129,-6-3 0,-3 0 0,-5-6-258,2 0-387,-16-19-2064,12 8-1419,-12-8-387,12-15-258</inkml:trace>
  <inkml:trace contextRef="#ctx0" brushRef="#br0" timeOffset="2456.1405">4242 5573 5031,'0'51'4515,"0"-25"-258,0 11-387,0 0-3999,1 13 0,3 0 129,-2 2-129,-1 1 129,-1-2 129,0-1-129,-4-5 129,-2-7-129,0-9 129,-1-7-258,4-4-645,3-18-1677,-15-5-1677,15-8-387,-2-18 258</inkml:trace>
  <inkml:trace contextRef="#ctx0" brushRef="#br0" timeOffset="3148.1801">4231 5625 2451,'-1'-13'3483,"10"1"0,8 1-1935,0 3-1290,5-2 0,5-1 258,4 0-258,5 0 258,-1 1-258,0 5 0,-1-2 258,0 7-129,-6 0-129,-3 3 0,-5 6 258,-3 8-258,-8 2 0,-3 5 0,-6 2-129,-4 3 258,-11-1-258,-3 3 129,-6-3-129,-3-3 129,-3-1-129,2-7 129,-4 0-129,5-5 129,4-4-258,3-1 129,1-5-129,6 1 0,13-3 0,-15 0 0,15 0-129,0 0 129,0 0 0,13 0-129,3 2 129,3 1-129,6 4 129,2 2-129,4 2 129,-1 3 0,5 1-129,-3 2 129,-1 3 0,-1-2 0,-5 1-129,-4-2 258,-4 0-129,-5 2 0,-5-2 0,-6 3 129,-1-6 129,-8 5-129,-7 1 258,-5-1-129,-6 0 129,-2 1-258,-6-6 258,-3 2-258,-3-5 0,-1-1 0,0-5-129,2-1 0,3-4-258,1-1 0,11 0-1032,-6-13-1677,11-1-1548,10-1-258,3-8 258</inkml:trace>
  <inkml:trace contextRef="#ctx0" brushRef="#br0" timeOffset="3675.2102">4738 5292 2580,'17'28'4257,"-3"-14"0,6 11-129,0 4-3354,6-4-516,4 6 0,2-2 0,1 5-129,-3-4 0,-1 6 129,-4-2 0,-1 7 0,-9 3 0,1 6 258,-5 3-258,-2 2 0,-4 1 0,-3 1-129,-2-2 258,0 1-258,-8-7 0,-3-1 0,-3-3 0,-3-4-387,1 6-903,-7-3-3096,1-8-387,-3-2-258,-2-7 0</inkml:trace>
  <inkml:trace contextRef="#ctx0" brushRef="#br1" timeOffset="13204.7552">5756 5560 129,'0'0'903,"0"0"0,0 0 258,0 0-258,0 0-129,0 0-258,0 0 129,-5 8-258,5-8-258,0 21 129,0-5-129,0 1-129,0 5 0,0 0 129,-1 2 129,0 2 0,-2 0 0,0-1 258,0-1-129,0 3 258,-3-4 0,3 2-129,-3-5 129,2 2-258,-2-5 0,3 4-129,-2-7-129,3 1 0,2-15 0,-5 14-129,5-14-129,0 0-387,0 0-645,0 0-1290,0-19-1419,12 7 129</inkml:trace>
  <inkml:trace contextRef="#ctx0" brushRef="#br1" timeOffset="13924.7965">6071 5588 3225,'0'0'3483,"0"0"0,0 0-3225,0 0 0,0 0-258,0 0 0,0 0 0,0 0 129,0 0 0,-8-2 0,8 2 0,-12 0 0,12 0 0,-14 2 129,14-2-258,-11 12 0,11-12 0,-10 14-258,10-14 258,-6 17-129,6-17 129,-1 15-129,1-15 129,0 13 0,0-13-129,8 11 129,-8-11 0,14 12 0,-2-7 0,-1 3-129,3-4 129,-1 1 0,0 0 0,2 3 0,-5 0 0,3 1 0,-2 3 0,-2 0 0,1 2 0,-3 4-129,-1-2 129,-2 1 0,1-4 0,-5 1 0,0 1 0,0-4 129,0-1 0,0-10 0,-6 19 0,6-19 258,-19 15-129,8-8 0,-2 0 0,-3-4 129,3 3-129,-3-3 0,3-2-129,-3-1 129,2 0-129,-2 0 0,3-1 0,0-3-129,2-2-129,0 2-129,11 4-258,0 0-516,-14-14-774,14 14-1935,13-11-387</inkml:trace>
  <inkml:trace contextRef="#ctx0" brushRef="#br1" timeOffset="14675.8394">6889 5119 2193,'0'0'3096,"12"14"258,-12-14-3096,2 12-258,-2-12 0,3 18 129,-2-4 0,-1-1 129,0 7 258,0-2 0,0 8 129,0 0 129,0 9-129,0 3 0,0 11 0,-3-1-258,2 10 0,-3-2-129,0 5 129,-4-4-129,1-1 0,-3-7 0,3-3 258,-3-8-387,2-4 129,0-7-129,0-7 0,4-4-129,-2-2 0,6-14-129,-5 13 129,5-13-258,0 0 129,3-10-516,2-11-258,9 6-1419,-3-5-1935,-6-13 0,3 6 1</inkml:trace>
  <inkml:trace contextRef="#ctx0" brushRef="#br1" timeOffset="14984.8564">6693 5538 3870,'0'0'4257,"10"4"-516,4-4-1419,0-2-2064,5-1-258,4 1 129,4-2 0,5 0-129,2-3 129,0 3 258,1-3-387,1 2 258,-2 0-258,-3 2 129,-3 1-129,-1 0-129,-5 2-645,-7-1-903,2 1-1548,-4 0-1032,-13 0 129</inkml:trace>
  <inkml:trace contextRef="#ctx0" brushRef="#br1" timeOffset="15651.8952">7124 5192 1548,'20'-6'3741,"-10"4"129,-10 2-258,0 0-3483,12 0-129,-12 0-129,15 12 129,-9 1 0,-1 0 0,0 2 129,-3 2 129,0-2-129,1 7 387,-3 0-129,3 6 0,-3 1 129,3 5-258,-2 5 129,0 5-258,-1 4 129,0 3-129,-4-3-129,1 1 258,-3-6-258,0-7 0,1-4 0,3-10 0,-1-8 129,3-14-129,0 0 0,0 0 0,9-23 0,3 0-129,2-7 129,4 0 0,4-4 129,-2 2-129,-2 3 0,1 3 0,0 9 129,-4 2-129,-2 8 0,-13 7 0,20-3 0,-20 3-129,16 10 129,-10 3 0,2 3 0,-2 1 0,-1 7 129,0 1-129,1-1 0,-1 6 129,0-1-129,0 1 129,-2-3 0,0-2-129,0-3 0,-2-3 0,2-3-258,-3-16-387,8 15-1548,-8-15-1935,12-8-258,-3-3 0</inkml:trace>
  <inkml:trace contextRef="#ctx0" brushRef="#br1" timeOffset="16247.9293">7672 5673 3225,'8'22'4257,"6"-8"-258,-14-14-258,25 0-3870,-12 0-516,8 0 258,-1-2-129,2-5 258,3-4 129,-4-3 0,0-1 129,-2-3 129,1 1 0,-7-3 129,3 4 0,-5 0-129,-1 2-129,-2 0 0,-8 14 0,5-18 0,-5 18 0,-5-14-129,-6 10 129,-2 2 0,-5 2 0,-2 0 0,-2 6 129,0 2-129,-3 3 0,3 5 0,-1 0 129,2 4-129,2-1 129,-1 3 129,6 1 0,0-1 129,6 3 0,-2-4-129,7 4 258,-3-5 0,6 3-129,0-4 0,7 3-129,3-2 0,5-1 129,5-2-258,6-2 129,4-3-258,3-2 0,6-3-645,-3-8-1290,5-6-2322,4-3-258,-6-11-258</inkml:trace>
  <inkml:trace contextRef="#ctx0" brushRef="#br1" timeOffset="17200.9838">9071 5502 2322,'-15'-8'1806,"0"8"-1032,-4 0 129,-2 5 0,-6 0 129,3 9 258,-8-4 0,4 5-129,-5-4 129,6 6-516,-3-3 0,8 3-258,-1-4-129,4 1-129,5 0-129,4-3-129,4 1 0,6-12 129,0 16-258,0-16 258,17 13-129,-1-9 0,3 4 0,4-3 0,1 4 0,1 0 0,0 4 0,-2 2 0,1 2-129,-6 0 129,-4 2-129,-3-2 129,-5 0 129,-3 0-129,-3-1 0,-7-1 129,-5-2 0,-4-1 0,-5-1-129,-4-3 0,-3-1 129,2-2-129,-2-5 0,1 0-129,4 0-129,0-8-645,11 3-1032,0 1-1935,0-10-387,12 14 129</inkml:trace>
  <inkml:trace contextRef="#ctx0" brushRef="#br1" timeOffset="17748.0151">9323 5646 3096,'14'10'4257,"-14"-10"-258,0 0-129,16 2-3741,-16-2-258,20 0 0,-6-8-129,0-1 129,0-5 0,-2-1 129,1-1 0,-3-2 0,-3 2 0,-4 1 0,-2 1 129,-1 14-258,-4-17 129,4 17 0,-21-10-129,5 10 129,-3 0 0,-2 1 129,0 6-129,-1 3 129,0 2 0,2 2 258,2 4-129,-1 2-129,7 1 0,1 4 0,2 4 129,3 0-129,1 0 129,3 4-129,2-1 0,0-2 0,3 1 0,3-8 0,0-2 0,5-5 0,1-3-129,4-8 0,2-5-129,8-5-129,0-15-645,9 1-645,-6-15-903,9-2-774,1-4-1290,-11-7 258</inkml:trace>
  <inkml:trace contextRef="#ctx0" brushRef="#br1" timeOffset="18088.0346">9721 5066 2193,'3'38'3741,"-3"-18"258,4 9-645,-4 4-3225,2 8 0,0 8-129,0 4 387,-2 9-258,0 0 129,-4 8 0,-3-4 258,2 1-258,-2-9 0,4-5 0,-1-7-129,2-7-129,2-13-258,0-13-387,0-13-2193,15 9-1161,-15-21-387,6-6 517</inkml:trace>
  <inkml:trace contextRef="#ctx0" brushRef="#br1" timeOffset="18372.0508">9445 5308 6321,'19'7'4644,"4"-7"-258,11 0-387,7 0-3870,8-1-129,8 0 0,6 1-129,1-1 129,-3 1 0,0-2-129,-2 2 0,-2-3-387,3 3-1935,-5 6-1806,-11-6-129,2 7-516</inkml:trace>
  <inkml:trace contextRef="#ctx0" brushRef="#br1" timeOffset="19184.0973">11009 5704 2709,'-52'5'3354,"20"-7"129,7-1-3483,-2 3 258,3-4-129,2-1 258,0-8 258,8 2-129,-3-9 258,13 3 0,-2-7 0,7 5-129,5-6-258,10 6 129,2-1-387,6 1 0,3 6-129,3 4 129,-3 5-129,2 4 0,-3 0 129,0 7-129,-9 5 129,1 10-129,-6 0 129,-4 6 0,-5 2 258,-1 4-258,-2-3 129,-9 3 129,-5-5-129,-2-1 0,-5-5 0,-2-6 129,-5-7-258,0-1-129,1-8-258,-2-4-129,7-2-258,-4-15-258,12 6-774,-4-15-1161,6-5-1548,12 0-129</inkml:trace>
  <inkml:trace contextRef="#ctx0" brushRef="#br1" timeOffset="19516.1161">11265 5003 4128,'7'24'4515,"-6"-2"-258,-1-4-258,-2 10-3999,2 8 0,0 6 0,1 5 0,1 7 0,2 6 0,-2 2 0,-2 4 0,0 0 0,0 2 0,0-4 0,0-3 0,-1-5-129,-1-10 0,2-7-516,-3-12-258,3-2-1290,3-10-2064,-3-15-129,0 0 130</inkml:trace>
  <inkml:trace contextRef="#ctx0" brushRef="#br1" timeOffset="19758.1298">11061 5503 3354,'0'11'4386,"7"-5"0,3-6-516,15 0-3612,8 0-258,7 0 0,5 0 0,7-1-258,0-4-129,4 5-903,-8-5-1806,-4-2-1161,2 6 0</inkml:trace>
  <inkml:trace contextRef="#ctx0" brushRef="#br1" timeOffset="20444.1691">11833 5420 258,'44'-1'1290,"-19"1"-129,-3 1 258,1 3 0,1 5-129,-8-1 0,4 8-258,-4-3-258,1 7-258,-3-2 0,1 5-129,-7-1 0,3 6 0,-3-2-129,-1 2 129,-4 0 0,1 1 258,-4-4-129,0 4 0,-10-8 129,2 2-129,-8-6-258,-2 0 258,-3-4-258,-1-2-129,-4-5-129,1-3 129,-2-1-129,1-2 129,2-2 0,5-5 0,1-1-129,4-4 0,7-2 129,4 0-258,3-2 129,9 0-129,7-1 0,4 0 0,4 1 0,2-2-129,3 6-387,-2-5-129,5 7-774,-9-7-645,3 0-1935,2 5-258</inkml:trace>
  <inkml:trace contextRef="#ctx0" brushRef="#br1" timeOffset="21115.2077">12363 5057 774,'-1'-25'3483,"0"-3"258,1 28-516,0 0-3096,0 0-129,0 0 129,0 0 129,6 5 0,-6-5 258,7 27 387,-5-8-129,7 12 129,-6 2-258,5 13 129,-7 5-258,1 11-258,-2 2 0,0 5-258,0-1 129,0-4-258,-2-5 258,0-11-258,1-11 129,1-12 0,0-9-129,0-16-129,0 0-129,7-27-258,1 1 0,-5-15-258,9 0-387,-4-14 129,9 2 0,-8-7 258,5 7 129,-1 1 645,-2 1 258,2 10 387,-8 3 387,2 13-258,-7 4 258,4 9-258,-4 12-129,0-16-387,0 16-129,0 0 0,0 0 258,0 0-258,0 0 258,4 10 0,-1 0 129,5 10 258,-1 1-258,4 9 129,-4 5-129,5 11-129,-4 0 0,0 10-129,-1 0 0,-1 4-129,-5-2 129,-1-4-258,0-5 258,-2-7-129,-5-3-258,-3-10-774,7-7-2838,1-8-387,2-14-387</inkml:trace>
  <inkml:trace contextRef="#ctx0" brushRef="#br1" timeOffset="22152.267">13021 5395 645,'20'0'3741,"-6"-4"-129,-14 4-129,11-4-3096,-11 4-516,13 10 258,-5 4 129,-3 1 129,3 9 258,-7-4 129,6 9-129,-7-1 129,3 6-129,-3 1 0,0 3-387,0-4 0,0 0 0,0-5-258,0-5 129,0-7 0,0-3 129,0-14-129,0 0 0,16-19 258,-5-3-258,0-9 129,2-3-129,6-3 0,-3-3 0,1 5-129,-1 5 258,-4 6-258,1 6 129,-4 4-258,-9 14 258,15-10-129,-15 10 129,12 0 0,-12 0-129,13 14 258,-6 1-258,-1 2 258,1 3-258,1 2 0,-1 1 129,-1-3-129,0-3 129,0-2-129,-6-15 0,19 13 129,-3-15-129,4-15 0,9-5 0,2-7-129,3-2 258,1-3-129,0 0 129,-4 5-129,-5 5 129,-9 9-129,-4 8 129,-13 7 0,13 13-129,-11 8 0,-2 6-129,0 3 258,0 3-258,0 4 258,0-2-258,0-6 129,0 0 0,0-7 0,0-2-129,0-3 0,0-17-258,6 24-774,-6-24-1806,0 0-1677,14-13 0,-3-8-645</inkml:trace>
  <inkml:trace contextRef="#ctx0" brushRef="#br1" timeOffset="22660.2961">14053 5684 4386,'-18'28'4257,"11"-14"-129,-12-14-387,19 0-3999,-22-10-258,22 10 129,-20-16 129,10 3-129,4-6 258,2-5 258,4-2 0,6-1 129,8-3-129,3 2 129,6 3-129,2 4-129,3 4 129,-3 8 0,4 5 0,-3 4-129,-3 9 0,2 4 0,-5 7 0,-3 2 129,-3 5-129,-3 2 0,-5 1 0,-4 1 129,-2 2 258,-7-4-129,-2 1 129,-11-5 0,1-1 0,-9-9 0,2-2-129,-5-9-129,-2-4-258,2 0-129,1-16-387,8 3-903,-5-12-1161,13-3-1548,8 3-258,3-6-129</inkml:trace>
  <inkml:trace contextRef="#ctx0" brushRef="#br1" timeOffset="22896.3091">14645 5632 903,'-35'28'129,"10"-25"-129,0-3 0</inkml:trace>
  <inkml:trace contextRef="#ctx0" brushRef="#br1" timeOffset="23152.3242">14510 5509 1,'63'-43'0,"-28"27"0,-2 4 257,-3 10 259,-4 2 258,-4 5 129,-4 11 129,-6 5 258,-5 5 0,-7 2 387,0 9 129,-16-4-129,2 7 0,-14-9-258,3 5-129,-11-11-258,6 2-387,-10-11-258,9-11-903,8-3-1935,3-8-1806,0-22-258,13-1 129</inkml:trace>
  <inkml:trace contextRef="#ctx0" brushRef="#br1" timeOffset="23463.342">14734 5045 6063,'26'45'4773,"-16"-21"-516,-7-2-258,-3 5-4128,5 9 0,4 7 129,-2 4-129,-1 6 129,-1 2 0,-2 3 0,1 3 0,1-6 0,-2 0-129,2-6 129,-3-11-516,4-1-645,-6-15-2580,0-22-774,11 2 0</inkml:trace>
  <inkml:trace contextRef="#ctx0" brushRef="#br1" timeOffset="23975.3713">14915 5521 4257,'13'26'4644,"14"-4"-258,-14-20-387,12-2-3483,-1 0-516,6-3 0,2-6 0,1-3 0,0-7 129,2-5-129,-1-1 129,-4-4-129,-3 3 387,-4-2-387,-3 5 129,-7 0-129,-2 7 129,-9 6-129,-2 10 0,-7-10 0,-8 10 0,-6 1 129,-1 6-129,-3 3 0,0 4 129,-4 1 0,1 2-258,3 2 387,1 4-387,2-2 258,2 3-129,5 2 129,2 1-129,6-3 129,6 5 0,1-3 0,8 1 129,5-3-129,4 1 129,2-1-129,3-3 0,2-3-129,1-5-129,3-4-129,-2-9-645,11 1-2451,4-5-1161,-6-15-129,4-6-258</inkml:trace>
  <inkml:trace contextRef="#ctx0" brushRef="#br1" timeOffset="24411.3963">15516 4877 516,'7'36'3483,"0"-6"258,-2 1-1935,-3 3 0,7 12-129,-5-4-387,7 16-129,-4-6-129,6 13-258,-5-7-129,4 9-129,0-5-129,0 3-129,-1-10-129,-1-1-129,0-11-129,-3-14-387,2 3-1806,0-15-1935,-9-17-258,0 0 0</inkml:trace>
  <inkml:trace contextRef="#ctx0" brushRef="#br1" timeOffset="24915.4251">16078 5271 7482,'13'3'4515,"-13"-3"-258,0 0-387,-8 19-4128,-2-7-129,-10 0 129,2 5 0,-9-1 129,-2 2 129,-2-1 0,0 1 258,2 0-129,1-3 129,4 3-258,5-2 0,4-1 0,7 1 129,6-1-129,2 1-129,0-1 129,10-1 0,5 1 0,0 0 0,2-3 0,1 2 0,-2 0 0,-2 1 0,0-3 0,-4 2 0,-3-3 0,-5 2 129,-2 0-129,0-1 129,-9 3 0,-4-3 0,-5 2-129,-3-1 0,-2-1 0,3 1-258,-4-2-258,7 3-1032,-4-9-2322,7-5-774,14 0-129,-6-12 388</inkml:trace>
  <inkml:trace contextRef="#ctx0" brushRef="#br1" timeOffset="25439.4551">16614 5603 1806,'-49'2'2451,"35"-9"-774,-10-3-1806,3-4 387,5-1 387,2-6 129,7-1 258,3-2 258,4 2-129,9 0-129,8 2-258,2 3-387,8 8 258,0-1-387,4 10 129,-2 0-129,1 7 129,-5 6-129,1 7-129,-9 1 0,1 5 0,-10-1 129,-1 4 0,-7-3 258,0 3 0,-12-5 0,-2-2 129,-9-3-258,1-5-129,-5-2-387,-2-9-258,6-1-903,-4-4-2451,7-14-774,9-6-258,-1-7 517</inkml:trace>
  <inkml:trace contextRef="#ctx0" brushRef="#br1" timeOffset="25824.4771">17128 5017 8256,'-11'28'4773,"0"-12"-387,5 3-387,6 1-4257,-5 13-129,-5 1 129,4 6 129,-2 4 129,2 5 0,0 6 129,0 6 129,4 10 0,-2 7 0,4 6 0,0 1-129,4 0-129,2-6 0,3-9 0,0-9-129,0-16-129,2-10-129,-9-21-1161,-2-14-2322,0 0-903,2-12-129,-4-15 0</inkml:trace>
  <inkml:trace contextRef="#ctx0" brushRef="#br1" timeOffset="26056.4903">16815 5588 3483,'0'6'4644,"0"-6"-258,35 4-129,-11 0-2967,13-3-903,7-1-258,7 0-129,3 0 0,6 0 0,3-6-129,2 0-774,-6 0-2193,-3-8-1290,7 4-129,-12-8-129</inkml:trace>
  <inkml:trace contextRef="#ctx0" brushRef="#br1" timeOffset="26832.5347">18222 5000 2322,'0'9'3612,"-5"7"0,5-16 0,-4 13-3612,4-1-129,6 1 387,5 10 387,-5-5-258,7 11 387,-6 0-258,6 13 129,-6 4 0,3 11-258,-4-1-129,3 6-129,-1-1 0,-5-2-129,1-4 129,-3-7-129,-1-13 0,0-5 129,-2-10 0,-2-7 129,4-13-129,-15 3 0,8-10 0,0-9-129,2-6 129,-1-5 0,3-7-129,3-7 0,0-7 0,3-2 0,11-4 129,5-1 0,7-6-129,6 1 258,6-1-129,6 3 0,5 3 129,3 6-129,-1 5 129,0 5-258,-7 5 129,-2 9-129,-6 8 0,-8 4-129,-8 6-129,-6 2 0,-4 5-258,-10 0 0,2 17-387,-8-7 0,-4 17-774,-16-6-1290,-5 8-1290,0 8-129</inkml:trace>
  <inkml:trace contextRef="#ctx0" brushRef="#br1" timeOffset="27071.5484">18352 5349 903,'-7'29'4386,"8"-11"129,5-5-258,14-2-2064,2 12-1290,3-5-129,7 8-129,2-5-258,4 3-258,1-4 129,1 1-129,1-3 0,-1 0-129,0 0-129,-1-8-774,3-1-3225,-2 1-258,-4-10-387,3-5 258</inkml:trace>
  <inkml:trace contextRef="#ctx0" brushRef="#br1" timeOffset="27401.5673">19200 5074 7224,'-8'47'4515,"1"-22"-387,7 3-129,0 1-4386,0 8 129,6 2 258,0 3 129,2 3 0,-1-2 129,4 3 0,-3-5 0,1 1-258,1-6 0,-4-7-258,2-3-1935,-5-14-2064,-3-12-258,6-16-387</inkml:trace>
  <inkml:trace contextRef="#ctx0" brushRef="#br1" timeOffset="28073.6057">19142 4882 7998,'0'11'4515,"0"-11"-129,21 0-516,-3 0-4128,12-1 0,3-4 129,9 2 0,3-2 129,0-2 129,1 5 129,-4-1 0,-2 3 0,-7 7 0,-3 10-129,-8 3 0,-7 6-129,-6 6 0,-6 3 0,-3 2 0,-11 1 0,-7-2 129,-5-1 0,-6-4 129,-2-3-129,-3-7 0,1 0-129,1-6 129,2-3-129,6-4 0,5-3 0,19-5 0,-14 4 0,14-4 0,10 0 0,8 0 0,8 0 0,3 3 0,4 3 0,0 5 0,1 3-129,2 3 0,-2 4 0,0 2 129,-3-1-258,3 4 258,-1-1-129,-3 2 129,-2 1-129,-3 1 258,-4 0-258,-6 2 129,-4 4 129,-11-5 0,-5 2 258,-15-2-129,-6 1 129,-12-7-129,-9 0 0,-7-6 0,-7-4-258,-6-2 0,-2-5-387,5 7-1419,-7-10-2451,5-3-645,4-1-258,1-13-258</inkml:trace>
  <inkml:trace contextRef="#ctx0" brushRef="#br1" timeOffset="45252.5883">7479 12518 1032,'-11'14'1419,"11"-14"0,-9 16 0,9-16 129,-7 13 129,7-13-129,0 0 129,0 0-129,0 0-129,0 0-258,0-13-129,5-5-258,3-13-387,11-6 129,2-11-516,6-3 129,6-9-258,1-6 129,4 4-129,-1-1-129,-1 5 516,0 5-516,-7 6 516,-5 8-129,-4 8 0,-2 7-129,-7 7 129,-11 17 0,17-10 0,-17 10 0,11 15 0,-6 3 0,2 7 0,1 10 129,-1 6-258,1 9 258,1 5-258,2 6 129,-1 4 0,0 5 0,3-1 0,-1-4-129,1-2 129,0-7 0,2-5 0,-5-9-129,1-10-129,-2-7 129,-2-7-129,-7-18-129,8 16-645,-9-21-1290,-8-12-2193,1 2-258,-9-14-258</inkml:trace>
  <inkml:trace contextRef="#ctx0" brushRef="#br1" timeOffset="45515.6032">7650 12312 645,'-15'25'3483,"15"-25"387,0 14-2064,5-4-516,-5-10-129,30 14 129,-11-14-129,13 0-129,-4-9 0,12 2-258,-5-5-258,9 2-129,-3-2-387,-1 0-903,3 4-2322,-3 6-1161,-12-5-387,0 7 258</inkml:trace>
  <inkml:trace contextRef="#ctx0" brushRef="#br1" timeOffset="45861.6228">8572 12443 4773,'2'17'5031,"-2"-5"-516,0-12-387,0 0-2709,0 0-1419,12-1-129,-12 1 129,13-4 129,-13 4-129,0 0 0,13-7-129,-13 7-258,0 0-903,11-7-2709,-11 7-645,17-5 0,0 0-128</inkml:trace>
  <inkml:trace contextRef="#ctx0" brushRef="#br1" timeOffset="47340.7072">9899 11889 258,'-14'26'3354,"14"-11"-1161,-6 9-516,1-2-129,3 10 129,-6-3-387,8 10 0,-5-3-129,5 3-258,0-8-258,2 2 129,2-10-387,4 1-129,2-10 0,3-4 0,3-10 0,7 0 0,7-13-129,2-4-129,6-4 0,2-8 0,0 2 0,-3-3-129,-4 4 129,-6 5 0,-9-1 258,-4 8-129,-9-2 129,-5 16 0,1-23 0,-1 23 0,0-15 0,0 15 0,-8-11 0,8 11-129,-13-5 0,13 5 0,0 0-129,-13 0 129,13 0-129,0 0 0,0 0 0,0 0 0,0 0 0,0 0 129,0 0-129,0 0 0,0 0 0,0 0 0,-11 0 0,11 0 0,0 0-129,0 0 129,0 0 0,-11 0 0,11 0-129,0 0 129,0 0 0,0 0 0,0 0-129,0 0 129,0 0 0,0 0 0,0 0-129,0 0 129,0 0-129,0 0 129,0 0-129,0 0 129,0 0 0,0 0-129,0 0 129,0 0 0,0 0-129,0 0 129,0 0 0,0 0-129,0 0 129,0 0-129,0 0 129,0 0-129,0 0 0,0 0 0,0 0 0,0 0 0,0 0 0,0 0 129,0 0-129,0 0 129,0 0-129,0 0 129,0 0 129,0 0-258,0 0 129,0 0 0,0 0 0,0 0 0,0 0 0,0 0 0,0 0-129,2-8 129,-2 8 0,0 0 0,0 0 129,0 0-129,0 0 0,0 0 0,0 0 0,0 0 0,0 0 0,0 0 0,0 0 129,0 0-129,0 0 0,0 0 0,0 0 0,0 0 0,0 0 0,0 0 129,0 0-129,0 0 0,0 0 0,0 0 0,0 0 129,0 5-129,-1 7 0,0 2 129,-3 6-129,4 5 129,0 8 0,0 7 0,0 12 129,2 6 0,2 5-129,-1 3 0,1 1 129,1-1-129,-3-2 129,4-6-129,-3-9-258,2-11 258,0-3-258,-1-11 129,2-1-258,-5-12-258,-1-11-774,0 0-1806,7-12-1290,1-8-516,-6-16 0</inkml:trace>
  <inkml:trace contextRef="#ctx0" brushRef="#br1" timeOffset="48655.7829">10626 12103 1677,'-17'9'3483,"17"0"387,0-9-2064,-12 10-1548,12-10 387,1 10-129,-1-10 258,13 14 129,0-3 0,-1-7 129,6 6-129,-2-8-129,8 3-258,2-5 0,6-1-387,1-12 129,4-2-258,1-6 0,-2-4-129,1-2-129,-4-2 129,-7 0-129,-7 2 129,-3 3 0,-11 2 0,-5 5 129,-3 3-129,-10 7 129,-7 5 0,-5 2 0,-5 7 0,-4 7-129,-6 5 258,1 0-129,-1 6 129,-2 2-129,6 2 258,-2-4-258,8 4 129,4-3 129,6 2-129,1-3 0,10 2-129,2-6 129,7 1 0,3-1 0,13-3 0,5-1-129,8-3 129,6 0 0,6-7-129,8 0-258,0-7-387,11 1-1419,-5-1-2451,-3-9-129,5-1-258</inkml:trace>
  <inkml:trace contextRef="#ctx0" brushRef="#br1" timeOffset="49235.8161">11576 11973 4644,'-6'0'4515,"-15"0"-516,21 0-258,-20 0-3999,5 3-258,-4 2 258,0 4 129,-3 2 129,-3 2 129,1 4 258,-2 0 129,6 6-129,-4-4 0,10 3-258,1-3-129,6 0 0,5-4 0,2-2-129,3-2 0,9-4 129,6-2 0,2 0-129,8-3 129,0 1 0,5 1-129,2-1 0,0 2 0,-3 0 129,1 3-129,-6 1 129,-5 0 0,-1 1 0,-7-1 258,-4 4-129,-9-2 258,-1 4 0,-10-5 129,-5 7 0,-8-8 0,-1 7 0,-12-1 0,2 2 0,-7-5-129,3 1-129,-3-3 129,-1-2-774,8 8-1032,-4-5-2967,1-10-516,3 0-258,-6-2 0</inkml:trace>
  <inkml:trace contextRef="#ctx0" brushRef="#br1" timeOffset="50595.8938">7633 13542 645,'4'20'3612,"-3"8"387,-1-28-258,0 22-2322,2 5-774,1-1 0,4 8 129,-3 0-258,7 9 387,-8-2-129,8 13 129,-5-8-258,2 9-129,-7-6 0,1 2-129,-2-5-129,0-5-129,0-5-516,-7-15-516,7-6-3096,0-15-516,-11 0-258,10-9 0</inkml:trace>
  <inkml:trace contextRef="#ctx0" brushRef="#br1" timeOffset="51351.9372">7645 13636 4128,'0'0'4257,"0"0"-387,0 0-258,9-10-3483,9-4-387,4-4 0,5-1 129,1 1 0,2 1 258,2 2 0,-3 5 258,2 4-129,-4 6 129,3 3-258,-7 10 0,5 4-129,-5 4 0,-4 4 129,-2 3-129,-7 4 129,-6-1 129,-4 1 0,-5-4 129,-6 5 258,-9-8-258,-4 3 0,-3-8 0,1-1 0,-3-4-258,0-3 0,2-3-129,1-4 0,4-1 0,0-4-129,6 3 129,3-3-129,13 0 0,-12 0 129,12 0 0,6-3-129,6 3 129,7 0-129,1 0 129,7 3 129,2 2-258,4 4 258,-1 1-129,4 4 129,-2 4 0,0 1-129,-2 1 129,-4 3-129,-4-1 129,-3 2-129,-7-2 0,-4 0 129,-6-1-129,-4-3 129,-2 1 0,-8-4 0,-5 1 0,-4-3 0,-5-2 129,-3-3-129,-4-3 258,-2 0-258,-2-5 0,3 0 0,-1 0-129,3-3 0,4-1 0,2-2-258,11 4-387,-1-8-129,14 10-645,0 0-1677,3-19-1548,15 12 0,3-10-258</inkml:trace>
  <inkml:trace contextRef="#ctx0" brushRef="#br1" timeOffset="51712.9578">8682 14131 6063,'-14'19'4386,"3"-19"-516,11 0-129,0 0-3741,0 0-129,-10-16 129,10 16-129,0-17 258,0 17 0,1-15 0,-1 15 258,0 0-258,0 0 0,14-6-129,-14 6-129,0 0-516,17 14-516,-17-14-1290,8 12-1806,4 0-129,-12-12 129</inkml:trace>
  <inkml:trace contextRef="#ctx0" brushRef="#br1" timeOffset="52532.0047">9753 13739 2322,'10'0'2322,"-10"0"516,0 0-129,10 8-129,-10-8-516,0 0-129,0 0-645,14 17-129,-14-17-387,4 15-129,-4-15-129,1 26-129,-1-6 0,3 9 0,-3 0-129,1 7-129,-1 0 129,1-1-258,-1-2 258,0-1-258,0-8 129,0-7-129,0-17 129,0 13-129,0-13 0,7-16 129,5-5-258,0-9 129,7-6-129,3-3 0,3-4 0,0-1 0,4 8 129,-3 4-129,0 4 129,-3 8-129,-3 3 258,1 7 0,-2 3-129,-2 7 129,-2 0 0,-1 0 0,0 7 0,0 2 0,-3 0 0,1 4 0,-3 0 0,1 4 0,-1 1 129,-1 3 129,-4 0-258,4 6 258,-6-3-129,4 3-129,-3-3 0,0 0 0,0-2-258,-3-6-129,5-1-129,-5-15-903,15 9-2193,-4-10-1161,0-11-387,5-8-387</inkml:trace>
  <inkml:trace contextRef="#ctx0" brushRef="#br1" timeOffset="53051.0343">10692 13856 8901,'-10'40'4902,"5"-24"-645,-6-14 0,11-2-4386,-15-2-129,14-15 0,1-7 0,0-5 258,9-5-129,1-7 129,3 1 0,7-1 129,1 5 0,2 2-129,3 8 129,3 7-129,-1 6 0,-1 7 0,0 6 258,-1 2-129,2 10 129,-4 2 0,1 8-129,-4-1 129,2 7 0,-5 0 0,2 2-129,-6-1 129,-2 2-129,-4-2 129,-4 2 129,-4-4-129,0 2 129,-10-6-258,-3 2 258,-11-3 0,0-2-129,-9-5 0,-3-1 0,-5-3-129,-1-7-129,1-1 129,-3-3-387,7 0-129,-3-7-516,19 6-2709,-2-7-1290,1-1-129,5-6-387,2-2-258</inkml:trace>
  <inkml:trace contextRef="#ctx0" brushRef="#br1" timeOffset="65155.7266">7904 15484 1806,'0'0'2064,"0"0"-129,12-2 387,-12 2-387,0 0 258,0 0-258,0 0-387,0 0-258,0 0-258,0 0-129,0 0-129,0-12-129,0 12 0,0 0-258,0 0 129,-9-11-129,9 11 0,-11-4-129,11 4-129,-19-1 129,9 1-129,-4 0-129,-1 0 129,-2 5-129,2 2 0,-3 3 0,0 2-129,2 2 0,0 0 0,-1 4 129,5-2-258,-2 2 258,4 2-258,-2-3 258,4 3-129,1 0 129,2 1-129,-1 1 129,4 2 0,2 1 0,0-1 129,3 5-258,4-1 258,3 1-258,2 0 258,2-1-258,1 0 129,4-2 0,2 2 129,1-6-129,3-1 0,-1-4 0,2 0 0,-1-2 0,1-2 0,-2-2 0,2-1-129,3-3 258,1-2-129,1-2 0,1-3 0,1 0 0,0-1 0,0-5-129,-4-2-129,2 6-645,-12-9-1032,6 3-2580,-3 4-129,-5-1-387,3 4 0</inkml:trace>
  <inkml:trace contextRef="#ctx0" brushRef="#br1" timeOffset="65692.7574">8891 16034 6063,'13'10'4644,"-13"-10"-645,0 0 129,0 0-3612,0 0-774,9-7 0,-9 7 129,0 0 0,0 0 258,0 0 0,0 0 129,0 0 129,0 0-129,0 0 129,0 0 0,0 0 129,0 0-129,0 0 129,-8 7-129,8-7-129,-16 12-129,16-12 0,-17 10-129,17-10-258,-15 9-645,15 2-1419,0-11-2322,0 0 0,15-1-516,-7-14 259</inkml:trace>
  <inkml:trace contextRef="#ctx0" brushRef="#br1" timeOffset="66815.8216">10056 15303 774,'10'-9'3225,"-5"9"129,-5 0-903,0 0-1419,0 0 129,0 0-129,0 0 129,0 0 0,0 0 129,0 0-258,0 21 0,0-7-387,4 14 0,-4 8-129,9 8-258,-4 7 0,3 6-129,-2 3 0,3 4-129,-1-4-129,-3-6-258,5-3-774,-10-13-2451,0-12-903,1-4-129,-1-22-258</inkml:trace>
  <inkml:trace contextRef="#ctx0" brushRef="#br1" timeOffset="67147.8406">9838 15949 5805,'-7'17'4257,"7"-17"-129,0 0-387,8 0-3612,4-4 258,3-2 0,8 2 0,2-4 129,7 5 0,1-5 0,8 3-129,1-1-258,3 2 0,0-2 0,0 0-258,0 1-129,-8-5-387,2 10-387,-13-12-1419,-2 1-1806,-4 5-387,-13-5-258</inkml:trace>
  <inkml:trace contextRef="#ctx0" brushRef="#br1" timeOffset="67499.8608">9819 15376 6966,'7'4'4515,"11"-1"-258,-4-7-258,12-9-3225,2 5-903,8-4 258,6 0 0,3 1-129,2-1 129,-2-1 0,0 3-129,-1 5-258,-8-4-645,6 6-2193,-6 3-1290,-8-2-129,1 2-129</inkml:trace>
  <inkml:trace contextRef="#ctx0" brushRef="#br1" timeOffset="67918.8847">10668 15250 4644,'14'37'4257,"2"-13"-258,-12-6 0,-1 10-3612,10 13 0,-5-1 129,8 13 129,-7-4 0,5 10 0,-9-4 0,5 3-129,-8-9 129,4-4-258,-6-10-129,0-6-129,0-4-387,0-25-645,0 21-2064,0-21-1548,-7-8-258,-2-7-258</inkml:trace>
  <inkml:trace contextRef="#ctx0" brushRef="#br1" timeOffset="68209.9014">10420 15493 9030,'28'9'4515,"3"-17"-258,0-5 0,8-2-4386,8 0-129,8-3 258,4 0 0,1 3 258,-4 1-129,-2 5-129,-4 1 0,-4 5-129,-6-2-774,3 5-2838,-9 0-645,-7 1-258,-3 3-387</inkml:trace>
  <inkml:trace contextRef="#ctx0" brushRef="#br1" timeOffset="69275.9619">12056 15836 3999,'0'0'4386,"-16"-14"-516,16 14 0,-11-16-3354,-2 0-387,2 2 0,-2-6 129,0 2 0,3-4-129,-2 4 129,7-6-129,2 2 0,3-1 0,5-1-129,6 2-129,6-2 129,4 7-129,3-2 129,3 7 0,4 5-129,-1 1 129,0 6 0,0 0 129,-3 10 0,-1 1 0,-1 6 129,-6-2 129,-4 9-258,-6-5 258,-1 7 0,-8-4 0,0 5 0,-14-5 129,-1 2-129,-12-6 129,2 3-129,-10-6-129,4-3 0,-8-6-129,5-1-129,0-4-258,0-2-129,10-4-645,-5-14-1161,10 0-2322,7-1-129,4-7-516,7-1 388</inkml:trace>
  <inkml:trace contextRef="#ctx0" brushRef="#br1" timeOffset="69603.9811">12269 15105 6966,'14'31'5031,"-10"-16"-387,-4-4-516,1 2-2322,1 2-1806,1 7-129,6 6 129,-3 4 0,3 9 258,-2 3-129,5 8 0,-4 3 0,2 3 0,-1-1 129,-3-2-258,2-6 129,-2-5-258,0-8 0,-6-13-258,7-3-387,-7-20-1935,0-6-1935,2-10-129,4-7-516,2-6 517</inkml:trace>
  <inkml:trace contextRef="#ctx0" brushRef="#br1" timeOffset="70084.0086">12602 15512 8643,'13'31'4644,"-13"-31"-387,18 11-387,-18-11-3870,22-6-516,-4-5 0,2-2 258,-3-3 0,3-2 129,-2-2 258,-3 4-129,-1 2 129,-4-3 0,-3 5 129,-4-1-129,-3 2-129,0 11 0,-4-17 129,4 17-129,-25-8 0,10 7 129,-5 1-129,-1 0 129,1 5 0,-2 3 0,3 4-129,-2-3 129,4 7 0,1 2 0,4 4-129,2-3 129,5 6 129,1 1-129,4 3-129,1-2 258,11 4-258,1-5 129,5 1 0,2-5 0,4-2-129,1-3 0,1-8-129,3-3-258,-3-9-645,11 2-1419,-5-14-2193,-2-3-387,1-6-129</inkml:trace>
  <inkml:trace contextRef="#ctx0" brushRef="#br1" timeOffset="70416.0276">13068 15429 5547,'0'22'4386,"1"0"-258,-1-22-258,0 21-3741,8-3-258,0 4 258,1 7 0,1 3 258,2 10 0,-3 4 129,2 9 0,-4 0 0,2 5 0,-2-5-258,0-1 129,-3-7-129,2-5-129,-3-7-258,-2-9-258,3-5-129,-4-21-387,3 24-1548,-3-24-2193,-8-1 0,0-10-516</inkml:trace>
  <inkml:trace contextRef="#ctx0" brushRef="#br1" timeOffset="70820.0507">13106 15512 5289,'21'-17'3354,"4"15"-1032,-10-15 0,14 11-3870,-4-3 258,9 6 645,-4-2 258,0 4 774,0 2 903,-9 0 516,4 11 0,-13-5-258,6 11-387,-11-5-387,1 9-258,-8-3 0,-3 7 0,-13-3 0,-2 5 0,-10-5 0,-1 3-129,-9-5 129,2 2-129,-5-7-258,3-2 0,4-3-258,1-6-129,9 3-645,-3-13-903,16-3-2838,11 8-258,-10-24-258,11 8 258</inkml:trace>
  <inkml:trace contextRef="#ctx0" brushRef="#br1" timeOffset="71743.1035">13521 15599 4386,'28'14'4128,"-4"-7"-774,-11-18-387,13 2-3612,-5-9-387,5 4 645,2-4 129,-1 2 258,1 0 387,-6-7 645,2 10 129,-6-6-387,2 8-129,-6-5-387,-1 5-129,-4-2 0,-9 13 0,2-14-129,-2 14 129,-8-12 0,-4 12 0,-6 0 0,0 0 129,-5 1 0,1 7 0,-4 2-129,3 2 0,-3 3 0,6 0-129,-4 3 129,6 4-129,1 0 0,1 5 0,3-1 258,2 6-258,5-3 258,3 5 0,2-4 0,1 2 129,4-6-129,11-1 0,-4-8 0,10-2 0,-2-9-129,5-5-129,5-5 0,0-10-129,4-7 0,1-4-129,6-1 129,-4-5-129,1 4 0,-4-2 129,0 2 0,-6 2 129,-4 4-129,-2 1 129,-6 5 0,1 1 0,-5 1 129,-11 13 0,18-17-129,-18 17 129,13-10 0,-13 10 0,0 0 0,12 9 0,-12-9 0,7 25-129,-6-9 129,3 6-129,-1-2 258,3 4-129,-3-6 0,5-2 129,-8-16-129,22 12-129,-5-14 0,7-12 129,3-8-129,3-4 0,3-4 129,3 1 129,-3 1-129,-1 8 258,-5 0 0,-5 15 0,-4 2 0,1 6 258,-7 12-387,4 7-129,-5 2 129,2 3-258,1 3 0,-1-1-129,3 0-258,-6-9-516,8 2-129,-18-22-1806,19 9-2322,-19-9-129,21-4-516</inkml:trace>
  <inkml:trace contextRef="#ctx0" brushRef="#br1" timeOffset="72196.1294">14798 15715 4128,'-20'9'3096,"20"-9"-516,-5-26 774,4 3-3741,1-1 0,10-2 387,6 4 645,-3-5 258,14 13 1032,-12-5 387,15 14-774,-11-3-645,7 8-516,1 0-129,0 7 0,-1 1-129,0 6 129,-5-2 0,0 8-129,-5-6 258,0 6-129,-12-1 0,3 3 0,-10-2 0,-5 3 129,-10-5-258,-3 1 258,-7 0-258,-4-7-129,-2-2-129,-4-7 129,1-1-516,-5-7-129,10-1-387,-12-21-1548,18 2-2580,0-4-129,8-8 0</inkml:trace>
  <inkml:trace contextRef="#ctx0" brushRef="#br1" timeOffset="72528.1484">15061 15020 9030,'7'34'5031,"-7"-16"-387,0 1-258,1 2-4515,-1 8-129,0 5 258,0 4 0,3 11 129,-3 4 129,5 10 0,-5 0 258,5 5-258,-3-5 0,8 2 0,-7-7-129,3-7-258,0-6 129,-1-15-387,3-6-129,-8-24-258,13 22-774,-13-33-1419,8-1-2322,1-8-129,-1-4 0</inkml:trace>
  <inkml:trace contextRef="#ctx0" brushRef="#br1" timeOffset="73096.1809">15789 15341 7611,'13'0'5160,"-3"0"-516,-10 0-129,-10-8-4386,10 8-258,-22-6 129,8 6 129,-7-2 0,0 4 129,-9 4 129,3 6-129,-4 0 0,-2 7-129,1 0-129,6 1 0,0 0 0,5-1 129,7 2-129,5-5-129,5 1 258,4-5-129,12-2-129,5 0 0,4 0 129,7-1-258,2-3 258,4 0-258,2 2 258,0-1-258,-1 2 258,-1 0 129,-4 2-129,-3-1 0,-6 2 0,-3 1 129,-8-2-129,-4 1 129,-6 1 129,-5 1 0,-11 1 0,-1 6 129,-10-4-129,1 5 129,-7-2-129,1 6 0,-4-4-129,1 3-129,-1-5 0,2-2-258,5 5-645,-10-22-2322,13 11-1806,-1-9-516,5-4-258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9:16:21.29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026 11444 129,'-14'0'1548,"14"0"-129,-16-14-516,16 14 0,-18-11-258,7 3-129,-5 1 258,-1-1-258,-4-1 129,-2-2-129,-6-1 129,-3 0-258,-5-1 258,0 3-387,-6-5 258,-3 2-387,-7-2 129,-1 4-129,-1 0 129,-3 4-258,-5 2 0,2 4 0,-1 1-258,-3 2 258,2 9-129,2 2 129,1 3 0,-1 4 0,5-1 0,-4 3 0,1 0 129,2 5-129,-1-4 258,3 2-258,0 0 0,5 2 129,1 1 0,4 4-129,5-1 129,0 5-129,3-2 129,2 2-258,4 1 258,2 0 0,3 3-129,3-1 0,2-1 129,4 1-129,5-1 0,2 2 258,5 0-129,3 0-129,2 1 0,6-3 0,5 0 0,5 0 129,0-1 129,5 0-129,5-3 258,2 3-129,3-7 0,4 5-129,3-4 258,5 1-129,6-4-129,4 0 129,6-2-129,3-1 0,3 0 129,2-2-129,-1-2 258,5-1-129,-3-3-129,4 1 129,-5-5 0,4 2 0,-2-6-129,5 2 129,-1-5 129,4 4-258,-3-5 129,2 2-129,1-2 129,2 0-129,-1 0 0,4 4 0,1-4 0,5 0 0,2-3 0,1 3 0,2-5 0,1 0 0,0-2 0,-1-5 0,-1-1 0,1 1-129,1-3 129,-1 3-129,0-3 129,5 1-129,-1 0 0,-1-2 0,4-1 0,1 2 0,0-2 0,2-2 129,-2 3-129,3 0 0,2-3 129,2 2 0,-3-3 0,1 2-129,-1-1 129,-1 2-129,-4-4 258,1 1-129,-5 1-129,-4-3 129,-5-1-129,-2-1 129,-4 0-129,-5 0 0,-6-6-129,-6 2 129,-7-1-129,-9 0 129,-5 0-129,-8 1 258,-11-1-258,-7-4 129,-5 4 0,-9 0 0,-3-3 129,-10-3-258,-9 0 258,-9 0-258,-8-4 129,-9 3 0,-7-2 0,-8 2-258,-4-5 516,-6-1-516,-4 0 258,-3-1 0,-4-1 0,-2-2 0,-6 0-129,-4-1 129,-5 5-129,-4 2 0,-2-1 0,-9 2 129,-4 5-129,-6 0 0,-3 4 129,-4 1 0,-5 4 0,-1-3 0,-7 6 0,-5 0 0,-1 5-129,0 3 258,-3 3-129,-2 1 0,-5 5 0,2 0 129,2 5-129,5 1 0,0-1 0,3-2 0,8 0 0,8 0-129,7 3 0,6-1-258,13 6-258,-4-4-1032,17 15-2580,3 7-387,-2 3-387</inkml:trace>
  <inkml:trace contextRef="#ctx0" brushRef="#br0" timeOffset="10376.5935">15515 11383 645,'-7'38'903,"4"-15"-258,1 2 129,0 6-387,2 2 129,0 6-129,0 4 0,2 9-258,3 6 129,3 7-258,0 5 129,4 5 0,2 4-129,1 7 258,3 3-516,-2 1 258,4-1 0,-8 3 0,2-2 0,-8 1 258,-1-1 0,-5-3 258,0-2 129,-7-6 129,-2 1 129,-1-8-129,1 2 129,-1-8 129,0 0-129,0-5-258,3 2 0,-1-2 0,1 0-129,-1-4 0,4 1-129,-2-8-258,5-1 129,0-4-129,1-2-129,0-5 129,1-4-129,4-3 0,-1-1-129,0-4 129,1 1-129,-3-1 129,-1-4 0,4 0-129,-5 0 129,0 2 0,0-2 129,0 2-129,1-3 0,-1 0 0,2 0 0,2 0 0,1 1 129,2-3 0,3-1-129,1-1 258,4 2-129,4 0 0,3 2 0,-1-3 0,6 4 0,3-3 0,1 4 129,7-1-129,2 1 129,1-4-129,7-2 258,2 1-129,9-2 0,2 2-129,9 1 129,0-8 0,2 7-129,7-6 0,2 1 0,1-2 0,4 1 0,3-1 0,0-1-258,5-2 258,0 1-258,-1 2 129,-1 0-129,1 4 129,-1 2-129,-2-5 258,0 2-129,2 3 0,0 0 129,3-2-129,-1-3 0,0 0 0,-1-4 0,1 1 0,-3-1 0,2-7 129,0 0-129,-2 1 129,1 0 0,2-2-129,2 2 0,0-2 0,0 0 0,3-3 0,1 2 0,2 1-129,1 0 129,-1 0 0,5 0-129,-3 0 129,6 0 0,-1 1 0,0 2-129,2-3 129,-2 0-129,3 0 129,0-2-129,0 2 0,0-2 0,0-1 129,-3-3-129,0 4 0,0-1 129,-1 2-129,-1 0 129,-5-2 0,-3 1 0,-3 2 0,-6 0-129,-2-3 129,-5 0 0,-4 1 0,-6-2 0,-3 4-129,1-1 129,-6 1 0,-1-2 0,-4 2-129,-5 0 129,-4 0 0,0 2 0,-6 0 0,-6-1 0,-1 1 129,-6-2-129,-3 0 0,-6 0 0,-3-5 129,-3-2-129,-2-8 0,-3-2 129,-4-5-129,2-6 129,-3-6-129,4-6 129,-3-7-129,6-9 258,-3-4-258,2-8 0,0-7 0,1-4 0,-1-5 0,-1-7 129,2-5-258,-2-4 129,1-7 0,-2-3 129,0-5-129,0-7 129,1-3-258,0-3 258,-3-2-129,-2-2 129,1 2-129,3 2 0,-2 9 0,0 11 0,1 6-129,-1 8 129,0 12-129,2 5 129,0 7 0,1 6-129,-1 1 258,-1 3-129,-1 2 129,1 2 0,-1 0-129,-3 6 0,-1-1 0,-3 5 129,0 1-129,-2 1 0,2 3 0,-2 6 0,0 1 0,0 4 0,0 7 0,0 1-129,0 5 129,-4 0 0,2 5-129,-1 0 129,3 12 0,-6-20 0,2 9-129,-1 0 129,-3-1 0,0 0-129,-1 0 129,-6 3 0,2 1-129,-6 0 129,-2 0-129,-6 1 129,0 1-129,-4 2 129,-7-1 0,-4-3 0,-3 2 0,-5-2-129,-3 0 129,-6 4 0,-3-3 0,-7-1-129,-4 0 129,-6-1 0,-4 0 0,-6 2 0,-5-3 0,-3 4 0,-8-5 0,-4 4 0,-2 0 0,-2 1 0,-6-3 0,0 2-129,-3-3 258,-6 1-129,-2-3 0,-3 3 129,-2-4-129,-3 3 0,-4-2 0,1 2 0,0-2 0,3 5 0,0-1 0,1 2 0,0 1 0,3 2 0,3 0-129,-2 3 387,2 0-258,1 0 0,1 0 0,3-4 258,0 4-258,3-3 258,-3 0-387,6-1 129,-2 1 0,3-1 129,-1 4-129,4 0-129,-2 3 129,-1-2-258,-1 5 387,-3 1-258,2-3 129,-1 3-129,3-4 258,-1-2-129,6-1 0,1 1 0,7-1 0,6 0 0,5-2 0,7-2 0,6 4 0,3-3 0,5 3 0,8 0 0,3 0 0,2 5 0,4-3 0,-2 3 129,3-5-129,3 5 129,4-5-129,3 0-129,5 2 129,4-2 0,8 1 0,7-1-129,4 2 129,8-2-129,10 0 129,-12 2 129,12-2-258,0 0 258,0 0-129,0 0 0,0 0 0,0 0 0,0 0 0,0 0-129,-6 12 129,6-12 0,0 0 0,0 15 0,0-15 0,0 16 0,0-3 0,0 2 0,0 5 0,-1 4 0,-4 4 0,-2 3 0,-2 10 0,-2 8 129,3 9-258,1 7 129,4 9-129,3 5-129,16 12-1032,9 2-2580,20-7-774,15-8-258</inkml:trace>
  <inkml:trace contextRef="#ctx0" brushRef="#br0" timeOffset="28140.6094">19842 15843 516,'0'-10'3870,"10"-24"129,1 16-258,-6-5-2322,2-6-1161,1 5-129,3-7-129,-3 3 129,0 2-129,-1 1 129,-2 1 0,0 3 0,-4-1 258,5-1 258,-5 0-129,2 5 129,-1-5-258,2 6 0,1-1-516,-3-1-1161,0 2-2580,-2 17-258,5-16-516</inkml:trace>
  <inkml:trace contextRef="#ctx0" brushRef="#br0" timeOffset="28576.6344">19786 15415 774,'0'0'3354,"-4"-13"258,14 4-129,4-10-2709,1-4-516,5-5-258,1-1 258,3-2 0,-5 4 129,4 4 0,-7 1 129,1 6-129,-4 3 258,0 6-258,-13 7 0,14-7 0,-14 7 0,0 0 0,0 0 0,13 0-129,-13 0 129,0 0 258,0 0-258,0 11-129,-5 2 0,4 2-129,-3 2 0,4 1 0,0 7-258,5-3 0,10 4-903,-2-3-3096,4-9-258,6 3-258,-9-12 0</inkml:trace>
  <inkml:trace contextRef="#ctx0" brushRef="#br0" timeOffset="29816.7054">17083 16423 1,'40'-50'3482,"-24"16"259,8 20-516,-1-11-2580,-6-3-774,3 10 129,1-3-129,-2 3 0,1-1 258,-3 4 129,-1-1 129,-4 3 129,1 4 258,-2-1-258,-11 10 129,18-13-258,-18 13 0,0 0-258,12-7 258,-12 7-258,0 0 0,0 0 0,2 9 129,-2-9-129,0 16 129,1-6 258,-1-10-258,0 19 0,0-19-129,0 22 129,0-22 0,3 19 0,-3-19 129,4 14-129,-4-14 0,5 16 0,-5-16 0,6 23 129,-5-8-258,1 9 129,0 5 0,-2 8-258,0 1 387,0 16-258,-1-8 129,-3 6-129,-1-11 387,-1 0-387,-1-9 129,4-12-258,-1-3-258,4-17-774,0 0-2064,-6-6-1161,0-8-645,1-8-387</inkml:trace>
  <inkml:trace contextRef="#ctx0" brushRef="#br0" timeOffset="30312.7338">17277 16223 1032,'4'-12'3354,"-4"12"-258,0-14-387,0 14-3741,0-11-129,0 11 516,0 0 258,-12-6 387,12 6 516,-15 7 516,9 5 516,-9 0 129,6 10 0,-12-1-387,6 12-258,-8-4 0,3 10-516,-8-4 129,1 6-387,-3-5 258,2 3-387,1-7 258,1 2-387,3-5 129,3-4-129,7-10-129,2-2-258,11-13-387,0 0-258,0 0-1548,17-1-1677,-3-23-387,6 7 258</inkml:trace>
  <inkml:trace contextRef="#ctx0" brushRef="#br0" timeOffset="30613.751">17176 16407 6708,'-7'13'4773,"7"-13"-258,0 0-258,0 0-4128,12 4-129,4-4 0,3 0 0,2 0 0,4 0 0,1 0-129,1 5 0,-4-1-129,2 1-129,-7 0-645,5 7-2193,-4-7-1161,-8-4-516,5 7 387</inkml:trace>
  <inkml:trace contextRef="#ctx0" brushRef="#br0" timeOffset="31260.788">17717 16201 3225,'0'0'3612,"0"0"-1032,0 0-516,0 0-645,0 0-387,0 0-516,0 0 129,0 0-258,0 0-129,0 0-129,0 0 129,0 0 129,0 0-258,-8 7 129,8-7-129,-7 12 129,7-12 0,-8 14 0,8-14-129,0 0 129,-10 18 129,10-18-258,-9 27-129,4-11 258,-3 9-258,2 1 129,-3 6-258,-3 6 258,3 2 0,-1 1 0,0-5-258,2 0 0,1-4-129,3-6-516,-2-12-387,6 1-2193,0-15-1032,0 0-129,14-5 129</inkml:trace>
  <inkml:trace contextRef="#ctx0" brushRef="#br0" timeOffset="31588.8068">18068 16087 4257,'0'19'4386,"-8"11"-258,-1-16-129,5 6-3870,0 1-129,0 8 0,0 3 129,-4 3 0,0 7 0,-4 2 0,-2 2-129,-1 2 258,-3-4-516,8 2-1161,-2-8-2451,0-18-516,12-6 0</inkml:trace>
  <inkml:trace contextRef="#ctx0" brushRef="#br0" timeOffset="32187.841">18663 16293 4386,'-3'17'4257,"3"-17"-387,0 0 129,0 0-4257,0 0 129,7 9 129,-7-9-129,7 17 387,-4 0 258,-3 0 0,-3 5-258,-9 2 387,3 8-129,-7 1-129,2-1-258,-1-5 0,2-1-645,7-3-1161,-1-9-2451,7-14-516,0 0-129</inkml:trace>
  <inkml:trace contextRef="#ctx0" brushRef="#br0" timeOffset="32647.8673">18873 16339 3612,'15'5'4515,"-15"-5"-129,6 10-258,-1 1-3612,-5-11-129,0 27-129,0-12 387,-2 6-387,-6-4 258,6 6-129,-6-2-129,6-1 129,2-20 129,0 16-258,10-16-129,10-5-129,7-7 0,7-10-129,8-2-129,2-1 129,6 3-258,-4-3 258,-4 5-129,-5 8 258,-8 4-129,-4 8 258,-10 0 129,-3 11 0,-8 5 0,-2 9 0,-2-6 129,0 9-129,0-3 129,0-1-387,0-3 129,0-2-516,2-2 129,-2-17-387,13 25-1032,-13-25-2580,14-4-516,-1-10-129,0-5-129</inkml:trace>
  <inkml:trace contextRef="#ctx0" brushRef="#br0" timeOffset="32913.8826">19664 16061 5676,'0'41'5031,"-4"-10"-645,-4 4-258,-5 3-3612,7 10-387,-4 1 387,4 9-129,-8 0 129,5 0-129,-5-10 129,4-3-129,-1-12-387,-2-14-903,13-7-3354,0-12-387,-6-24-645,3-3 129</inkml:trace>
  <inkml:trace contextRef="#ctx0" brushRef="#br0" timeOffset="33675.926">19486 16319 4257,'48'35'4773,"-19"-31"-387,12 6-387,-2-1-3225,4-9-774,5 0 0,0 0 0,2 0-129,-2-2 129,-1 0-129,-6-5 387,0 3 0,-6-2-258,-3 3 0,-6-4 129,-9 5-129,-2-5 0,-15 7-129,5-13-387,-7 1 258,-10 7 0,-6-5 0,-3 5 0,-4-6 0,-1 11-129,-1 0 387,0 0 258,1 2-258,-1 8 129,6 6 0,0 1 129,0 6 0,2 1 0,4 7-129,1 1 129,5 1-129,7 0-129,2 0 0,6-8 0,10-5-129,4-7 0,7-9-129,6-6 0,6-10 0,2-10 0,-4-7 129,6 1-258,-8 1 129,0-1 258,-6 6 0,-6 7 0,-5 5 0,-6 6-258,-12 4-258,18 6-258,-18-6 129,11 34-129,-8-10 258,1 9 258,0-3 129,0 0 516,1 1 516,-5-9 129,5 3 129,-5-25 0,0 25-516,0-25 387,0 0-516,-6-15-258,5 1 0,-1-8-258,2-5 0,1-1-129,6-4-129,7 2 129,4 0 0,6 3 0,6-6 0,5 13-516,0-5 0,7 14-903,-10-9-1419,-2 11-1419,3 9-387</inkml:trace>
  <inkml:trace contextRef="#ctx0" brushRef="#br0" timeOffset="34187.9554">20655 16484 129,'0'68'2193,"0"-25"-1548,-1 6-258,-2 4 645,3 8 516,-3-8 258,3 12 645,-8-17-129,7 8 0,-10-24-258,10 6-774,-8-22-516,1-3-387,8-13-387,-14-10-258,9-14 129,-1-15-129,5-2 0,-5-14-129,6-3 387,0-8-129,6-1 258,4 6-129,3 4 0,7 4-129,4 9-129,5 5 129,5 10-129,-1 9 129,3 16 0,1 3 0,0 1 129,-5 10 0,-3 7 258,-5 6-129,-7 3 258,-2 6 0,-11-6 129,-3 5 0,-8-7 0,-6 5 0,-11-7 0,-1 2-129,-7-4-258,2-7-129,1-5-387,-3-8-516,15 0-2322,1-8-1548,5-10-258,8-7 0</inkml:trace>
  <inkml:trace contextRef="#ctx0" brushRef="#br0" timeOffset="34831.9923">20997 16406 3225,'33'21'4386,"-14"-4"-516,-12-5 0,2 2-3354,3 5-774,-1 0 258,1-1-129,-2 0 258,0 4 0,-4-5 387,3 1 129,-6-2 0,4 0 387,-7-5-258,1 4-129,-1-15 0,-3 13-129,3-13 0,-12 0-258,12 0-129,-12-14-516,11-3 258,0-7-129,1 5 0,7-9 0,6 2 0,0 6 129,5-5 129,1 7-129,3 6 129,1 4 129,-1 0-129,0 7 0,2 1 0,-1 3 0,-2 4 129,2-1-129,-1-1-129,2-1 0,0-2 258,-1 0-129,1-2-129,1-2 258,-2-5-129,-4 2 129,-2-4-129,-6-4 129,-3 1-258,-6 0 258,-2-2-387,-9 3 129,-4 5-129,-6-5 129,-1 9 0,-4 2 0,-1 2 129,0 6 0,0 4 129,4 5-129,1 5 258,1 8-387,8 3 258,5 3-129,6-4 0,0-3-258,12 2 258,5-9-258,8-6-258,0-17-903,16-4-1806,-2-17-1161,-3-9-645,9-3 387</inkml:trace>
  <inkml:trace contextRef="#ctx0" brushRef="#br0" timeOffset="35508.0309">21944 16048 3354,'1'-15'2451,"12"19"-258,-13-4-258,3 29-129,-3-9-258,0 21 0,-5-5-129,5 21-387,-6-5-387,0 13-387,-2-3 387,2 7-387,-3-6 0,4-6 0,-3-8-129,2-4-129,0-11-258,1-17-129,4-2-516,1-15 0,-9-11-258,-1-17 129,9 6 129,-7-21 129,5 6 387,-4-4 258,5 1-258,0 5 774,2 1-387,0 10-129,0 6-774,3-5-129,9 18-258,-3-9 129,9 14 258,-3 0-129,10 2 387,-1 2 516,3 2 387,4 8 516,-2-4-129,3 9-258,-3-3 258,1 1-387,-7 6 129,2-4-258,-4 4 0,-3-1 0,-3 1-129,-6 1 516,-7-6 0,0 10 387,-5-18 0,-4 12 258,-14-11-129,2 9-129,-12-16-129,4 4-129,-5-5-516,2-3-129,6 0-387,1-8-387,11 3 258,5-11-258,8 4 258,8-3 0,12 8 387,3-8 129,6 1 258,7 2 0,0-5 0,4 2-258,4 3-774,-5-7-1290,-5-9-1935,11 10-258</inkml:trace>
  <inkml:trace contextRef="#ctx0" brushRef="#br0" timeOffset="36060.0625">22641 16033 4257,'-8'49'4773,"-1"-20"-258,7 13-387,-1 4-3741,-6 7-258,0 7-129,-3 6 0,1 0 0,-4-4 258,0 2-258,1-13 129,-2-4 0,3-13-129,2-5 129,1-22-129,10-7 0,-12 0-258,7-15-129,5-6 129,0-8 129,2 0-129,3-6-129,3 6 129,0-3 129,6 9 0,0 1 129,4 4-387,3 2 387,2 5-129,4 2 258,0 1 129,5 4 0,-6-2 129,5 6 0,-6 0 129,2 0 0,-6 2 129,1 8-387,-4-1 129,-1 8-129,-4-1 0,0 7-129,-6 4 129,1 6-129,-5-6 0,0 4 129,0-2-258,-2-9-258,5 9-774,-6-14-2967,0-15-774,20-11-129,-10-7-258</inkml:trace>
  <inkml:trace contextRef="#ctx0" brushRef="#br0" timeOffset="36217.0715">23038 16361 3225,'-3'41'1161,"6"-29"-903,-1 0-516,4-2-1935</inkml:trace>
  <inkml:trace contextRef="#ctx0" brushRef="#br0" timeOffset="36620.0945">23135 16545 5934,'-1'23'4515,"-10"4"-516,1-27-774,10 0-3354,-4-12-903,4 12 0,1-27 645,6 11 0,2 2 387,-1-6 774,7 11 387,-8-7 0,11 14 129,-18 2-258,23-2-645,-23 2 0,20 14-129,-12-2 0,2 5-129,-5 5 0,4 6-129,-7-6 258,3-2-129,-5 2 0,0-1 129,-10-6-129,1 2 387,-7-3-258,-1-3 0,-4-4 0,2 0 0,-4-5 0,4-2-258,2 0-129,0-7-387,17 7 0,-20-29-774,20 29-1419,6-22-2064,4 0-516,6 0 0</inkml:trace>
  <inkml:trace contextRef="#ctx0" brushRef="#br0" timeOffset="37028.1179">23409 16495 5160,'-3'42'4773,"1"-27"-129,-4 1-387,6-16-3483,-10 30-387,8-18 129,2-12 0,0 0-129,13 11 258,-1-17-258,4-4-129,-1-6 0,6-3-129,-2-2 129,1 9 0,-2-5-129,-3 11 129,-3 0-129,-1 6 129,-11 0 0,18 27-129,-12-13-129,4 9 0,-2 5 0,-1-4 0,1 3 0,-1-4 0,0 0-129,-4-12-258,3 7 0,-6-18-129,13 18-129,-13-18-903,17 0-2709,-8-11-645,4-6-258,0 0 129</inkml:trace>
  <inkml:trace contextRef="#ctx0" brushRef="#br0" timeOffset="37808.1625">24082 16444 2967,'0'12'3870,"-12"-15"0,12 3-1032,0 0-2580,-11 0-129,11 0 258,-19 0 0,8 3 258,-7-3 0,5 9 258,-8-5-129,6 9-258,-8-5 129,4 4-516,-2 0 258,3-1-129,1-1 0,5-2-129,1 3 0,11-11-129,-8 12 129,8-12 0,8 18-258,4-9 129,8 0 0,1 6 0,4-3 0,2 5 0,1-2 129,-1 3-258,-4-1 258,0 0-258,-6 3 129,-2 0 0,-6-3 129,-5-2 129,-4 4-129,-1-3 258,-8-3 0,-2 3 258,-8-3-129,1 2 0,-6-11 0,4 4 0,-4-2-129,1 2-258,-1-1-129,1-2-129,5 2-774,-11-7-1419,12 7-2322,-5 1-645,-2-7-129,-5-1 129</inkml:trace>
  <inkml:trace contextRef="#ctx0" brushRef="#br0" timeOffset="44428.5412">19766 11952 1935,'11'0'1290,"-11"0"-903,0 0 0,0 0-258,0 0 0,-6 0 258,6 0-129,0 0 387,-14-5-129,3 2 258,11 3-258,-21-2 129,10 2-129,-4-2 129,1 2-387,-4 0 129,2 2-258,-2 0 129,-2 2-129,-1 0-129,-6 0 0,0 4 0,-2-1 0,-4-2 0,-1 3 129,-2-1 129,1 5-129,-8-2 129,7 2 0,-5 0 258,1 2-129,-2-1-129,3 3 129,-3 1-129,2 2 129,-1 1-129,0 4 0,1-2-129,-1 3 0,0 1 0,-2 5 0,1-2 0,0 5 258,2 0-129,-2 5-129,2-6 258,4 5-129,0-3 258,6 6-129,0-8 0,8 4-129,-2-3 129,8 4 129,-3-1-258,8 5 0,-2-1-258,5 0 258,-2 2-258,3 1 129,3-4 0,1 0 0,2 1-129,1 0 129,1-6 129,5 2-129,4-3 129,4 0 0,1-2-129,4 1 0,2-3 129,3-1-129,1-1-129,4 2 129,2 0-129,1 2 129,2 1-129,2 2 258,2-4-129,4-1 0,0-1 129,3-2-129,5-3 129,5-2-129,0-8 0,6 0 129,3-5-129,4-1-129,3-3 129,4-5-129,-1 0 129,4 0 0,-2-7-129,3-3 0,-1-4 129,0-3-129,-1-7 129,0 0-258,2-4 258,0-3-129,2-7 0,-3 1 0,1-1 0,-1-7 0,-4 5-129,-3-6 129,-4-3 0,-5 1-129,-1 0 129,-6-5-129,-3 2 0,-5-1 129,-5-3 0,-3 5-129,-8-1 129,-2 0-129,-7 2 129,-2 0 0,-6 2 0,-2 1-129,-4 2 0,-3-2 258,-3-1-258,-2 2 129,0-1-129,-6 4 129,-4-3-129,-6-1 0,-1 3 129,-6-1-129,-2 2 129,-8-3-258,-1 5 129,-6-4-129,-6 5 0,-3 3 258,-3 2-129,-5 5 0,-4 6 129,-4 6 0,-5 3 0,-2 9 0,-8 3 0,-1 2 0,-3 1 0,-6 7 0,-3 3 0,-3 3 0,-4 2 0,0 4 0,0 5-129,2 5 129,-1 5 0,4 1-129,7 5-129,5-5-258,11 8-1032,2-8-2838,10-5-129,12-6-645,5-11 388</inkml:trace>
  <inkml:trace contextRef="#ctx0" brushRef="#br0" timeOffset="47283.7045">19115 11520 258,'-38'0'1935,"16"0"-258,0 0-387,-1 0 0,-4 3-258,0 4-258,-2 2-387,1 3 129,-5 1-258,-1 5 129,-2 1-129,-5 3 129,-3 2 0,-2 5-129,-2-1-129,-3 5 129,-4 2 129,-1 3-129,0 5-129,-2 2 129,-1 4 129,2 4-129,-1 3 0,-2 5 129,1 1-129,3 2-129,0 0 129,0 4-258,5 0 129,2 2-129,1 5 129,8-3-129,2 2 0,6 3 0,5 0 129,7 3 129,4-2-129,9-2 0,3-4 0,4 0 0,3 1 129,8-7-129,5-1 129,4-1 0,5-6 0,6 1 0,4-8 0,6 1 0,4-5-129,5-2 129,2-6 258,4-2-258,3-4 129,3-2-258,0-1 258,7-3-129,1-6 129,4-1-258,5-3 129,6 0-129,-1-2 129,4 1-129,2-7 0,-1 1 129,-1-3-129,1-2 129,-1-5-129,0 0 0,0-2 0,1-8-129,-3-2 129,0-1-258,3 3 129,-3-3 0,1-2 129,0 3-129,2-2-129,0 2 129,2-1 129,-1-4 0,-1-2-258,2 0 258,-5-2-129,3 0 0,-3-4 0,0-2 129,1 0-129,0-1-129,-2-2 129,-2-5 0,0 0 0,-3-5 129,-2-3-129,2-7 0,0-1 0,-2-2 129,-1-2 0,-2-6-129,-1 3 129,0-1-129,-5 1 129,-4 6-129,-3-4 129,-4 1-129,-3 0 0,-1 2 0,-3-4 129,-7 1-258,-1-3 258,-1-1-129,-5-1 0,1-1 0,-5 1-129,-1 1 258,0 1-258,-2 1 129,-8 2-129,3 1 258,-5 0-258,-5 4 129,1 1 0,-6-2 0,-4 3 0,-3-1-129,-2-1 129,-1 2 0,-6 0 0,-4 0 0,-5 0-129,-4 2 129,-2-1 0,-6 3 129,-4 2-258,-3 1 129,-3 0 0,-7 4-129,-2 4 129,-4 3 0,-4 4-129,-5-1 0,-3 3 129,-4 1-129,-3 6 129,-6-1 0,-6 2-129,-3-2 0,-3 4 129,-4 1-129,-4 1 129,-4 6-129,-6-2-129,-2 6 129,-4 1 129,-2 2-129,-2 3 0,-6 3 129,1 5 0,-5-2 0,-3 8-129,3 2 129,-3 5-129,-2 1 129,-3 4-129,3 5 0,1 3-129,1 1 0,8 6 0,1-4-258,11 9-129,-1-10-1290,13 2-2709,11 3 0,-1-18-387</inkml:trace>
  <inkml:trace contextRef="#ctx0" brushRef="#br0" timeOffset="50199.8713">20767 11937 2193,'0'0'774,"0"0"-1032,0 0 0,0 0 258,0 0 129,0 0 258,0 0 129,0 0 387,0 0 0,0 0 258,0 0 0,-7-2-129,7 2-258,0-25-129,0 8-258,7-4 129,1-4-258,5-8-129,1-5-129,1-3-129,3-2 0,1-3 0,-3-4 0,2 0 0,-4-5-129,-1 7 258,-3-2 0,1 1 0,-2 2 258,-1 1-258,1 1 0,3 3 129,3 4-129,1-1 0,8 5 0,-1 2 129,8 4-129,-2 2 258,9 5-129,-2-1 258,8 3 0,-4-1-129,10-1 258,-5-3-258,3 3 129,-1-4-129,-1 1 0,-5-4-129,-9-1 0,-4 2 0,-10 1 0,-4-3-129,-9 0 0,-5 2-129,-3-4 0,-6 1 129,-1-4-129,3-5 129,2-4-129,5-5 258,3-1 0,9-4 0,10 2 258,3-6 0,9 6 0,-5-1 0,12 4-129,-6 1 0,5 6 0,-1 1 0,-3 2-258,-3 5 0,-4 3-387,2 6-387,-14 2-903,-1 2-2580,-3 13-387,-12-7 258</inkml:trace>
  <inkml:trace contextRef="#ctx0" brushRef="#br0" timeOffset="50703.9001">22362 9276 1032,'-5'-18'2580,"5"18"-2193,7-19-516,-7 19 258,6-17 516,-6 17-258,7-12 387,-7 12 129,0 0-129,0 0 129,11-13 129,-11 13-129,11 4-129,0 6 0,-5 6-129,6 6 129,1 4 0,4 11-387,0 4 0,2 5-129,-1 7-129,-2 1 0,-2-3-129,0 2 0,-5-3 0,-2-7 0,-1-6 0,-3-11-516,5-3-774,-3-9-2451,-5-14-516,12-9-129</inkml:trace>
  <inkml:trace contextRef="#ctx0" brushRef="#br0" timeOffset="50936.9134">22488 9426 258,'17'-25'4128,"6"16"129,-6-13 129,3 0-2967,10 3-387,-4-3-516,4 5 0,-7-2-387,1 5-129,-6-1-129,-5 3-387,2 7-645,-15 5-903,14-10-903,-14 10-1161,0 0-129</inkml:trace>
  <inkml:trace contextRef="#ctx0" brushRef="#br0" timeOffset="51192.9281">22568 9464 1161,'-44'37'3741,"31"-23"-903,7-2-645,7 0-645,-1-12-258,34 17-516,-9-12 129,9 2-258,1-3-387,2 0 0,-4 1 0,1-2-129,-7 3 0,-3-3-129,-3 2-129,-7 0-645,2 2-2322,7 7-1032,-13-14-387</inkml:trace>
  <inkml:trace contextRef="#ctx0" brushRef="#br0" timeOffset="51545.9483">23009 9198 3354,'0'22'4773,"10"8"-645,-7-16 258,9 7-4128,1 4-387,2 9 129,1 1 0,1 2 0,-3 3 0,-1-4-129,-5-5 0,0 2-258,-5-8 387,1-4-387,-4-10-258,5 3-1548,-5-14-2064,0 0 0,19 0 0</inkml:trace>
  <inkml:trace contextRef="#ctx0" brushRef="#br0" timeOffset="52167.9838">23007 9115 5547,'22'-21'4515,"-18"12"-258,11-3-1677,-3 8-2451,6 3 0,4-2-129,5 3-129,3 0 129,3-1 0,2-3 0,-1 1 0,-2-1 0,-4 0 0,-6-1 129,-3 2-129,-6 1 129,-13 2 0,12 2-129,-12-2 129,-9 24 0,-6-7 0,-3 2 0,-3 2 0,0 0-129,0-1 0,2-2 0,6-3 0,8-5 0,5-10-129,18 15 129,12-13-129,9 1 129,9-3 0,3 0 0,6 0 0,-3 1 0,-5 4 0,-5 0 129,-8 7 0,-6 2 0,-10 8 129,-7 3-258,-8 3 129,-5 2 0,-1-4 0,-12 4 0,-7-4 129,-5 0-129,-4-5 0,-3 2 129,-3-8-129,2-1-129,-1 5-645,-7-9-2322,6-5-1548,5 0-258,-5-12-387</inkml:trace>
  <inkml:trace contextRef="#ctx0" brushRef="#br0" timeOffset="53576.0643">22033 10214 1677,'0'0'3870,"0"0"-1677,-3-7-516,3 7 0,0 0-387,-2-12 129,-5 1-516,7 11 0,-8-28-387,3 12 258,-4-9-387,2 0 129,-4-8-258,1 0 129,-3-11-258,1 0 129,-1-6 0,-1-1-129,-1-2 129,0 2-258,-2-5 129,3 5 0,-5 1 0,2 4 0,-1 3-129,1 2 129,0 6-129,2 0 129,1 6-258,2 3 258,4 7-129,2 2-129,2 7 129,4 10 0,0 0 0,0 0 0,0 0 0,0 0 0,4 6 0,1 8 129,-1 1 0,1 5 129,1 2-129,4 1-129,2 3 129,2-1-129,3-2 258,3-3-387,3-2 129,1-4-258,4-4 258,0-4 0,0-3 0,-1-3 0,-1-3 0,-1-2 129,-7-6-129,0 1 0,-5-5 129,-2 2-129,-3 2 0,-2-1 0,-6 12 0,5-20-129,-5 20 129,3-11-129,-3 11 129,0 0 0,0 0 0,0 0 0,0 0 0,0 0 0,-1 7 0,-1 7 0,2 3 0,2 7 0,5 6 0,1 2 0,2 9 0,4 6 0,-1 2 0,3 3 0,-5 0 0,2-1 0,0 0 0,-2-1 0,-1-4-129,0-7 129,0-5 0,1-3 0,1-4 0,2-8-129,6-3-258,-5-16-1032,13-1-2064,-2-9-1290,-2-16-129,3-7-129</inkml:trace>
  <inkml:trace contextRef="#ctx0" brushRef="#br0" timeOffset="54100.0943">22348 8983 903,'0'0'129,"0"0"-129,0 0 387,0 0 0,0 0 258,0 0 387,0 0 129,0 0 0,0 0 258,-7 17-258,7-17 0,-11 27 0,3-13-387,3 10 129,-6-4-129,6 11-129,-2 5-258,3 11 0,-1 1 129,4 9-258,1 4-129,2 5 129,7 6-129,2 1 0,1-1 0,2-4 0,0 0 258,0-5-129,4-2 0,3-2-129,6-7 0,5-2-516,16-1-903,2-2-2580,6-9-387,16 5-258</inkml:trace>
  <inkml:trace contextRef="#ctx0" brushRef="#br0" timeOffset="54812.135">23574 8748 258,'0'-24'3354,"6"14"-1290,-6 10-387,2-19-645,-2 19-129,6-12-387,-6 12 0,0 0 0,0 0 0,10-2 129,-10 2 129,16 0-129,-1 9 258,0-4 0,13 10-129,2 3 129,11 10-387,8 6-129,8 11 0,6 10-387,5 5 258,0 7-516,-4 5 516,-6-1-516,-9 4 516,-11-5-129,-11 0-129,-13-5 129,-11-1 129,-6-2-129,-15-2-129,-5 4-516,-16-5-2838,-2-2-1032,-1 3-516,-12-19 0</inkml:trace>
  <inkml:trace contextRef="#ctx0" brushRef="#br0" timeOffset="57360.2808">20686 11826 1032,'0'0'2967,"-12"-14"-2193,12 14 0,-11-14 129,11 14 129,-12-13-129,12 13-129,-10-13 129,10 13-258,-7-11-129,7 11 0,0 0-258,0 0 0,-4-14 0,4 14 258,0 0-129,0 0 129,0-10-258,0 10 0,0 0 129,0 0-129,0 0-129,0 0-129,0 0 0,0 0 129,0 0-129,0 0 129,-2 10 0,2-10 0,0 24 0,0-8 129,2 2-258,1 3 129,2-1 129,1 3-129,0 1-129,-1-2 129,3-2 129,-1-1-129,1-6 0,-8-13 129,19 14 0,-5-10 0,0-4-129,3-9 129,2-6 0,3-3-129,3-6-129,2 2 129,0-6-129,-1 2 0,-2-3 0,0 5 0,-3 5 0,-3 2 0,-2 2-129,-5 5-258,0 8-645,-11 2-1161,0 0-2322,13 2-129,-13-2 0</inkml:trace>
  <inkml:trace contextRef="#ctx0" brushRef="#br0" timeOffset="63563.6356">17873 12424 1,'0'0'257,"0"0"130,0 0-129,0 0-129,0 0-129,0-7 0,0 7 129,0 0 129,0 0-129,0 0 0,-8-3 0,8 3 0,0 0 129,-17-9 0,17 9 0,-18-18 129,7 6-129,-3-3 387,-4-3-258,-5-2 387,-6-2 0,-4-2-258,-10 2 0,-3-2 0,-9-1 0,-2-1-258,-6 5 0,-4 0 129,-3 3 0,-3 2 129,-2-2 129,-1 8 129,-3-3 0,3 7 0,-4-2-129,11 8 0,-3 0-258,9 3-129,2 7-129,3 3-129,4 4 0,6 2 258,5 1-258,-1 3 129,6-4 0,2-1 0,2-1 0,5 0 258,0-5-258,2 0 258,-1-4-129,1-2-129,-6-6 129,-3 0-129,-4-6 129,-3-5-258,-4-4 129,-6-6 0,-5 1-129,-3-7 0,-4-2 0,-2-2-129,-3 0 129,1-1 0,-1 1 0,2-1 0,-1 0 0,7 3 0,0-1 0,6 3 0,1-1 0,2 1 0,1 0 129,5-1-129,1 5 0,4-2 0,3 1 0,6 4 0,4-1 0,9 1 0,-1 3 0,5 1 129,1-2 0,3 1 0,-5-1 258,1 0-129,-3-4 0,-2-2-129,-5 1 129,-2-3 0,-5 0-129,-1 0 0,-5 2-129,-1 2 0,-4 2 0,1 3 0,-2 1 0,2 3 0,3 7-129,3 0 0,7 6-129,0-2-258,14 7-645,-5-2-1806,11 8-1548,10 4-258,0-15 0</inkml:trace>
  <inkml:trace contextRef="#ctx0" brushRef="#br0" timeOffset="66803.821">17756 12400 1,'14'-5'128,"-14"5"517,12-5 129,-12 5 387,0 0 258,0 0 129,0 0 129,11-5-129,-11 5-129,0 0-258,0 0-387,0 0-129,0 0-258,0 0 129,0 0-387,0 0 129,0 0 129,0 0-129,-10 0-258,10 0 258,-14 0 0,1 0-258,-1 3 129,-2 2-129,-4-3 129,-2 0 0,-3 1 0,1 1 0,-2-1-129,0-1 129,0-1 0,0 1-129,1-2 0,0 2 0,2 1 0,-1-2 258,2 2-258,2-2 0,4 2-258,2-2 258,3 2 0,11-3-129,0 0 129,0 0 129,10 0-129,10 0-129,4 0 129,4-5 129,4-5-258,2 3 129,1 0 0,2 2-129,-3-5 129,-3 4 0,3-2 0,-4 0 0,-2 1 0,0 2 0,-3-3 129,-4 2-129,-5-1 387,2 2-258,-6-3 129,-12 8 0,17-12-129,-17 12 0,7-15 0,-7 15 129,4-14-258,-4 14 0,0-15 0,0 15-129,0-17 129,0 17 0,0-11 0,0 11 0,-1-12 129,1 12-129,0 0 0,0 0 0,-12-3 0,12 3 0,0 0 0,-11 5 0,11-5-129,-10 12 129,10-12 0,-6 12 0,6-12 0,-6 14 0,6-14 0,-2 18 0,2-7 0,0 0 0,0 0 0,0-1 0,0-10-129,0 19 258,0-19 0,0 0 0,0 0 0,0 0 0,0 0 129,0 0-129,-4-14 0,-1 4-129,1-5 0,-1-1 0,1-1 0,0-1 0,1 0 0,0-2 0,2-1 0,1 2 0,0 1 0,0 4 0,0 2 0,0 12-129,5-20 129,-5 20 0,4-12 0,-4 12 0,0 0 0,0 0 0,0 0 0,0 0 0,0 0 0,0 0 0,0 0 129,0 0-129,0 0 0,0 0 129,0 0-129,0 0 0,0 0 0,0 0 129,0 0-129,0 0 0,0 0 0,0 0 0,0-12 129,0 12-129,0 0 0,-2-11-129,2 11 129,0 0 0,-6-13 0,6 13 0,-6-13 0,6 13 0,0 0 0,-7-13 0,7 13 0,0 0 0,0 0 0,-14-6 0,14 6 0,-12 10 0,12-10-129,-17 17 129,7-5 0,-1 3 0,1-4 0,-2 4-129,1-4 129,0 0 0,-2-1 0,13-10 129,-20 22-258,9-9 129,1 0 0,-1 2 0,0 2-129,0 0 129,-2 2 0,3-3 0,-1-1 0,1-5 0,10-10 0,-15 17 0,15-17 0,0 0-129,0 0 129,-10 7 0,10-7-258,0 0 258,0 0 0,0 0 0,0 0 0,-2 13 0,2-13 0,0 0 0,0 0 258,0 0-516,0 0 516,0 0-258,0 0-258,-10 11 516,10-11-258,0 0 0,0 0 0,0 0 0,-8 12-258,8-12 258,0 0 0,0 0 0,-4 10-129,4-10 258,0 0-258,0 0 129,0 0 0,0 0 0,0 0 0,0 0 0,0 0 0,0 0 0,-15 12 129,15-12-129,-16 15 258,4-8-258,12-7 129,-19 14 0,19-14-129,-15 6 129,15-6-129,0 0 0,0-6 0,0 6 0,19-16-129,-4 4 129,4-3-129,3 2 129,2-3-129,3-1-129,1 0 258,-1-3-129,3-1 129,-3-1-129,0 2 258,-1-2-258,-3 4 129,-2 1 0,-4 7-129,-4-1 129,-13 11-129,14-1 129,-14 1-129,0 10 0,-2 4 129,-9 3-129,2-1 129,-4 3 0,0 1 0,0 0 129,1-1-129,2-1 129,2-2-129,2-4 0,6-12 129,-3 18-129,3-18 129,7 7-129,4-7 0,1-3 0,-1-5 129,1-1-129,-12 9 0,20-24 0,-15 12 129,-5 12-258,2-17 129,-2 17 0,0-12-129,0 12 129,0 0-129,0 0 129,-12 0 0,12 0 0,-10 7 0,10-7 0,-15 21 0,7-8 129,-3-1 0,3 3-129,8-15 129,-17 17-129,17-17 0,0 0 129,0 0-129,0 0-129,14-10 129,3-2-129,1-1 0,1-1 129,0-1-129,-3 1 0,-1 4 129,-15 10-129,19-9 129,-19 9 0,0 0-129,10 7 129,-10-7 0,1 19 129,-1-6 0,0-4 0,-6 3 0,0 0 129,-4-4-129,10-8 129,-20 14-129,20-14 0,-21 7 0,9-6-258,12-1 0,-21 0 0,21 0-129,-13-8 129,13 8-258,0 0-387,0 0-1677,0 0-1935,9-19-387,15 12 258</inkml:trace>
  <inkml:trace contextRef="#ctx0" brushRef="#br0" timeOffset="68471.9157">20607 11750 774,'0'0'1419,"0"0"-387,0 0-129,0 0-129,-6-13 0,6 13 258,0 0 0,16-12-129,-16 12-129,19-7-129,-8 2 129,6 4-258,-1-1 129,1 2-258,1 0 258,5 0-387,-1 0 258,3 0-258,0 0 129,1 0-258,0 0 0,-4 0 0,-1 0-129,-2 0 0,-7 0 0,0 0 0,-12 0 258,0 0-258,0 0 129,0 0-129,-14 11 129,-5-10 0,-4 2 0,-2 4 0,-6-4 0,2-1-129,-1 3 0,4-3 129,1 1-129,5 1 0,1-4 0,6 3 0,2-3-129,11 0 258,-12 0-258,12 0 129,0 0 0,6 0-129,7 0 129,4 0-129,7 0 129,0 0-129,7 0 258,-3-6-258,1 4 129,-3 1 129,-3 1-258,-4 0 129,-6 0 0,-13 0-129,14 0 0,-14 0 129,0 0 0,-10 17 0,-3-11 0,-4 4 0,-1-1 129,-2 2 0,-1 0 0,3-1 129,-2 1-129,9-3 0,-1-2-129,12-6 129,0 0-129,0 0 0,0 0 0,0 0-129,14-11 0,-5 4 129,6-5 0,-3 1-129,-1 1 129,-11 10 0,15-14-129,-15 14 129,0 0 0,0 0-129,0 0 129,0 8-129,0 6 129,-5-1 0,-3 2 0,1-1 129,-1-4 129,1 0-129,7-10 0,-14 15 258,14-15-258,0 0 0,-11 4-129,11-4 0,0 0 0,0-6-129,0 6 0,14-18 129,-3 6-258,-1-2 129,2 1 129,2 1 0,-2 1 0,1 0 0,-2 2 0,0 5-129,1 4 129,-12 0-129,17 0 129,-17 0-129,17 7 129,-17-7 0,8 17 129,-8-5-129,0-12 129,-6 20-129,-3-5-516,-5-3-2709,-4-9-903,18-3-387</inkml:trace>
  <inkml:trace contextRef="#ctx0" brushRef="#br0" timeOffset="70752.0461">12883 10715 516,'0'0'3354,"0"0"-1161,0 0-516,0 0-903,0 0 0,0 0-129,7 10-129,-7-10 258,2 14 129,-2-14-258,1 22 0,1-3 129,2 3-129,0 3 0,2 8-387,-2 0 0,4 3 0,0 0 0,0-1-258,0-5 129,0 1-258,-1-3 129,2-2 129,-2-5-129,-2-2 0,0-3 129,0-5 0,-5-11 129,4 15 0,-4-15 129,0-11-129,-1-6 129,-2-5-129,-3-8 0,2-1-129,-1-9-129,-1-6 129,-2-4-258,1 0 129,-1-2-129,1 1 0,-3 0 0,1-1 129,1 4-129,-1 7 129,-2 4 0,3 4 0,0 5 129,0 6-129,2 5 0,2 6 0,4 11-129,0 0 129,0 0 0,0 0-129,-4 8 129,4 7 0,0 5 0,2 2 0,1 0 0,2 4 129,3 1-129,2 1 0,2-6 0,4-1 129,9-5-129,3-6 0,6-5 0,3-5 0,5-3 0,-1-11 0,0-5 0,-5-1 0,-5-5 0,-7 0 0,-5 2 129,-6 0-129,-6-2 0,-1 8 0,-3 0 0,-2 5 0,-1 0 0,0 12 0,0-15 0,0 15-129,0 0 129,0 0 129,0 0-129,-10 2 0,6 11 129,3 1-129,-1 9 0,2 5 129,0 3-129,7 6 0,0 5 0,2 5 129,1 4-129,-1 2 0,2-4 129,-2-1-258,-1-6 258,3-6-516,3-2 0,-2-15-774,9-5-2322,1-6-1032,-2-8-258,5-10 130</inkml:trace>
  <inkml:trace contextRef="#ctx0" brushRef="#br0" timeOffset="71488.0889">13985 10244 645,'0'0'774,"0"0"-516,0 0 0,0 0 129,0 0 258,-10 2 0,10-2 516,-14 7 0,4-4 258,10-3-258,-26 11-258,14-3 0,-4 0-129,2 5-129,-6 0-258,2 4 0,-4 6 0,0 4 129,-5 7 0,3 8 0,-8-1 129,8 10-129,-6-5 0,3 7 0,0-2 0,6-1-129,4-7-129,5-3-258,5-6 258,7-3-129,13-5 129,13-5-258,8-8 0,10-1-258,6-8 516,2-4-129,3 0-129,-3-6 129,-4-3-129,-4-4-129,-8 3-258,-10-6-258,1 8-1161,-12-4-2064,-1-4-645,1 3-387</inkml:trace>
  <inkml:trace contextRef="#ctx0" brushRef="#br0" timeOffset="72277.134">14332 10381 2193,'-10'8'3741,"10"-8"258,0 0-1806,0 0-1935,-6 14-258,6-14-129,0 0 129,0 16 0,0-16 0,-4 17 129,4-17 0,-6 21 129,1-9 0,0 2 0,-7 5 258,4 3-129,-7-3-129,3 6 129,-8-3 129,3 5-129,-6-8-129,2 5 0,-2-8 0,2 0-129,0-7-129,1 0 0,4-5 0,-1-3 0,7-1-129,10 0 129,-16-16-258,11 2 129,5 0 0,0-2 0,2-3 129,7 1-129,1 2 0,4-1 0,1 3 129,4 1-129,-2 3 129,4-2 0,1 5-129,-1 0 129,4 4 0,-3 3 129,2 0-129,-2 0 0,1 5 0,-2 2 0,-1 1 0,2 2 129,-5 1 0,2 0 0,-3 1 0,2 2 129,-2-4 129,-1 5-129,1-7-129,-3 4 129,-1-7 0,-1 2-129,-11-7 0,15 6 0,-15-6 0,0 0-129,11 2 129,-11-2-129,0 0 0,0 0 0,0 0-129,0 0-129,0 0-516,0 0-1806,0-10-1677,0 10-516,0-21 258</inkml:trace>
  <inkml:trace contextRef="#ctx0" brushRef="#br0" timeOffset="72780.1627">14418 10103 516,'0'0'2967,"0"0"-2064,13-2-129,-2 2 0,8 7 258,-2 0 258,7 6-258,-2-5 387,8 10-387,-6-4 129,9 11-129,-6-5-258,7 9 0,-6 1-258,4 8 0,-6-2-129,-1 5-129,-4 4-129,-3 1 129,-7-2 0,-3 2-129,-5-4 129,-3 1 129,-1-7-129,-8 0 0,-4-3 129,-1-3-387,1 0 129,-3-9-645,14 4-3354,-2-2-903,4-23-129,-12 13-129</inkml:trace>
  <inkml:trace contextRef="#ctx0" brushRef="#br0" timeOffset="81471.6599">2243 10717 129,'0'0'2838,"0"0"-129,0 0-1548,0 0-387,0 0-258,0 0 258,0 0-258,0 0 129,0 0 129,0 0-129,0 0 129,0 0 0,0 0-258,-6 8-129,6-8-129,-9 17 129,4-5-129,-2 3 129,-3 4 0,2 4-129,-2 1 0,-2 4-129,-5 1 258,3 2-258,-7-2 0,1 3 0,-5-5 0,2-3 0,-5-1 0,5-5 0,-2 0 0,1-5 0,1-2 0,1-1 0,3-5-129,0-2 129,2-3 129,1 0-258,2-7 129,-1-3-129,4-4 0,2-2 0,1-4 0,2-2 0,1 2 0,1-1 0,3 1-129,1 2 129,0 1 0,0 0-258,1 5 129,3 0 129,-4 12-129,17-17 0,-5 9 0,4-1 0,4 4 129,1 2 0,1-2 0,5 2 0,2 0 0,3 3 0,3 0 0,0 4 0,1 4 129,-2 5-258,2-1 258,0 5-129,0-2 129,1 2-129,-5-3 129,3 4 129,-3-9 129,1 3-129,-4-4 0,0 3 129,-5-5-129,-3 3-129,-2 0 0,-6-4-129,-1-2 129,-12-3 0,13 7-129,-13-7 0,0 0 0,0 0 129,0 0-129,0 0-129,0 0-1032,-7 13-2838,7-13-387,-6-11-516,-1-10 129</inkml:trace>
  <inkml:trace contextRef="#ctx0" brushRef="#br0" timeOffset="82387.7119">3111 10366 903,'0'0'3096,"0"0"-1032,9-11-645,-9 11-387,13-6-258,-13 6-258,14 0-258,-14 0 0,15 20 258,-6 2 0,-7 6 258,7 10 0,-6-1-129,5 8 129,-6-2-387,3 3 258,-2-3-387,2-2-129,0-7-129,2-7-129,-2-4-387,-2-8-258,2-2-645,-5-13-516,0 0-129,0 0 0,0 0 0,-7-10 258,-4-2 387,-4-2 129,-1-3 1033,-5 2 257,2-1 257,-6-1 259,6 4 258,-1-3 0,5 4 258,2-1 0,13 13 129,-13-17 258,13 17 129,1-13 0,-1 13-387,22-14 0,-8 1 0,9 6 0,-3-4-387,11 4-129,-4-4 0,7 3-387,-3 0 0,2 4-258,1 3-516,-6-3-903,2-1-2451,-1 5-258,-11 0-129</inkml:trace>
  <inkml:trace contextRef="#ctx0" brushRef="#br0" timeOffset="82911.7417">3471 10451 129,'18'27'3741,"2"-2"0,-20-25-258,24 16-2193,-8 0-1161,2-2 129,0 2-258,1 1 0,-3-2 129,-2-2 0,-1 1 258,-13-14 258,11 19-129,-11-19 258,0 15-129,0-15 129,-13 5-129,-1-5-129,14 0 0,-23 0-387,13-5 129,-3-6-129,4-2 0,-1-3 0,5-3-129,4-5 129,1 0-129,4-5 129,6 0-129,8 0 0,1 1 0,7 3-129,1 1 129,4 6-129,-1 1 0,2 7-258,-5 1-258,3 9-258,-10-5-1032,5 5-1548,-5 1-774,-8-1-258</inkml:trace>
  <inkml:trace contextRef="#ctx0" brushRef="#br0" timeOffset="83327.7659">3964 10342 2451,'11'42'3612,"0"-19"-516,-1 2-1161,-6-3-258,8 2-903,-6-8-129,6-3-129,-12-13-129,24 3-258,-5-6 0,0-11 0,3-9 0,3 2 129,-5-8 0,3 5 129,-6 0 0,0 7-129,-9 2 129,3 6 0,-11 9-129,0 0 0,13 9-258,-6 6 129,-1 4-129,0 5 129,1-3 0,2 2 129,0-1-258,3-3 258,5-4-387,-2-8-516,11 3-2451,-1-10-1161,0-5-129,1-7-516</inkml:trace>
  <inkml:trace contextRef="#ctx0" brushRef="#br0" timeOffset="83739.7896">4636 10318 1935,'27'-10'3999,"-15"-10"0,8 5-645,-1-4-2838,-5-5-387,0 4 0,-4 0-129,-4 3 129,-5 0-129,-1 5 129,0 12 129,-15-13 0,0 13 129,-2 1-258,-2 9 258,0 7-258,-1 0 129,2 7 129,3-2 0,2 4-129,3-3 129,6 3 0,3-2 129,1 3-129,3-6 0,9 1-129,2-2 0,7-1 0,2-5-258,6-1 0,3 0-387,-1-9-1935,9 2-2064,4-1-258,-8-5-387</inkml:trace>
  <inkml:trace contextRef="#ctx0" brushRef="#br0" timeOffset="84379.8262">1682 11855 2451,'10'2'3354,"-10"-2"129,0 0-2064,20 0-387,-9 0 0,3 5-516,-1 2 129,3 6 0,-3 1 0,3 8 0,-4 3 0,1 5-129,-5 2-258,2 2 0,-3 2-387,-5-4-516,7 0-1677,0 1-1677,-9-33-387,4 20 258</inkml:trace>
  <inkml:trace contextRef="#ctx0" brushRef="#br0" timeOffset="84819.8514">2030 11786 1935,'7'34'4128,"-7"-20"0,4 12-258,-3-7-2580,1 0-645,6 1-387,1-6 129,1-2-258,2-6-129,2-6 129,2-8 0,3-11-129,2-3 0,5-7 129,0 0-129,3 0 129,-4-2-129,2 6 0,-7 6 129,0 9 0,-6 6 0,0 4 0,-3 1 0,1 12-129,-2 2 129,3 5 0,-1 0 129,0 0-129,1-5-129,0-1 0,0 0 0,-1-8-129,2 3-1032,-3-3-2838,-11-6-129,26-9-258,-17-10-129</inkml:trace>
  <inkml:trace contextRef="#ctx0" brushRef="#br0" timeOffset="85639.8983">3085 11440 2322,'29'-19'2967,"-10"10"-1419,5 1-387,-2 0-258,5 1-387,-1 3 0,1 4-258,0 0 258,0 1-129,-4 5 0,1 6 129,-4 1 0,-4 7 0,-2-2-129,-5 5 129,-5-1-129,-4 1 129,-1 2 129,-7 2-258,-9-5 258,3-1-258,-9-2 0,4-4-129,-8-3 0,5-1-129,-2-7-129,4-4 0,5 0-129,2 0 0,13 0-129,-13-17 129,13 5-129,2-3 258,11 2-129,0-3 129,7-1-129,-2 0 258,11 0-129,-3 0 0,4 1-129,0-3-645,4 7-1032,-2 1-2322,-7-7 0,5 6-129</inkml:trace>
  <inkml:trace contextRef="#ctx0" brushRef="#br0" timeOffset="86231.9319">3633 11047 129,'-3'35'3870,"4"-12"258,-1-6-258,8 1-1806,0 7-1548,0 4-387,5 3 0,0-1-129,-1 1 0,-3 1 0,2-5 0,-3-2-129,-1-4 129,-1-5-129,-3-6 0,-3-11-258,0 0 129,0 0-258,0 0 129,12-15-129,-9-6 129,0-2 129,3-7-258,2-3 387,-2-2-129,4-4 129,-1 3 129,2 2 0,-1 3-258,3 5 516,-3 6-258,0 2 129,1 10 129,-11 8 0,16-7 387,-16 7 129,13 4 0,-13-4 129,7 22 129,-7-8-258,4 8 258,-4 2-387,9 8 129,-6-3-387,9 5-129,-3 2-129,3-2 0,0-2-129,1-4-258,2-1-387,-8-14-1419,2-2-2193,4-8-129,-13-3-387</inkml:trace>
  <inkml:trace contextRef="#ctx0" brushRef="#br0" timeOffset="86647.9559">4587 10839 1,'-1'-8'3095,"1"8"-128,-8 9 0,8-9-3096,0 0-258,-2 11 258,2-11 258,0 0 387,10 14 258,-2 1 258,-8-15 0,14 30 0,-6-14 129,3 13-516,-5 3 129,7 13-387,-5 3-129,1 1-129,-2 7 129,2-5-258,0-3-258,-2-7 258,-1-5-387,-3-16-387,4-5-1161,-7-15-1032,0-11-1161,0-4 0</inkml:trace>
  <inkml:trace contextRef="#ctx0" brushRef="#br0" timeOffset="87271.9917">4567 11123 903,'0'0'1677,"0"0"387,6 6-387,5-2 129,6-1 0,1-3-387,9 0-258,-5-11-387,8 2-129,-1-7-258,2 2 0,-3-8 129,1 1-258,-2-1-258,-3-5-129,0 5-387,-7-3-129,2 4-129,-7-4 258,2 9-129,-8-5 129,-2 8 129,-4-2 258,0 3 129,0 12 258,-2-19 0,2 19-129,-5-11-129,5 11-129,0 0 129,0 0 129,0 0 0,0 16 258,0-2 258,0 8-129,0 0 387,3 11 0,-3-4-258,4 10 129,-2 0-387,4 3 0,-3-5-129,4-5-129,-1-4 0,1-7-129,-7-21 0,23 10 0,-7-19 0,2-9-129,3-8 258,0-2 0,1-4 129,-1 6-129,-3 2 0,-3 9 129,-15 15-129,17-11 0,-17 11-129,12 16 129,-8 3-129,0 4 0,1 5-129,1-1 258,4-1-258,0-8-129,4 1-645,-1-15-1419,5-4-2064,6-1-129,-2-21-129</inkml:trace>
  <inkml:trace contextRef="#ctx0" brushRef="#br0" timeOffset="87684.0152">5512 10965 1935,'11'21'3354,"-2"-10"-903,4-5-645,-13-6-129,22-6-129,-15-11-129,7 0-129,-8-11-645,2 3 0,-2-7-258,-2 3-129,-2 2-258,-2 3 129,0 6-258,-4 7 129,4 11 0,-16-4 0,4 9 129,-1 8-129,-1 6 258,1-2-129,-1 6 129,0 0 129,1 2 0,1 2 0,1-6-129,5 3 129,0-3-129,6 4 0,0-8 0,6 2 129,8-4-258,8-3 129,5-5-129,6 2-129,7-2-258,1-7-516,8 10-2193,-2-4-1677,-9-9-258,-3 0-258</inkml:trace>
  <inkml:trace contextRef="#ctx0" brushRef="#br0" timeOffset="88840.0814">1774 12913 258,'6'16'3612,"-6"-16"-129,0 0 0,17 0-2580,-17 0-645,18 2 0,-5 3 0,-13-5 129,18 11 129,-18-11 387,15 17-129,-15-17 0,10 24 129,-10-12-129,6 10-129,-4-6 0,7 1-258,-3 0-129,2-2-129,2-3 0,1-5-129,2-7 0,4-1 129,-2-11-129,5-5 0,0-4 0,-1-5 0,-1-2 129,0-2-129,0 5 0,-5 1 129,1 5-129,-4 4 129,-10 15-129,21-12 0,-21 12 0,20 7 0,-10 8 0,0 4 129,-1-2 0,1 5 0,-2-2 129,-1-1 0,1-7-129,3-5 129,1-7-129,6-14 129,5-8-516,4-9 258,0-5 0,1-1 0,1-3 0,-1 2-129,-4 5 129,-3 11 0,-6 6 0,-1 12 129,-14 4-129,19 8 258,-11 9-258,-1 9 258,-3 1 0,2 3 0,-4-4 0,2 0 0,-3-2 0,3-6-129,1-4-258,-5-14-774,21 2-3483,-5-7-387,-1-17-387,5-7-387</inkml:trace>
  <inkml:trace contextRef="#ctx0" brushRef="#br0" timeOffset="89311.1083">2989 12725 7353,'-8'10'4644,"-6"-16"-516,14 6-258,-6-17-4257,6 5 0,1-5-129,12 5-129,-2-8 129,7 1 387,2 0 129,3-4 258,3 7 129,-1-4 0,1 11 0,-3-1-129,3 8-129,-6 2 0,0 0 0,-5 9-129,-4 6 129,-8 4 0,0 3 129,-6 2 129,-6 1 0,-9-1-129,-1 5 129,-6-8 129,0 1-258,0-10-258,0-1-129,6-7-516,-3-7-258,22 3-1032,-23-19-2064,20 0-645,3-5-387,7-4 130</inkml:trace>
  <inkml:trace contextRef="#ctx0" brushRef="#br0" timeOffset="89967.1458">3560 12496 645,'19'8'3741,"-4"-8"387,-15 0-258,0-15-2193,0 15-903,-1-23-129,1 7-258,0-5-129,1 2 129,3-4-129,2 4 0,1-1 0,4 9 0,0-4 0,1 7-129,1 4-129,2 4 129,1 0-129,3 3 0,-2 4 129,0 4 129,0 2-129,-1 2 129,-3-1 129,-1 5 0,-10-3 129,-1 5-129,-4-4 129,-7 3-129,-5-8 129,-5 4-387,-1-6-129,-1-3-129,-1-2-258,1-5 129,6-3-387,-2-11 129,9-2-387,-3-12-129,12 2-129,-5-15 0,9 4-258,-1-17-645,11 9-129,-5-6 0,8 5-129,-4 1 516,5 7 516,-3 3 387,0 8 774,-1 10 1161,-2 3 516,0 7 129,-12 7 645,18 0-516,-18 0 129,16 21-258,-14-4-387,10 12-129,-9 0 0,10 13-258,-8-4 0,8 9-129,-5-4-258,7 2-258,-4-8-258,1-9-774,6-3-2322,-2-8-1419,-2-15 0,0-2-516</inkml:trace>
  <inkml:trace contextRef="#ctx0" brushRef="#br0" timeOffset="90396.1704">4045 12242 516,'20'3'3612,"6"6"258,-26-9-516,25 0-2451,-2 0-387,-3 0-387,2-9-129,-4-6 258,-2 0 0,-4-6 258,0 3 0,-8-7 129,0 5-129,-4-1 0,-3 7 0,-5 3-129,-2 5-129,-4 5 0,-2 1 0,-3 5 0,4 12 258,-5 0-258,4 10 258,-1-4-129,4 11 0,1-5 129,6 6-129,0 0-129,6 2 0,2-6 129,8-7-258,6-2-129,5-10 0,6-2-129,2-10-258,6-3 0,-4-16-129,8-2-258,-7-8-129,4 2-516,-11-19-258,7 10-903,-12-15-645,3 5-129,-7-5 0,-4 5 645</inkml:trace>
  <inkml:trace contextRef="#ctx0" brushRef="#br0" timeOffset="90628.1836">4491 11860 1548,'-10'-45'2322,"7"32"-129,-2 2 0,5 11-258,0 0-387,0 0-387,0 0-129,0 0-129,7 7 258,-7-7 0,10 30-129,-10-12 0,12 9-387,-6 5-129,4 10 0,-1 4-387,1 3 0,0 2-129,-2-3-258,3 1-387,-9-9-258,14-4-1806,-2-12-1935,-4-17 0,10-7-387</inkml:trace>
  <inkml:trace contextRef="#ctx0" brushRef="#br0" timeOffset="91048.2077">5100 11805 3096,'28'-16'4257,"-28"16"-129,0 0-129,0 0-3483,-8 0 129,-12 7-129,5 6 0,-11-1-129,1 4 129,-5 0-129,6 0 0,-1 0 0,7-3-129,1-6-258,6 2 0,11-9 0,-2 13 0,2-13 0,16 8-129,-2-5 129,3 3 0,2 0 0,2 3 0,-2 1 0,-2 2 0,-1 0 0,-4 5 0,-3 0 129,-1 7 129,-7-7 129,-1 8 0,-2-3-129,-7 4 129,-4 1 0,-5 3-387,0-1-129,-6-6-645,3 15-1290,-11-8-2580,-1-2-258,-2 2-258</inkml:trace>
  <inkml:trace contextRef="#ctx0" brushRef="#br0" timeOffset="91755.2481">2339 14073 2193,'-34'29'4257,"22"-19"258,-8-10-645,8-7-2193,5-2-903,-1-12-258,8-6-258,2-5-258,9 0 129,2-6-129,7 1 258,0 2-258,3 8 129,1 1-129,2 10 129,-2 8-129,0 7 129,-4 2-129,1 12 129,-7 9 0,1 3 129,-9 4 129,-1 6-129,-5-3 258,-6 4-129,-8-6 0,-3 2-129,-4-10-129,2-4-258,2-4-516,-5-14-774,22 0-2580,-12-29-645,9-2-387,6-7 129</inkml:trace>
  <inkml:trace contextRef="#ctx0" brushRef="#br0" timeOffset="92013.2622">2637 13476 903,'53'-68'4128,"-35"44"129,1 24-258,-5 3-2064,-4 11-1032,0 15-129,-3 8-258,3 12-129,-4 3 0,1 13 258,1 3-258,0 2 0,-2-7 129,2 6-129,0-14-129,-1 0-129,-2-12 0,1-11-387,2-7-129,-8-25-774,11 21-1290,-11-21-1290,0-7-903,1-3-258</inkml:trace>
  <inkml:trace contextRef="#ctx0" brushRef="#br0" timeOffset="92192.2731">2785 13963 3225,'-24'-20'3999,"24"20"-1032,-10-11-387,10 11-903,3-11-645,-3 11-387,30-14 129,-7-3-258,9 3-129,4-8 0,9 1-516,7-4-2580,6 0-1419,-6-8-258,7 4-129</inkml:trace>
  <inkml:trace contextRef="#ctx0" brushRef="#br0" timeOffset="92776.3064">3667 13094 3225,'0'0'4386,"12"17"-258,-12-17-258,6 26-3354,5 1-645,3 5 258,1 6 0,1 8 129,0 2-129,-2-1 258,3 3-129,-5-7 129,1 4 129,-8-11 0,2-2 0,-3-14-258,-1-3 0,-3-17-258,0 10-129,0-10 0,-2-15-129,0 0 129,-2-8 0,4-5 129,0-3 0,0-10 129,11 1 129,1-7-129,9-2 129,2-4-129,5 2 0,3-1-258,4 0 258,0 8-258,-1 4 129,-2 6-129,-3 5-258,-1 10 0,-9-1-774,2 13-903,-9 7-2322,-12 0-258,0 0-129</inkml:trace>
  <inkml:trace contextRef="#ctx0" brushRef="#br0" timeOffset="93032.3211">3842 13339 4257,'26'20'4773,"-12"-15"-516,9 8-129,3-1-3483,-1 3-516,5-1 129,4 10-516,2 2 129,3 7-258,-2 0-258,1 7-1161,-5 0-2451,-7-13-258,2 7 258</inkml:trace>
  <inkml:trace contextRef="#ctx0" brushRef="#br0" timeOffset="93373.3406">4504 13081 8256,'10'47'5031,"-6"-21"-258,5 3-258,2 1-4515,2 8 0,1-4-129,1 7 0,-1-4 0,0-1 0,-3-5 0,-2-3-258,-3-10 0,2 2-774,-8-8-2709,0-12-774,0 0-129,0-27-258</inkml:trace>
  <inkml:trace contextRef="#ctx0" brushRef="#br0" timeOffset="93979.3753">4497 13009 6450,'-2'-14'4902,"8"1"-258,10 6-258,9-3-3741,0-2-387,8 0 0,0 0-129,6 2-129,-2-2 0,2 1 0,-6 8 0,-5 3 0,-4 0 258,-6 6-129,-5 7 129,-8 6-129,-5 3 0,0 7 129,-14-2-258,-3 3 129,-6 1-129,-3-7 129,-4 3-258,2-3 129,1-7 129,4 0 0,3-8 0,6-3-129,14-6 0,-13 4-129,13-4 129,12-2 0,4-1-129,5-2 0,5 4 129,3 0 0,2 1 129,-1 0-129,0 0 0,-3 5-129,-1 4 258,-3 4-258,-2-1 129,-3 4 0,-3 0 0,-3 1 0,-6 2 129,1 2 129,-7-1 0,-4 1-129,-6 1 129,-3 2 0,-6 0-129,-2 3 258,-4-3-258,-3 0-129,0 1-258,-4-3-645,10 7-3096,-11-1-903,-5-6-129,-3-4-774</inkml:trace>
  <inkml:trace contextRef="#ctx0" brushRef="#br0" timeOffset="95939.4874">5838 8253 645,'-76'-20'2967,"37"15"258,-15-7-2580,0 7-387,-6 1 0,-1 4-258,-6 0 129,-3 4 129,-6 6 258,-7 1 0,2 7 129,-3-1 129,3 9-258,-2-4 129,3 7-129,3-3 0,6 7-129,5-1 258,6 1-258,2-2 258,8 1-387,0 0 129,11 5 0,1-2 0,4 0-129,3 1-129,4 2-129,5 3 129,2 2 0,2 1 0,5 1-129,1 2 129,3-1 0,3 0-129,4 0 0,2-4 129,0-2 0,9-4 0,4-1-129,3-4 129,6 2 0,-1-2 129,7 0-129,-2-1 0,1 4-129,-1 6 129,2 0 0,1 1-129,-1-2 129,3 1-129,2-3 129,3-3 0,7-1 0,1-10 129,5-4-129,-1-1 129,6 0 0,3-5-129,2 3 0,0-3 0,3 4-129,3 4 129,3 5-129,6-3 0,5 3 0,-1 0 129,4-3 0,-1-1-129,5-8 129,-2-3 0,1-3 0,-1-5 0,1-1 129,5-2-258,1 0 0,1-2 0,3-1 0,5-2 0,1 0 0,0-2-258,4-1 258,-2-1 0,1-1 0,2-6 0,-3 2 0,-4-1 0,-2 1 0,-5-4 258,-4 2-258,-2-3 0,-6 1 0,-3-1 0,-4-2 0,2 3 0,-3-5 0,-3-5 0,-1 1-258,-2-4 258,-2-3-129,0-2 258,-3-2-258,-6-6 258,-4 0-258,-5 1 129,-6-3 129,-9-4-258,-11-2 129,-12-2-258,-8-6 258,-14 0-129,-16-3 129,-11-2-129,-9-1 0,-10 0 129,-10-1 0,-5 4-129,-9 0 129,-10 0-129,-8 1 129,-8 1-258,-14-4 258,-11 3-258,-19-2 258,-13 6 0,-13 5-129,-13 10 129,-13 13 0,-11 9 129,-10 21-129,-8 11 0,2 21-129,4 18-258,-4 6-1419,14 15-2193,12 9-645,5 0-129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3:47.37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 283 19,'-14'-3'13,"14"3"2,-11-2 1,11 2-2,0 0-2,0 0-2,0 0-2,22-13-2,3 13-1,5-2-3,5 2 0,4 1-2,2 2 1,-1 4 0,-1 2-1,-6 1 1,-3 4-1,-4 2 1,-5-1 0,-1 3-1,-3 1 1,-2 2 0,-3 2 0,-4 1 0,-2 3 1,-5-1 0,-2 3 0,-8 2 0,-1 0 0,-6-2 0,-5 3 1,-6-6-1,-1 3 0,-4-2 1,-1-1-1,0-4 0,2 1-1,2-4 1,6-1-1,2-3 1,5-3-1,5-3 0,11-9 0,-9 15 0,9-15-1,12 13 1,4-4 1,6-2-2,10 1 1,9 1 0,8-1-1,10-3 1,4-1-1,6-4 1,2-2 0,-3-2 0,-4-1 0,-8-1 0,-9 1 0,-12-1 0,-10 3 0,-8 1 0,-8 0 0,-9 2-1,0 0-1,0 0 0,0 0-3,0 0-6,-16-14-17,7 1-2,-5-15 0,3-8 0</inkml:trace>
  <inkml:trace contextRef="#ctx0" brushRef="#br0" timeOffset="962">802 0 21,'11'-11'13,"-11"11"0,0 0-1,0 0 1,0 0-3,0 0 1,0 0-3,0 0-1,0 0-1,0 0-1,0 0-1,0 0-1,0 0-1,0 0 0,0 0-1,0 0 0,3 10 0,-3-10 0,-2 16 1,2-2 0,-1 3 1,2 6-1,-2 2 0,2 5 0,-2 3 0,2 4 0,-2 4 0,0 3-1,-1-4 0,1 0 0,-1-3 0,1-6 0,0-6 0,-1-6 1,1-8 0,1-11 0,0 0-1,11-15 1,-5-7 1,3-4-1,1-6 0,2-1-2,1-4 1,1 4-1,-2 1 0,2 3 0,0 5 0,1-1 0,1 4 0,1 5 0,-2 2 0,2 0 0,0 4 0,-2 1 1,-1 1-1,-3 6 0,-1 1 0,-10 1 1,12-1-1,-12 1 0,0 0 0,8 12 0,-6 0 1,0 4-1,0 4 1,2 3-1,-2 4 1,1 4-1,0 5 1,0-1 0,-1-1 0,-1 0 0,0 0-1,0-1 1,0-3-1,0-3 0,-2-4 0,1-4 1,0-2-1,0-5 0,1-2 1,-1-10-1,0 11 0,0-11 1,0 0-1,0 0 0,0 10 0,0-10 1,0 0-1,0 0 1,0 0-1,0 0 0,0 0 1,0 0-1,0 0-3,0 0-9,0 0-18,-8-19 1,6 4-2,-3-11-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51.7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29 19,'-10'-12'13,"10"12"1,-8-10 1,8 10-1,-3-9 0,3 9-2,0 0-3,0 0-3,0 0-2,0 0-1,0 0-3,0 0 0,0 0 1,0 0-2,0 0 1,0 0-1,0 17 1,1-1 1,8 8-1,-9 7 2,7 8-1,-7 7 1,0 6 0,1 5 1,-8-1 0,7 0 0,-8-4 0,9-4-1,-1-6 1,0-3-2,0-6 1,0-4-1,0-3-1,0-4 0,0-3 0,0-4 0,1-3 0,-1-12 0,9 9-1,-9-9 0,10-19-4,-10-2-3,10 0-5,-10-6-4,-9-1-3,9-1-4,-9 1 2,9 1 0</inkml:trace>
  <inkml:trace contextRef="#ctx0" brushRef="#br0" timeOffset="411">50 459 17,'0'0'16,"4"-12"0,6 4-2,-3-7-1,10-3-1,0-11-2,16-1-1,0-12 0,16 1-3,-8-2 1,4 3-1,-6 2 0,1 7-2,-10 8 0,-7 7-2,-9 8-1,-14 8-5,10-3-6,-10 3-11,-10 9-3,0-4-1,-3 3 0</inkml:trace>
  <inkml:trace contextRef="#ctx0" brushRef="#br0" timeOffset="691">25 375 33,'-12'10'22,"12"-10"1,9 14 1,8-13-12,8 4-3,5-3 0,4 6-1,4 1-3,0 3-2,-4 1-1,-2 5 0,-4 2 0,-3 2-1,1 2 2,-2 1-1,-5-2 0,4-2 1,-6-1-1,2-3 1,-1-4-2,-4-2 0,-14-11-1,14 14-1,-14-14-4,0 0-4,11 6-15,-11-6-2,0 0-2,-8-13 1</inkml:trace>
  <inkml:trace contextRef="#ctx0" brushRef="#br0" timeOffset="1422">803 86 0,'0'0'11,"0"0"1,0 0-5,-1 16 0,1-2 2,1 4 1,2 5-1,2 7 0,0 5 0,3 6 0,-2 3-2,1 6 0,-4-2-1,0 3-1,-5-5 0,2-2-1,-5-9 0,3-4-1,-2-12 2,2-4-1,2-15-1,0 0 0,-2-26 1,4 0-2,-2-9 0,-1-1 0,-2-5-1,5-4-1,-1 1 0,0 2 0,4 3 0,2 2-1,6 2 1,6-2 0,4 3-1,-1 1 1,7 5 0,-1 5-1,-1 3 1,-6 5 0,-1 7 0,-4 5 0,0 5 0,-3 5 0,-4 3 0,3 4 0,-3 3 0,0 2 1,-1 2-1,0 2 1,-5-1 1,-4 2 0,-4-1 0,-3 1 0,-6-5 2,-5 2-2,-5-3 0,-2-3 0,-7-2-1,2-3 0,0-3-1,2-1 0,7-3 0,3-3-1,7 0 0,12 0-1,0 0 1,0 0-1,12-12-1,5 5 1,4 1 1,4-1 0,4 1 1,2 2 0,0 3 0,3 2 0,-1 4 0,-4 4 0,-1 3 1,-1 2-1,0 6 0,-4 3 0,-1 1 1,-5 2-1,-3 2 1,-2 2 0,-5 0 1,-4 2-1,-5-3 1,-5 0 0,-8-2 1,-5 1 0,-10-7 0,-6-2 0,-8-6 0,0-4 0,-4-5-1,-2-3 0,3-3-1,1-2 0,6-2-1,7 1 0,8 1 0,4-1 0,6 3-1,2-1-1,13 3-2,-11-6-5,11 6-20,0 0-2,13-14 1,-12-1-2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5:20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18 128 3,'11'-5'13,"-11"5"0,0 0 3,13-9-6,-13 9-3,0 0 1,0 0 0,0 0 1,0 0-3,0 0 0,0 0-2,0 0-1,0 0-2,10 16 1,-8-5-1,0 2 0,0 4 1,1 7 1,-2 3 0,3 6 0,-6 4 1,1 3-1,-1 4 0,-1 3-1,-3-4 1,3-2-2,-1-5 1,2-5-1,2-7 0,5-6 0,-5-18 1,23 7-1,-4-16 0,4-5 1,2-9 0,2-2 0,-2-5-1,-1-2 1,-3 0-1,0 2 1,-5 3-1,-4 7 0,-2 3 0,0 5 0,-10 12-1,14-13 1,-14 13-1,15 8 0,-7 2-1,1 4 1,1 4 0,-1 2 1,1 6 0,-1 1-1,-3-2 2,0-2-2,-4-3 3,2-2-3,0-6 1,-4-12 0,21 1 0,-1-12-1,4-8 0,3-4 1,6-4-1,1-3 1,1-1-1,-2 2 0,-7 7 0,-4 5 0,-5 4 0,-5 9 0,-12 4 0,13 18 1,-13 1-1,0 8 0,-1 5 0,0 5 1,0 1 0,1 0-1,2-3 0,3-6-2,8-3-6,-2-14-18,10-6-2,-2-14 0,5-5-1</inkml:trace>
  <inkml:trace contextRef="#ctx0" brushRef="#br0" timeOffset="811">1355 628 23,'-14'9'19,"14"-9"1,-12-16 0,7-3-6,9 0-3,-2-8 1,8 1-2,-1-4-2,9 3-2,1 0-1,4 4-1,-2 2-2,4 7 0,-2 4-1,1 2 0,-2 6 0,-2 5-1,1 5 1,-2 4 0,-4 4 0,0 3 0,-6 3 2,-4 3-1,-6 0 2,-1 3-1,-9-4 1,-4 1-1,-9-4 1,-1 1-1,-6-9 0,1-3-1,-3-6-1,-1-6-1,5-5-1,2-12-2,13-2-4,1-11-5,18 4-14,3-7-4,14 2 0,4-4 0,11 6 2</inkml:trace>
  <inkml:trace contextRef="#ctx0" brushRef="#br0" timeOffset="1241">1820 578 23,'-3'14'16,"3"-14"1,0 0 0,-3-24-8,8 1-3,6-1-1,4-7-1,5 1 1,5-2 0,6 5 0,0 2 0,1 9 0,-3 4 0,0 9-1,-6 6 0,-2 9 0,-9 6-1,-2 7 0,-10 4 2,0 5-1,-9-1 0,0 1 0,-5-4 0,0-1 1,-6-9-1,3-2-1,-2-9 0,0-6-1,-1-7-2,1-13-2,4-5-4,-2-16-8,13-4-8,0-18-6,10-1-1,3-9 1,11 3 5,0 2 7,7 6 8,0 11 12,-7 7 12,0 15 7,-4 9 0,-4 11 2,-12 6-5,12 20-5,-13 1-4,4 13-5,0 5-3,1 10 0,-1 6 0,2 3 0,1 2-1,1 0 1,1-4 1,1-7-4,2-7-3,0-13-11,11-7-12,-2-15-1,5-11-1,1-14 0</inkml:trace>
  <inkml:trace contextRef="#ctx0" brushRef="#br0" timeOffset="1772">2438 406 71,'12'17'24,"-10"-2"-1,1 5-4,0-4-15,2 1-3,4-3 1,5-5-1,3-7 1,4-6-1,2-8 0,1-6 0,0-6-1,-2-6 1,-3-3 0,-4 2 0,-10-1 2,-3 5-1,-9 4 1,-6 7-1,-8 7 1,-3 10-1,-5 7 1,-3 8-1,-2 5-1,1 8 1,-2 3 1,4 5-1,3 0 1,3 1 0,3-3-1,10 2 0,6-5-1,8-1 0,9-3 0,11-4-1,9-6 0,11-4-2,11-6-1,1-9-1,7-2-3,-5-14-5,5 1-4,-13-14-10,-2 0-2,-10-7-1,-8-4 2</inkml:trace>
  <inkml:trace contextRef="#ctx0" brushRef="#br0" timeOffset="2243">2960 40 63,'0'0'26,"3"10"0,-3-10-2,0 0-13,0 0-8,-2 15-1,5 1 1,-8 1 1,2 11 0,-3 7 1,7 9-1,-6 6 0,5 6-1,-4 0 0,4 1-1,5-1-1,-1-7-1,3-5-2,0-8-4,8-4-14,-5-15-8,9-7-2,-3-15 0,10-6 1</inkml:trace>
  <inkml:trace contextRef="#ctx0" brushRef="#br0" timeOffset="2523">3587 334 54,'21'2'24,"-6"1"2,-15-3-2,10 2-11,-10-2-8,-14-2 0,-4 0 0,-2 5 0,-8-2 0,-4 5-1,-6-2 0,2 5-1,-1 1-1,3 1-1,4-1-2,4 0 0,6 2 0,10-2 0,6 2 0,9 0 0,8 1 0,5 0 0,7 4 1,1 1 0,6 2 0,0 0 0,0 2 1,-2 0-2,-5 2 1,-1-2 0,-4 1 0,-2-2 0,-6 1 0,-6-3 2,-4-2-1,-7 1 2,-7-5 0,-5 0 0,-10-3 1,-5-1-1,-6-4 0,-2-2-2,-3-4-1,-6-10-12,7 1-18,-5-12-1,4-4 0,-6-10-1</inkml:trace>
  <inkml:trace contextRef="#ctx0" brushRef="#br0" timeOffset="3244">103 984 6,'0'0'7,"-14"-5"-2,14 5-1,-15 1-6,15-1 2,-18 4 3,7-1 3,2 2 5,-2-2 4,11-3 3,-18 6 2,18-6-3,-9 3-5,9-3-2,0 0-4,0 0-2,0 0-1,0 0-1,0 0-1,16 8 0,-6-4 0,5 2 1,4 2-1,6 0 1,5 1 0,10 2 1,9-2 0,12 2 0,11-3 1,17 3-1,9-3 0,14 1-1,10-2 1,11 2-2,6-3 1,9 2-1,2-1 0,7-1 0,4 1 1,3-2-2,4 0 1,2 0 0,1 1-1,2-3 1,-1 0 0,-2-2-1,-7-1 1,-2-1-1,-11-3 1,-7-1 0,-11-1 0,-12 0 0,-17 0 0,-16 2 0,-16-1 0,-14 3 1,-17 0-1,-11 3 0,-12-2 0,-7 1 0,-10 0 0,0 0-1,0 0 1,0 0 0,0 0-1,0 0 0,0 0 0,0 0-2,0 0-1,-9-9-9,9 9-20,-27-18 0,3 4 0,-12-11-2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07.76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3 419 21,'0'0'14,"3"-11"1,-3 11-3,0 0-5,0 0-1,0 0 0,0 0 1,0 0-2,0 0 0,0 0 0,0 0-1,0 0-1,0 0-2,0 0 0,0 0-1,0 0 0,0 0 1,-4 9 0,4-9 0,6 19 1,-4-3 0,4 3 0,-2 5 0,0 5 0,-1 3 0,0 6-1,-3 1 0,2 3 1,-2-5-1,1-1 1,0-4-1,5-4 1,0-5-1,4-8 2,5-8-2,1-7 1,1-6 0,3-6-1,-3-6 1,0-7 0,-2-9 0,0-2-2,-1 0 2,-3 1-1,0 1 1,-4 5-1,3 4 0,-1 6 0,-2 8 0,-7 11 0,10-6-1,0 9 1,-10-3-1,19 18-1,-9-3 2,-1 3-1,1 4 1,2 5 0,-5-1 1,2 3 0,-2-1 0,-2-2-1,-1-6 0,4-4 1,5-12-1,7-9 0,10-12 0,9-10 0,5-7 0,5-3-1,3-2 1,-4 0-1,-1 5 0,-8 8 0,-9 10 0,-9 9 0,-7 10 1,-4 11-1,-4 8 2,-2 7-1,-3 3 0,3 3 1,1 1-1,1-1 0,9-6-2,2-10-2,8-2-9,-1-13-18,6-2 1,-3-10-1,4 0 0</inkml:trace>
  <inkml:trace contextRef="#ctx0" brushRef="#br0" timeOffset="841">1270 824 51,'-10'6'23,"-1"-6"1,0-4-2,-1-8-14,5-2-2,0-8 0,6-1-2,2-6 0,8-2-1,2-2-1,7 0 1,2 1-1,4 4 0,-1 3-1,-2 6-1,-2 9 1,0 8-1,-4 6 1,-1 9 0,-5 7-1,1 6 1,-2 2 0,1 3 1,0-1 0,-2 0 1,-5-2 0,-2-1 1,-7-5-1,-2 0 1,-8-6 0,-2 0 0,-8-7-1,1-1 0,-4-9-2,4-5-1,5-5-2,1-9-3,13 3-11,-1-14-15,14 1 0,-1-7 0,13 4-1</inkml:trace>
  <inkml:trace contextRef="#ctx0" brushRef="#br0" timeOffset="1242">1633 631 71,'15'20'26,"-5"-10"-1,-10-10-1,10-2-20,-2-9-4,3-4 1,1-1-1,2-4 0,5 0 1,2-1 0,2 5 0,-2 3 1,1 8 0,-2 5 0,1 6-1,-1 7 0,-2 8 1,-6 3 0,3 9 2,-5-1-1,0 3 1,-6-3-1,0 0 1,-8-7 1,0-3-1,-4-8-1,-3-4 0,-6-8-2,-5-5 0,-2-5 0,-4-3-2,0-3-2,-3-8-2,4-2-3,-3-14-12,13-1-11,4-12 1,11-1-1,5-11 2</inkml:trace>
  <inkml:trace contextRef="#ctx0" brushRef="#br0" timeOffset="1613">1964 103 76,'27'0'28,"-7"7"-1,-4 14-2,-10 5-16,-1 14-2,-7 6-2,-2 15-1,-6 6 1,0 6-2,-3-2 1,5-4-2,2-7 0,8-11-4,12-9-6,2-22-20,14-10-2,1-21 0,9-5-2</inkml:trace>
  <inkml:trace contextRef="#ctx0" brushRef="#br0" timeOffset="1813">2348 571 64,'9'13'27,"4"6"-1,0-4 0,9 0-11,2-3-13,7-3-1,4-7 0,1-4-1,2-7 1,-2-6-1,-4-6 1,-4-3 0,-10-5 0,-5 0 1,-11-1 1,-9 5-1,-7 1 1,-5 7 0,-8 2 0,0 10 0,-6 4-1,2 10 0,-1 6 0,4 7-1,-1 8 0,5 5 1,1 5-1,6 3 0,5 2 0,4 0 0,3-2 0,7 0 0,8-5 0,8-5 0,8-8-1,9-8 0,7-8-2,5-13-2,9-7-2,-4-18-4,10-4-9,-9-18-8,1-1-3,-11-13 0,-2 2 3</inkml:trace>
  <inkml:trace contextRef="#ctx0" brushRef="#br0" timeOffset="2193">3004 192 23,'2'-52'18,"-2"6"2,2 11-1,-4 4-1,4 14-3,-5 4 0,3 13-1,0 0-2,4 21-2,-6-1-2,4 11-2,-3 5-1,3 12 0,-3 6-1,2 12 1,-3 5-2,2 5 0,0-2 0,0 0-1,1-9-1,2-7-2,4-8-3,0-21-9,14-11-19,1-20 0,10-12 0,0-18-1</inkml:trace>
  <inkml:trace contextRef="#ctx0" brushRef="#br0" timeOffset="2494">3619 378 76,'10'4'29,"-1"6"-1,-9-10 0,0 0-17,-15 8-7,-3-1 0,-5-1 0,-4 6 0,-5 0-1,-3 4-1,0-1 0,3 3 0,3-2-1,7 1-1,7 1-1,6-2 1,9 1-1,7 2 0,6 0 0,7 3 1,5 2-1,4 1 1,4 2-1,0-1 1,0 1 0,-3-3 0,-4 0 0,-3-1 1,-8-2-1,-4 0 2,-9-3 0,-8 1 0,-9-1 1,-7 0-1,-8-2 1,-2 0 0,-5-3-1,0-2 0,-4-1-1,3-4 0,5-3-1,4-4-2,6 2-4,-3-10-18,13 4-10,-3-8 1,11 1 1,-3-13-2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1.35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 538 50,'3'-15'24,"-3"15"2,0 0-3,0 0-9,4-11-4,-4 11-4,0 0-2,0 0-2,2 12 0,0-1-1,1 6 0,2 8 0,1 5 0,4 7 0,0 5 1,1 3 1,2-1-1,2-3 0,1-5 0,3-8 0,4-13-1,4-11 0,6-12-1,1-9-1,2-9 1,-1-5-1,-2-5 0,-3 1 1,-8 4 0,-2 5 1,-9 7 0,-2 7 0,-9 12 0,12-3 0,-5 15 0,3 4 0,1 8-1,3 3 0,1 6 0,5 1 1,1 2-1,0-4 1,-1-5-1,4-5 1,-4-9 0,5-10-1,1-12 1,0-8-1,-1-14 1,1-8-1,-1-6 1,-2-2-1,-1 2 0,-6 4 1,-3 5 0,-4 9 0,-3 8 0,-2 9 0,-4 10-1,0 0-1,0 0-3,0 0-13,5 22-14,-5-22 0,-2 19-1,2-19 1</inkml:trace>
  <inkml:trace contextRef="#ctx0" brushRef="#br0" timeOffset="631">1187 138 31,'10'1'18,"-10"-1"2,14 4 2,-7 5-8,-5 2-5,4 15 1,-6 4 0,4 17 1,-6 7 0,3 14-3,-7 3 0,3 4-4,-1-3-1,2-6-1,2-9-2,3-13 1,8-18-2,8-19-1,8-17-1,4-17-1,5-10-1,1-10 2,2-3 1,-2-3 0,-5 5 2,-6 9 1,-9 10 2,-1 15 1,-16 14 1,12 26 0,-14 12-2,-1 14 1,-3 7-1,2 9 0,0 2-1,3-2-2,5-9-4,-1-18-26,13-15 1,3-24-2,6-16 0</inkml:trace>
  <inkml:trace contextRef="#ctx0" brushRef="#br0" timeOffset="1052">1955 466 74,'12'10'27,"1"0"-2,-1-8 2,1 0-23,3-1-1,4 5 0,-2-3 0,4 6 1,-3 2-1,3 5 0,-3 4 0,-1 6-1,-3 4-1,-5 3 1,-3 1-1,-2 3 1,-6-2 0,-2 0 1,-7-7-1,-2-2 0,-8-7 0,-2-5 0,-6-8 0,-1-4-1,-1-5 0,1-5 0,3-2-1,4-5-1,8-3 1,4-3-1,12 1 0,6-3 0,10 0 0,3 0 0,7 2 0,1 2-1,4 9-4,-3-4-20,6 13-4,-6-3 0,3 7-2,-5-5 2</inkml:trace>
  <inkml:trace contextRef="#ctx0" brushRef="#br0" timeOffset="1663">2557 0 57,'0'0'24,"0"0"2,11 10-2,-9 5-13,3 13-6,-2 9-1,3 16 1,-6 10 1,3 20 2,-8 7-2,3 6 0,-6-3 0,5 1-2,-3-12-1,2-8-1,4-14-3,-1-19-3,7-9-5,-6-32-9,8 12-11,-7-27-1,2-6-2,-9-13 2</inkml:trace>
  <inkml:trace contextRef="#ctx0" brushRef="#br0" timeOffset="1893">2378 518 58,'-26'-28'29,"7"11"-1,4 3 0,15 14-10,-10-15-7,20 11-5,4-3-2,12 0 0,9-3-2,11 1 0,11-2-1,10-1 0,8 3-3,1-3-6,3 9-21,-6-1 0,-4 6-2,-11-3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3.62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329 82,'6'12'29,"3"8"-1,-5 1 0,0 11-21,-2 5-5,0 7-1,-2 5 0,0 1 0,0 1 0,-1-6-2,4-6-4,-2-17-17,10-10-6,-1-17-1,4-12-1,-2-21 1</inkml:trace>
  <inkml:trace contextRef="#ctx0" brushRef="#br0" timeOffset="220">139 0 86,'0'0'28,"0"0"-1,15 10-12,-5-9-35,3 3-8,-3 0-3,3 6 2</inkml:trace>
  <inkml:trace contextRef="#ctx0" brushRef="#br0" timeOffset="400">700 262 75,'0'0'25,"9"13"-2,-9-13 0,-22-1-20,1 3-2,-7 2 2,-3 6 0,-8 2 1,2 8 1,-4 1 2,8 4-1,1-3-2,11 3-3,9 0 0,9-1-2,10 1 1,8-2 0,7 2-1,5-1 1,6 3 0,2 1 0,0-1 0,-2-2 0,-3-2 1,-5 1 0,-6-2 1,-4-2 1,-9-2 1,-5-1-1,-8-4 1,-5-1-1,-8-4 1,-1-2-2,-3-1 0,0-4-2,1-1-2,0-7-2,7 2-26,-6-8-3,8-1 1,-4-7-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4.93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5 23 63,'-8'-15'25,"8"15"0,-5-9-1,5 9-15,0 0-6,0 0-1,0 0 0,8 19 1,-6 8 1,1 15 0,-2 13 0,0 20 1,-3 11-1,0 9-1,-2 2-1,3-4 0,4-7-4,0-17-22,18-19-4,3-27-1,11-20-2</inkml:trace>
  <inkml:trace contextRef="#ctx0" brushRef="#br0" timeOffset="270">379 738 74,'-2'10'20,"2"-10"-6,-2-23 0,3-8-24,10 1 2,0-5 5,5 0 3,5 4 3,0 2 5,9 13 3,-5 1 1,4 15-1,-6 4-4,0 11-4,-3 5-2,-3 6 1,-8 5 0,-2 4 2,-10 1 2,0 1-1,-8-7 0,-3-5 0,-6-9 0,-1-6-2,-4-11-1,-1-6-2,2-7-2,-4-8-3,10 1-8,-4-10-19,10 3 2,1-5-2,15 3 2</inkml:trace>
  <inkml:trace contextRef="#ctx0" brushRef="#br0" timeOffset="610">848 579 71,'41'30'25,"-3"-1"-5,-2-10-1,-2-3-20,1-7-5,4-3 2,-4-8 2,-2-5 1,-3-8 1,-6-8 5,-2-3 2,-12-9 2,-1 4 0,-11-5-2,-2 5-1,-9 2 0,-3 7-2,-7 6 0,3 8-1,-5 9-2,0 8-1,0 6 0,1 8 0,0 7 0,2 6-1,5 5 1,1 6 0,7 4-1,6 5 1,7 6-1,4 3 0,8 6 0,2 3 0,3 0 0,-2-2 1,0-4-1,-6-5 2,-5-9-1,-5-9 2,-6-14-2,-7-9 1,-6-13 0,-4-9 0,-4-10-1,1-9 0,-2-7 0,2-9-1,2-5 1,7-6-1,8-4 0,8-5 0,11 0 0,8-5-1,11 1 0,7-3-1,10 2 0,3 1 0,4 4 0,0 3 2,-1 6 0,-3 6 0,-8 7 3,-4 7-1,-9 9 2,-5 7 1,-6 5 0,-5 12 0,-6 4-1,-1 10 0,-6 5 0,0 9 1,-1 7-1,2 7 0,-1 1 0,4 1-1,1-7 0,1-4-2,3-7-2,-1-13-4,10-14-21,-6-20-3,2-9-1,-4-18-1</inkml:trace>
  <inkml:trace contextRef="#ctx0" brushRef="#br0" timeOffset="1352">1822 338 42,'13'11'0,"1"-4"1,2-5-2,4-2-12</inkml:trace>
  <inkml:trace contextRef="#ctx0" brushRef="#br0" timeOffset="1462">2223 411 95,'5'12'28,"-5"-12"1,-8 9-1,-4-7-25,-3 1-4,-3 6 1,-7 4 0,-5 6 2,-1 7 0,-5 6 2,0 8 0,0 0-1,4 4 1,3 0-1,10 0-1,5-4 0,11-5-2,11-5 0,10-10-3,15-5-3,4-16-10,13 0-16,-1-16 0,11-3 1,-4-11-1</inkml:trace>
  <inkml:trace contextRef="#ctx0" brushRef="#br0" timeOffset="1722">2450 551 92,'4'-9'28,"-4"9"0,0 0-4,0 0-18,0 0-4,9 8-1,-1 6-1,3 6-1,4 4 2,0 5-1,3 6 1,1 4-1,0 2 0,-1 1 1,-2 2-1,-3-5 2,-2 0-1,-6-5 2,-3-4-1,-8-8 0,-3-5 1,-10-9-1,-5-5 0,-4-6 0,-5-5-1,0-7 0,-1-2-1,2-3-1,3-4 1,8-1-3,4-4 1,10 3-1,6-5 0,8 1 0,7-3 1,8-1-1,6-4 1,8 0 0,3-6 1,2-4 1,2-3-1,2-3 1,-2 0-1,-1 2 1,-2 1 0,-4 4 1,-3 5-1,-4 6 1,-3 8 1,-7 4 0,0 6 0,-7 3 1,0 6-1,-12 9 0,0 0 0,4 19 0,-10 10 0,-5 16 0,-1 15-1,-6 13 1,3 11-1,-2 5 1,4 0-1,6-7 0,5-9-1,10-17-2,7-25-2,16-19-4,0-28-4,16-14-4,-4-31 1,12-12 1,-4-20 4,2-2 5,-5 2 4,-10 4 7,3 15 4,-14 7 3,-1 25 1,-13 6 0,1 25-4,-14 11-3,3 24-5,-6 10-1,-3 18 0,-3 15 0,0 12 0,-1 12 1,-2 8 0,0-3 0,4-4 0,-1-6-1,0-16-3,7-12-3,-4-22-7,11-9-13,-5-27-7,17-2 0,-6-23 0,10-5 1</inkml:trace>
  <inkml:trace contextRef="#ctx0" brushRef="#br0" timeOffset="2593">3583 524 61,'9'12'29,"-9"-12"-1,2 15 1,-2-15-4,-3 28-18,-2-5-3,3 9 1,-1 3-1,4 6 0,1-1-1,7-1 0,6-8-1,4-9-2,11-13 0,7-13-2,4-10 1,0-14-1,-1-10 0,-1-10 0,-5-5 1,-3 1 0,-9 1 2,-5 7-1,-6 6 1,-2 8 0,-3 8 0,-1 8 0,-5 14-1,0 0 1,-1 21 0,-3 11 0,-3 14 0,-3 14 1,-2 15 0,-3 20 1,-3 9-1,0 6 1,0-1-2,2-3 0,5-9-5,-4-15-26,15-16-3,-1-29-2,13-16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6:18.09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12 718 76,'-12'-7'27,"12"7"-1,0 0-1,0 0-22,16 10-2,-4-3 0,6-1 0,7-1 1,6-4-1,8-2 0,8-7-1,2-5 1,4-5-1,-1-4 0,-3-4 0,-4 1 2,-10 1 1,-7 6-1,-13 0 1,-6 6-1,-9 12 0,-16-9-1,-4 14 0,-4 4 0,-5 3-1,-3 4 0,-5 4 0,-1 5 1,1 1 0,2 3 1,2 0 0,1 2 1,3 1-1,5 1-1,3-2 2,5 1-2,5-2 1,4 1-2,6-3 1,7-2-1,5-5 0,8-5 0,4-4-1,4-7 1,4-7-1,4-9 0,3-6-1,0-8 2,3-6-1,-3-6 0,3-3 0,-2 0 0,0 2 0,-2 3 1,-2 5 0,-4 5 0,-4 8 1,-4 11-1,-4 9 1,-4 11 0,-5 7 0,-5 9 0,-2 2 0,-2 4 0,0-3 0,3-2 0,2-8 0,4-8-1,8-13 0,8-11 0,8-10-2,6-5 1,4-3 0,3-3 1,-1 1-1,-3 4 2,-8 3 0,-6 10 0,-8 5 1,-8 10 0,-6 9-1,-6 8 1,-5 7-1,-1 6-1,1 5 1,3 3-1,0 1-1,3-3-3,6-1-6,-4-16-22,12-4 1,-5-17-1,6-5-1</inkml:trace>
  <inkml:trace contextRef="#ctx0" brushRef="#br0" timeOffset="861">1410 148 60,'0'0'22,"0"11"2,0-11 1,2 20-19,-1-2 0,5 13 1,-3 6 1,7 17 0,-3 7 1,3 12-2,-1 5-3,0 4-1,-2 0-2,-1-1 0,-4-7-2,-6-11-2,0-9-2,-6-18-4,3-8-5,-12-22 0,5-7 0,-7-17 3,3-8 4,-3-8 3,1-5 5,5 1 5,-2-1 4,10 11 3,-5-1 0,12 11-3,0 0-1,12 9-4,4-1-2,9 3-1,8 1-2,6 0 0,13 1-1,5-1 0,7 3 1,1 1-1,0 2 1,-4 3 0,-4 4 1,-2 3-1,-14 3 1,-4 7 0,-11 3-1,-6 4 1,-6 2-1,-6 3 1,-7-2 0,-7 0 0,-4-5 1,-9-2-1,-6-9 1,-6-6 0,-8-8 0,-2-6-1,-1-5 0,2-3 1,2-2-2,8 2 1,5-1-1,9 3 1,11-1-2,15 1 1,10 2-1,11-2 0,9-1 1,8-2-1,7-3 0,3-2 0,2 3 0,-5 0 0,-3 1 1,-6 1-1,-3 3 1,-4 0-1,-6 6 0,-5 1 1,-4 5-1,-3 2 2,-3 6-1,-1 6 2,-8 5-1,-1 11 2,-8 5 0,1 6-1,-4 3 1,1 3-2,-3-4 0,0-4-2,6-6-3,-2-21-6,14-7-20,-5-21-1,10-13 0,-7-22-2</inkml:trace>
  <inkml:trace contextRef="#ctx0" brushRef="#br0" timeOffset="1673">2513 203 68,'-4'-26'30,"4"15"-2,0 11 0,0 0-7,0 0-16,0 0-4,0 9-1,0-9-1,4 19-6,-4-19-17,4 16-4,-4-16 0,0 0-1,13-7 0</inkml:trace>
  <inkml:trace contextRef="#ctx0" brushRef="#br0" timeOffset="1873">2742 0 74,'-1'13'28,"2"7"0,-4 0-1,2 6-12,-2 6-13,-1 11-2,-1 9 3,-4 15 0,0 10 1,1 11 1,-6 2 0,7 4 0,-3-5 0,3-4-1,0-12-2,3-13-1,1-15-3,0-15-4,11-7-14,-8-23-12,11-5-1,-2-20 1,8-4-1</inkml:trace>
  <inkml:trace contextRef="#ctx0" brushRef="#br0" timeOffset="2153">2997 791 74,'26'23'6,"4"-10"-3,7-6 9,-1-9-19,7 0 2,3-5 4,-2-4 2,5 1 8,-6-10 11,-3 1 1,-10-4-7,1 3-7,-13-3-4,-6 2-1,-9 0-1,-9 3 1,-10 4 0,-6 6 0,-8 3 0,-5 7 0,-5 2-1,-3 7 1,-6 5 1,2 4 1,0 3 0,7 4 0,1 0 1,9 5-1,3 1 0,10 0-1,12 1-2,7 0 1,8 0-2,8-1 0,8-1-2,5-8-2,13 0-10,-6-17-18,9-3 0,-2-15 1,4-4-1</inkml:trace>
  <inkml:trace contextRef="#ctx0" brushRef="#br0" timeOffset="2544">3512 859 74,'-1'18'29,"5"6"-2,2-2-1,4 1-8,7-4-18,1-3-2,6-5 1,3-6 1,3-5 0,2-6 1,-1-6-1,0-5 2,-4-4-1,0 0 1,-6-1 0,-3 2 0,-6 2 0,-1 2 1,-8 3-1,-3 1 1,-9 3-2,-3 2 1,-8 2-1,-4 0 0,-5 4-1,-4 4 0,-3 2 0,1 3-1,1 4 0,2 2-1,6 2-2,3-3-1,9 1-1,14-14-3,-6 18 0,6-18 1,16 0 1,-2-10 2,10-1 1,-1-7 0,5-6 1,-3-9-2,5-6-2,-2-9-1,2-4 0,-2-7 2,0-2 5,2 1 4,-8-1 4,7 12 6,-14-5 3,7 17 2,-12-4-2,5 15-1,-12 1-6,4 7-3,-6 3-4,0 3-1,-1 12-1,1-10-1,-1 10 1,0 0-1,4 16 1,-2 3-1,1 7 1,1 10 0,-1 13 1,2 14 0,-2 14 1,2 12 0,3 5 1,-7 11 0,-1 1-1,5 0 1,-7-12-2,-1-12 0,-1-12-3,-6-25-16,1-9-16,9-36 1,-12-8-1,-6-34-2</inkml:trace>
  <inkml:trace contextRef="#ctx0" brushRef="#br0" timeOffset="6049">262 727 21,'0'0'12,"0"0"0,-9 3-1,9-3-2,0 0-1,0 0-1,-9 4 0,9-4 0,0 0 0,0 0 0,0 0-1,0 0 0,0 0 0,-8 11-2,8-11-1,0 0 0,0 0-1,0 0 0,12 10-1,-12-10 1,21 2-1,-6-1 0,3-3 0,3 0 0,4-3 0,1-2-1,0-4 1,2 0 0,-1-2 0,0-4-1,-2 0 1,0-2-1,-3-1 1,-2 1-1,-2-2 0,-1 3 1,-6 1 0,0 0 1,-7 2 0,-1 1 0,-5 0 0,-2 0 0,-6 1-1,0-2 0,-4 1 0,0 1-1,-1 0 2,0 1-2,-1 2 0,0 2 0,0 2 1,0 3-1,-3 2 1,2 3-1,-3 2 0,0 3 0,-3 4 1,2 1-1,-2 4 0,0 1 0,1 2 0,1 3 1,2 2-1,2 4 1,2 1-1,3 1 0,3 2 1,3 1-1,4 1 0,3-1-1,4 3-4,-2-4-22,8 0 0,-4-8-1,0-5-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3:44.27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-3 22 2,'0'0'2,"0"0"0,0 0-1,0 0 0,0 0 0,0 0 1,0 0 3,0 0 1,0 0 1,0 0-1,0 0 1,0 0-1,0 0-1,0 0-2,-11-1-2,11 1 0,0 0-1,0 0 1,0 0 0,0 0 0,0 0 1,0 0 0,0 0 1,0 0 0,0 0 0,12 9 1,-12-9-1,14 2 1,-3 0-1,1 0 1,1 1-2,1 1 1,3-1-1,-1 2 0,3 0 0,0 1 0,-2 0 0,2 0 1,7-2-1,4 2 0,4-4 1,1 1 0,0-3 0,8 2-1,8-3 0,-2 2-1,1-1 1,-1 1 0,3 1-1,1 0 0,4 1 0,-5-1-1,-2 1 1,5 0 0,-4-1 0,4 0 1,-2-1-1,4 1 1,-1-1 0,5 1 0,0 0 0,-1 2-1,6-1 0,-1 2 0,0-1-1,2 1 1,-2-2 1,3 0-1,2-1 1,5 1-1,-7-1 1,4 2 0,-1-1 0,2 1-1,-1-2 0,0 2 0,0 4-1,2-1 2,0-1-1,-3-1 0,1-4 0,-2-1 0,-2 0 0,-4 0 0,-3-4 0,1-1 0,-2 1 0,4 0 0,-2 4 0,0 0-1,1 0 1,2-1-1,-2 1 1,-1-1-1,-2-2 0,-3 0 1,-2 0-1,0 1 0,-2-1 1,0 1-1,-1 1 0,-3 0 0,2 1 0,-3 1 1,1-1-1,-3 1 0,-1-1 0,-4 0 0,0-1 0,-1 1 1,0 0-1,0 0 1,-1 0-1,3 0 0,-1 1 0,1 0 1,-3-1-1,2-1 1,-3 1-1,0-1 0,-1-1 1,1 1-1,-3-1 1,1-1-1,-1 1 1,-2-1-1,-1 0 0,-2 1 1,-3-1-1,-4 0 0,-3 0 0,-3 1 0,0 0 1,-2 0-1,-2 0 0,-3 2 0,-10 0 0,16-1 0,-16 1 0,11 0 0,-11 0 0,0 0 0,11 1 0,-11-1 0,0 0 0,9 2 0,-9-2 0,9 0 0,-9 0 1,11 0-2,-11 0 1,16 2 0,-3-1 0,2-1 0,1 1 0,2-2 0,1 1 1,3-2-1,0-3 0,0 1 0,0-2 1,0 1-1,0-2 0,-2 2 0,0-2 0,-1 3 0,-3 0 0,-3 0 0,-3 2 0,-10 2 0,13-2 0,-13 2 0,0 0-1,0 0 1,0 0 0,0 0 0,0 0 0,0 0 0,0 0 0,0 0 0,0 0 0,0 0 0,0 0-1,0 0-3,0 0-12,-1-10-15,-6-1 2,-8-13-3,-3-5 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10.41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69 1705 13,'0'0'8,"0"0"1,0 0-1,0 0-2,0 0-1,0 0-1,-41-24-2,41 24 0,0 0-2,0 0-1,0 0 1,57 6 1,-57-6 0,59-9-1,-13 2 1,9 1 0,1-2 1,10 1 1,-1-1 0,7-3 0,9 10 0,-1-7 1,6 6-1,6 2 1,-2 0-2,12 1 0,-1-1 0,0-1 0,6 0 0,11-1-1,-4 0 1,6-5 1,3 4-1,-1-4-1,6 5 1,8 2 0,-3-1 1,-2 1 0,6 0-1,-2 0 1,4-1-1,-1 0 1,1 0 0,-2 1-1,4 0 0,3 0 0,2 2 0,0-3-1,2 4 1,2-2 0,6 2 1,-3-3-1,3 2 1,-3-2-1,5 1 0,-1-1 1,2 1-1,-4-1-1,6 1 1,-1 0-1,-1 2 1,-1-2-1,0 0 0,-4 0 0,1 0 0,0-2 0,-3-1 1,-2 0-1,0 1 0,-7 0 0,0 1 0,-3-1 0,1 3 0,-5-1-1,-5 1 1,-3 0 0,1 5-1,0-1 1,-4-1 0,0 1-1,-1-1 1,0 3-1,0 0 1,-2 1-1,-2-3 1,-3 2-1,2-1 0,-2 1 0,-1 2 0,-1-2 0,-1 1 0,-2-1 1,1-1-1,-2 0 0,-1-1 0,-7 0 0,-4 0 0,-3-2 0,-4 2 0,-3-1-1,-2 3 1,-5-1 0,-3 0 0,-3 0 0,-3 2-1,-6-1 1,-5-2 0,-4 0 0,-6-1 0,-7-1-1,-5-2 1,-7 0-1,-6-2 1,-6 1 0,-2-1 0,-7 0-1,-12 0 1,15-1 0,-15 1 0,0 0 0,9 0 0,-9 0 0,0 0-1,0 0 1,10 1 0,-10-1 0,0 0 1,0 0-1,0 0 1,9-12-1,-5 1 0,6-4 0,7-3 0,6-5-1,7-7 0,8-2 0,3-2 0,3-4 0,1-2 1,-5-5 0,-4-6 0,-5-3 0,-7-2 0,-5-5 0,-5-2 0,-4 1 1,-3-1-2,-1 4 1,-2 5 0,0 5-1,-1 6 1,-1 5-1,0 4 1,1-1-1,-1 0 1,-1-1-1,-2-2 1,-4-4 0,-2 1-1,-2-2 1,-4 1 0,1 5 0,-2 4 0,3 7 0,0 7 0,3 6 1,8 13-1,-9-13-1,9 13 1,0 0 0,0 0 0,0 0 0,-10-12 0,10 12 0,-15-11-2,1 4 2,-4-3-1,-4 0 1,-6-5 0,-7 0-1,-7 0 1,-6 0-1,-10 0 1,-6 1 0,-8-1 0,-11 2 0,-8 2 0,-8 2 0,-8 0 0,-8 1 0,-6 2 0,-10 1 0,-5-1 0,-4-1 0,-6-4 0,-9-1 0,-8-2 0,-6 0 0,-8-2-1,-3 0 1,-7 0 0,-5 4 0,-1 1 0,0 2 0,3 1 0,-4-1 0,7 1 0,1 0 0,1 1 0,1 1 0,1 2 0,0 2-1,0 1 1,3 4 0,0 1 0,4-1 0,-1 0 0,5-2 0,1-1 0,1-3 0,0-3 0,5 0 0,1-2 0,-1 1 0,2 2-1,1 2 1,0 0 1,5 4-1,0 3-1,0 2 1,2 3 0,3 0 1,1 0-1,0 3 1,3-2-1,2-3 0,8 0 0,6-3 1,2-2-1,4-2 0,8-1 0,8-1 0,1 0 1,6 2-1,-3 1 1,3 1-1,3 2 0,3 0 0,-1 1 0,0 0 1,5 0-1,2-1 0,2-1 0,5-2 0,2 0 2,6-2-2,7-1 0,-6-1 0,12-1 1,2-1-1,6 1 0,-7 1 1,3 1-1,-3 2 1,-2-1-1,6 3-1,-11 0 1,-1-1-1,-4-1 2,5 0-1,7-1 1,5-1-1,-3 2 0,12-3 1,48 3-1,-76 0 0,76 0 0,-54 7-1,54-7 1,-53 14-1,53-14 1,-46 17-1,46-17 1,-52 21-1,52-21-1,-45 21 2,45-21-1,0 0 0,0 0 0,-42 44 0,42-44 0,0 0 0,11 44 1,-11-44 0,13 48 0,-13-48 0,15 63 0,-4-20 1,-8 5-2,-1 9 2,-6 10-1,-4 4 0,-2 6 0,-12 2 0,5 4 0,3 0 1,-1-2-1,10 0 1,-1-3-1,9-7 1,-8-3-1,14-9 0,-7-5 1,6-9-1,-8-45 0,8 68 0,-8-68 0,0 0 0,0 0 1,12 47-1,-12-47 2,0 0-2,0 0 1,0 0-1,0 0 1,0 0 0,0 0-1,0 0-1,0 0-3,0 0-8,0 0-13,0 0-1,0 0-1,0 0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26.325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24 1598 5,'0'0'4,"0"0"0,0 0 0,0 0-1,0 0-1,0 0 0,14 4 1,-5-4 1,4 0 1,2 0 1,5 0 1,5-1-1,3 1 1,6 0-2,6 1 0,4-1-1,6 1-1,8 1-1,5-1 0,7 2 2,5-3-1,5 2 0,6 2 0,7-3 0,6-1 1,7 0-1,4 5-1,4-5 0,5 5 0,5-4 0,5 0-1,2-1 0,4 6 0,5-4 1,6 0-1,5 1 0,5-1 1,4 0-1,7 1 0,6-1 0,3-1 0,2-1-1,3 1 1,3 1 0,3 0-1,2-1 0,-1 0 1,-2 1-1,-1 0 1,-4 0-1,-2 1 1,-6 0-1,-6 1 1,-7-1-1,-6 3 0,-5 0 0,-7-1 0,-9 0 1,-10 0-1,-12-1 0,-5-1 0,-16 0 0,-1-1 0,-15-1 0,-7-1 0,-9 1 0,-4 0 1,2 0-1,-56-1 1,84 2-1,-84-2 2,53 0-2,-53 0 1,0 0-1,45 0 1,-45 0-1,0 0 1,0 0-1,0 0 1,0 0-1,0 0 1,0 0 0,0 0 0,0 0 0,0 0 0,0 0-1,0 0 1,0 0-1,0 0-1,0 0 1,0 0 0,0 0 0,0 0-1,49-12 1,-49 12 0,0 0 0,0 0 0,0 0 0,0 0 0,0 0-1,0 0 1,0 0-1,0 0 1,0 0-1,0 0 0,0 0 1,0 0-1,0 0 1,0 0-1,0 0 1,0 0 0,0 0 0,0 0 1,0 0-1,0 0 0,0 0 0,0 0 0,0 0 0,0 0 0,0 0 0,0 0 0,0 0 1,0 0-1,31-44 0,-31 44 1,0 0-1,0 0 1,-1-53-1,1 53 1,0 0-1,-4-55 0,4 55 0,5-50 0,-5 50 0,14-71 0,-6 27 0,5-4-1,-14-1 2,3-4-1,-2 0 0,1 1 0,6 1-1,-11 1 1,5-1 0,0-1-1,8-3 1,-3 0-1,1-2 1,-2 1 0,-10 2 0,8 2 0,4 5 0,-12 3 0,-7 1-1,12 43 1,-6-63 0,6 63 0,-4-51 0,4 51 0,-7-40 0,7 40 0,0 0 0,0 0 0,0-46 0,0 46-1,0 0 1,0 0-1,0 0 0,0 0 1,0 0-1,0 0 0,0 0 1,0 0-1,0 0 1,0 0 0,0 0 0,-54-44 0,54 44 0,-69-16-1,19 10 0,-6 0 0,-9 0 1,-10-1 0,-9 3-1,-12 0 1,-7 1 0,1 0-1,-16-1 2,-7 1-1,-3 0 0,-3-1-1,-5-2 1,-10-1-1,-5-1 2,-7-2-1,-3-2 0,-10-1-1,-4-1 1,-7 2 0,-8 0 0,2 2 0,-3 2 0,-4 2 0,2 0 0,3 4 0,3-1 0,2 0 0,8 1 1,4-1-1,7 1 0,2-2 0,3 2 0,1-2 0,3 3 0,1 1 0,-2 0 0,3 3 0,0 0 0,3 3 0,3-2 0,4 0 1,3 2-1,6 0 0,6 2 0,3-2 1,6 2-1,5 0 0,11 4 0,8-1 1,7 2-1,10-1 0,9-1-1,9 1 2,9-2-2,9-2 2,5-2-1,7-1 0,7-3 0,5 0 0,4-1 0,5-1 1,11 0-1,-15 0-1,15 0 1,0 0 0,0 0-1,0 0 0,0 0 1,1 10-1,-1-10 0,10 17 1,-5-7 0,-1 5 0,1 1-1,-1 4 1,-4 9 0,-3 3 0,-2 7 0,-3 7 0,-3 9 0,-2 8 0,0 7 0,-3 5 0,6-3 0,0-1 1,5-2-1,1-5 1,3-9-1,1-9 1,3-7-1,0-6 0,-1-2-3,-5-6-8,-3 1-10,-2-4-1,-6-12-1,-1-16 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5T23:04:30.54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428 4,'0'0'9,"0"0"0,0 0-5,0 0-2,0 0 1,14-1 1,-14 1 1,17-6 2,-6 3 0,5-1-1,2 0 1,8 0-1,1-1-2,4 2 1,6-1 0,4 2-1,5-1 0,5 2 1,3-2-2,4 2 1,6-1-1,5 2 0,6-5 0,6 2 0,8-4 0,7 3-1,7-4 1,8 1-1,6-2 0,8 2 0,3-3 0,6 3 1,1-2 0,9 2 0,-1-3 1,5 2-1,0-3 1,5 4-1,2-2-1,2 3-1,-2 0 0,4 1 0,0 2 0,3 1-1,-3 1 1,-1 1 0,1-1 0,2 1 0,-1 0 1,0 0-1,0 1 0,0 1 0,-1 0 0,1 3 0,-3 2 0,-2 0 0,0 2-1,-6 2 1,1-1-1,-1 1 1,-4-1-1,-3 0 1,-3-2-1,-1 1 0,-5-3 1,-4 1-1,-9-1 0,-8-2 0,-7 0 1,-8 0-1,-10-1 0,-10 0 1,-8-1-1,-11 0 0,-6 0 0,-10 0 1,-6-2-1,-8 0 0,-9-2 0,-3 2 1,-16 0-1,13-1 0,-13 1 1,0 0-1,0 0 1,0 0-1,0 0 1,0 0-1,0 0 0,0 0 1,0 0-1,0 0 0,0 0 0,0 0 0,0 0 0,-5-12 0,5 12-1,-15-20 1,4 7 0,-3-6-1,-1-4 1,-3-5-1,-2-4 1,-1-4 0,0-3 0,-3-3 0,1-1 0,0-2 0,0-2 0,-1 0 0,1 1 0,2 0 0,1-2 0,1 1 1,3 1-2,-1 0 1,4 2 0,0 1 0,1 7 0,0 3 0,2 4-1,0 6 1,1 4 0,2 2 0,0 6-1,7 11 1,-12-14-1,12 14 1,0 0-1,-12-13 0,12 13 0,-11-9 1,11 9-1,-19-15 1,6 7-1,-6-4 1,-5-2 0,-7-1 0,-9 0 0,-12-3 0,-10-1 0,-14-2 0,-15 0 0,-18 0 0,-14-5 1,-17 4-1,-15-1 1,-15 2-1,-11 4 1,-13 1-1,-10 3 1,-6 1-1,-7 7 0,-3 0 0,-2 1 0,0 3 0,-5 0 0,1 1 0,-1 0 0,3 0 1,5 0-1,4 1 0,3 0 0,8-1 0,12-1 0,9 1 0,11 0 0,9 1 1,9 2-1,12 1 0,10-1 0,7 5-1,8 4 1,5 0 0,11 1 0,7 0-1,7 1 1,7-2-1,9 1 1,7-5 0,8-1 0,6-2 0,4 1 0,5-2 0,2-1 0,4 0 0,3 1 0,6-1 0,3 0 0,3 0 0,4 0 0,4-1 0,3 0 0,9-2 0,-12 6-1,12-6 1,-7 13-1,6-3 1,1 6-1,0 5 1,3 5-1,-1 9 1,-1 9 0,-2 8 0,-2 8 0,-1 6 1,-2 7-1,-1 6 0,-2 5 0,3 2 0,1-2 0,3-4 0,1-6 0,2-5 0,0-7 0,1-8 1,-1-12-1,0-7 0,0-9 1,-1-6-1,0-5 1,0-5-1,0-10 1,0 0 0,0 0 0,0 0 0,0 0-3,-6-14-3,-1 2-23,-11-8 0,-4-3-2,-11-17-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0:54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7 284 4,'0'0'9,"0"-11"-2,0 11 0,0 0-2,-2-12 0,2 12-2,0 0 0,0 0-1,-3-11-1,3 11 1,0 0 0,0 0-1,0 0 1,0 0 0,0 0-1,0 0 1,0 0-1,0 0 1,0 0 0,0 0 0,0 0 0,0 0-1,0 0 1,0 0 0,0 0 0,0 0-1,0 0 1,0 0-1,-2-9-1,2 9 0,0 0 0,0 0 0,4 15 0,-1-5 0,0 0 0,1 5 0,3 2 0,-2 2 0,1 3 0,-1 0 0,2-1 1,-1 0-1,-1-1 1,-1-1 0,0-3 0,-2-2 2,0-1-2,-1 1 1,0-4 0,-2 0 0,1-10 0,1 16 0,-1-16 0,-1 12-1,1-12 1,0 0-1,0 0 0,0 0 0,0 0 0,0 0 0,0 0 0,0 0 0,0 0-1,0 0-1,0 0-3,0 0-6,0 0-9,0 0-1,0 0 1,-5-9-1</inkml:trace>
  <inkml:trace contextRef="#ctx0" brushRef="#br0" timeOffset="831">177 294 8,'0'0'8,"0"0"-1,0 0 1,10-3-2,-10 3-1,0 0-1,0 0-1,0 0 0,0 0-1,0 0 0,0 0 0,0 0 0,9 13 0,-9-13-1,10 14 1,-10-14 0,11 19-1,-5-6 1,1 2-1,-3 2 1,0 2-1,-1-1 0,0 2 0,0-1 0,-2-1 0,1 0 0,-2-2-1,2-3 1,1-4 0,-3-9 0,8 14 3,-8-14-1,0 0 2,0 0-1,17-5 0,-10-7 0,5-1 0,-1-6-1,6-2-1,1-3-1,4-2-1,1 0 1,-1 1-1,-3 2 0,1 3 1,-4 5-1,-3 2 1,-3 5-1,-10 8 0,13-5 0,-13 5 0,8 11-1,-6 0 1,1 2 0,2 5 0,0 1 0,2 4 0,0 0 0,-1 3 0,2 0 0,-3-2 0,2 1 0,-3-1 0,0-4 1,-2-2-1,-1-4 0,-1-2 0,0-12 1,1 14-2,-1-14 0,0 0-5,0 0-5,3-9-10,-1-3 1,2-4 0,2-7-1</inkml:trace>
  <inkml:trace contextRef="#ctx0" brushRef="#br0" timeOffset="1602">843 0 3,'0'0'9,"14"6"0,-14-6-6,12 16 1,-7-7 0,0 6 1,0 0 1,-2 6-1,-1 3 1,2 5 0,-2 5-1,0 5 0,1 4-1,-1 2-1,0 2 0,0-6-1,-1 2 1,0-5-1,-2-8-1,0-3 0,0-4 0,0-7 0,1-4 0,-2-2 1,2-10-1,0 0-1,0 0-3,0 0-3,-1-18-6,0-1-4,1-4-1,-2-6-1,0-3 0</inkml:trace>
  <inkml:trace contextRef="#ctx0" brushRef="#br0" timeOffset="1943">820 206 0,'0'0'11,"0"0"0,0 0-2,0 0 0,0 0 0,14 2-1,-4 0 0,6 2-2,4-2-1,5 2-1,4-1-3,4 1-3,5 0-3,3-1-6,-1-1-5,3 0 0,-4-1 0</inkml:trace>
  <inkml:trace contextRef="#ctx0" brushRef="#br0" timeOffset="2253">1264 366 0,'19'3'12,"1"-1"0,-2-4-1,-3-1-5,2 2-2,-2-1 0,-1-1 1,-5 0-2,-9 3 1,17-6 0,-17 6 0,13-9 0,-13 9-1,8-12 1,-8 12-2,7-13 1,-7 13-1,2-14 0,-2 14-1,-6-14 0,6 14 0,-10-12 0,10 12-1,-16-7 0,3 6 0,0 2 0,-3 1 0,0 2 0,-2 0 0,1 3 0,-1-2 1,-3 1 0,6 1 0,-2-1 0,3 1 0,0 0 0,3 2 0,-1 1-1,2 2 1,3 1-1,-3 3 1,2 1-1,1 0 0,-2 1 1,2 1 0,-2-4-1,5 2 1,1 1-1,2-5 1,3 0 0,2 2 0,4-5-1,4 1 1,5-2 0,3-7 0,4-2 0,4 0 0,0-8 0,2-1-1,1-2 0,-2-1 0,-2-2 0,-3 3-1,-3-4 1,-1 3-1,-4 1 0,-2-1 1,-2 1-1,-3 0 1,-9 11-1,13-14 1,-13 14 0,6-10-1,-6 10 0,0 0-1,0 0 1,0 0-1,0 0 0,9 13 0,-3-4 1,-3 3 0,4 0 1,-3 5-1,3 1 1,4 3 1,-3 1-1,2 0 0,-1-3 0,1 0 0,-3-1 0,1-5 1,-3-3-1,-5-10 2,4 11 0,-4-11 2,0 0-1,0 0 1,0 0-1,-12-16 1,4 5-1,-1-5-1,-1-3-1,0-3-1,3-1 0,-1-1-1,4 1 0,3 2 0,6 1 0,7 3 0,1 5 0,6 0 0,3 4 0,4 1 0,2 2 1,4 1 0,0 4-1,0 0-1,2 6-3,-2-3-7,-1 2-8,0 2 1,-4-3-1,-2 1 0</inkml:trace>
  <inkml:trace contextRef="#ctx0" brushRef="#br0" timeOffset="3415">2061 391 7,'4'11'8,"0"2"1,-1 4-1,0 5-1,0 5 0,2 3-1,-2 5-1,1 3-1,2 4-1,-1 3 0,1 0-1,0 0 0,1-4 0,-1 0 0,1-4 0,-3-5 1,-1-4 0,-1-6 1,1-4 0,-4-7 0,2 0 2,-1-11 0,0 0 0,0 0 0,-9 1-1,3-12 0,0-3-1,-3-7-2,1-5 0,-2-7-1,-1-5 0,0-3-1,2-1 0,-1 1 0,4-2 0,3 3-1,2 4-1,6 2 1,3 5-1,6 3 1,2 2-1,7 4 1,2 4-1,3 3 1,1 1 0,0 4 1,1 2-1,-5 4 0,-1 2 1,-1 4-1,-6 3 0,-5 5 0,-5 3 1,-4 5 0,-3 3 0,-3-1 0,-5 2 1,-6 0 0,-1-2 1,-5-2 0,1-3 1,-5-5-1,-3-2 0,0-5 1,2-3-1,0-4 0,0-4-2,4-4-1,4-7-1,5-3-5,3-6-2,8 3-7,2-5-7,6 1 0,5-1 1,4 1 1</inkml:trace>
  <inkml:trace contextRef="#ctx0" brushRef="#br0" timeOffset="4116">2355 343 0,'4'9'8,"-4"-9"1,4 11-5,-1-1 1,3 2 0,-1 3 1,1 1 1,3 3-1,0-1 0,0 3 0,1 1-1,1 3-1,-2-2-1,-1 0 0,2-3-1,-4 1 0,-1-2 2,-1-3-2,-1-7 1,-3-9-1,5 11 2,-5-11 1,0 0 1,0 0-1,0 0 1,0 0-1,-8-19 0,2 5 0,-2-5-2,0-2-1,1-4-2,1-2 0,1-1 0,3 0-1,2 1 0,7 2 0,1 2 0,5 2 0,3 5 0,2 0 1,4 4-1,4 0 0,4 6 0,-1 1 1,2 2-1,-2 0 1,-1 5-1,-3-1 1,-2 2-1,-5-1-2,-3 3-4,-4-4-3,-11-1-6,15 9-6,-15-9 2,0 0-1,0 0 0</inkml:trace>
  <inkml:trace contextRef="#ctx0" brushRef="#br0" timeOffset="4657">2838 422 1,'17'0'7,"1"-3"-1,1-1-3,1-3 1,-3-1 0,1-3 1,-4 0 1,-2-2 1,-5 2 1,-4-3-1,-4 3 1,-3 2-2,4 9-1,-18-14-2,4 12-1,-5 3-2,-3 3 0,2 6 0,-4 1 1,-1 5 2,0 0-1,2 4 1,-2 0 0,4 3 2,3-3-1,2 5 0,6 1-1,4 1 0,3 0-1,5-1-1,5-1 0,5-2 0,5-2 0,3-5 0,1-5 0,2-5-1,4-3-2,-2-6-1,5-2-4,-4-7-6,-1-2-7,0-5 0,-1-5-1,-2-2 2</inkml:trace>
  <inkml:trace contextRef="#ctx0" brushRef="#br0" timeOffset="5128">3125 52 7,'0'0'10,"3"10"1,-3-10-1,1 22-7,2-4 1,-1 4 0,1 5 2,1 5 0,0 4 0,-2 5 0,2 2 0,-2 1 0,0 2-1,1 1-2,0-1 0,-1-6-1,0-2 0,1-8-1,1-6 0,-2-6 0,1-3-1,-3-15-1,0 0-1,0 0-2,0 0-1,-4-26-1,-7 3-2,1-5-1,-5-6 1,-2-6 2,-4-4 1,0-1 1,-1 5 2,-1 3 2,3 3 2,1 4 1,3 7 2,4 5 0,4 9 1,0 0 1,8 9-1,0 0 3,8-10-2,7 7 0,7 1-1,6-1-2,8 0 1,4-1-2,7 1-1,1-1-1,2 1-3,-2 2-5,-4-1-4,-6 2-10,-2 1 0,-7-1 1,-4 1-1</inkml:trace>
  <inkml:trace contextRef="#ctx0" brushRef="#br0" timeOffset="5758">3376 331 8,'0'0'11,"9"-8"1,2 4-6,1 2-1,2 1 1,1 2 1,1 3-2,0 1 1,3 4-2,0 3-1,4 2 0,-2 4-1,0 4-1,-5-1-1,3 6 1,-6 3 0,4 0-1,-9 0 1,-2-2-1,-5-3 1,-2-1 1,-2-4-1,-1-3 2,-1-7 0,5-10 0,-20 13 1,4-10-1,-2-5 1,-2 0 0,-1-6-1,-4 1-1,2-3 0,0 0-1,4 0 0,4-3-1,6 3 0,5-1 0,4 11-1,13-16 0,2 5 0,5 3 0,7-3-1,2 5-1,3-3-3,3-3-3,0-1-4,-1-3-5,-2 3 0,-1-8-1,-5-2 1</inkml:trace>
  <inkml:trace contextRef="#ctx0" brushRef="#br0" timeOffset="6259">3830 92 12,'-9'10'8,"9"-10"1,-2 17-1,3-3 0,-1 4 0,0 5-1,5 8 0,-3 3-1,4 7 1,-3 2-1,3 3-2,-1 2-1,3 1 0,0-6-1,-2-4-1,1-6-1,-3-6 1,2-6 0,-3-4 1,-3-17-1,-5 10 0,5-10-1,-16-9 1,3-2-1,-3-5 0,-3-5-2,-8-3 0,0-2 0,-2-1 1,1 2-1,1 0 1,6 6 0,2 3 1,5 5-1,14 11 1,-6-14-1,6 14 0,19-3 1,-3 3-1,10 0 0,7-1 1,3 0-1,2-1 0,2-1 0,5-1 0,-7-2-2,4 1 2,-8 0 0,-4 0 0,-2 1 0,-9 2 1,-3 2 0,-5 3 0,1 4 0,-1 2 1,-4 5-1,-2 2 1,-5-16 1,11 42 1,-11-42 1,12 52-2,-8-27 1,-3 0-1,-1-25 2,7 44-3,-7-44-1,6 31-5,-6-31-13,0 0 1,0 0 0,0 0-1</inkml:trace>
  <inkml:trace contextRef="#ctx0" brushRef="#br0" timeOffset="6920">4147 125 20,'0'0'12,"3"9"-3,-3-9-7,9 11-12,-9-11-3,0 0 0</inkml:trace>
  <inkml:trace contextRef="#ctx0" brushRef="#br0" timeOffset="7160">4386 557 21,'0'0'15,"-48"9"1,48-9 0,0 0-8,-1-60-4,1 60 1,-2-45-2,2 45-1,14-44 0,-14 44 0,0 0 0,47-48-1,-47 48-1,43-19 1,-43 19-2,48-5 1,-48 5-1,0 0 1,51 18-1,-51-18 1,0 0-1,32 51 1,-32-51 0,5 47 1,-5-47 0,-15 46 1,15-46 1,-16 44 1,16-44 0,0 0 0,-38 46 1,38-46-1,0 0 1,0 0-2,-59 15 1,59-15-1,-44-18-2,44 18-1,0 0-5,-49-45-6,49 45-11,0 0-2,-20-56 1,20 56-1</inkml:trace>
  <inkml:trace contextRef="#ctx0" brushRef="#br0" timeOffset="7691">4740 278 12,'0'0'12,"0"0"1,0 0 0,0 0-9,-4 56 1,4-56 0,-12 43 1,12-43 0,-2 49 0,2-49 1,-4 44-2,4-44-1,0 0 0,-8 47-1,8-47-1,0 0 1,0 0-2,0 0 1,42 8-1,-42-8 0,42-22 0,-42 22 0,53-35 0,-53 35-1,47-40 0,-47 40 1,0 0 0,41-46-1,-41 46 0,0 0 0,0 0 0,0 0-1,0 0 1,0 0-1,0 0 1,0 0-1,29 45 1,-29-45 0,0 0 0,-9 60 0,9-60 1,1 45-3,-1-45-3,0 0-11,6 54-5,-6-54 1,0 0 0</inkml:trace>
  <inkml:trace contextRef="#ctx0" brushRef="#br0" timeOffset="8272">5167 338 0,'0'0'9,"0"0"2,0 0-3,0 0-2,0 0 0,-5 45 1,5-45-1,0 0 1,0 0-1,0 0-1,0 0-1,0 0-1,0 0 0,0 0-2,-46 47 0,46-47 1,0 0-1,0 0 0,0 0-1,-14 49 1,14-49-1,0 0 1,0 0 0,0 0-1,51 48 0,-51-48 1,0 0-1,0 0 0,25 45 1,-25-45-1,0 0 0,-5 45 0,5-45 0,0 0-1,-5 41 1,5-41 0,0 0 0,0 0 0,-11 52 0,11-52 1,0 0 0,0 0 2,-36 44 1,36-44 1,0 0 0,-44 27-1,44-27 1,-42 13 0,42-13-3,0 0-3,-51 18-7,51-18-13,0 0-2,-47 0 1,47 0-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4.62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32 579 3,'0'0'11,"0"0"0,0 0-2,0 0-1,0 0 0,0 0 1,0 0-1,0 0-2,0 0 0,0 0-2,0 0 1,0 0-3,0 0-1,0 0-1,0 0 0,0 0-1,0 0 1,0 0-1,0 0 1,-27 45 0,27-45 0,0 0 0,0 62 1,0-62-2,-4 57 2,4-57-1,7 59 0,-7-59 0,0 56 0,0-56 1,-1 43-1,1-43 0,0 0 0,0 0-1,0 0-4,-8 41-7,8-41-4,0 0 1,0 0-2,0 0 1</inkml:trace>
  <inkml:trace contextRef="#ctx0" brushRef="#br0" timeOffset="461">195 600 10,'0'0'11,"0"0"0,0 0-5,0 0-1,0 0-1,-7 10-1,7-10 1,0 0-2,-4 15 2,4-15-1,1 16 0,0-2 0,-2 3-1,1 3 1,2 2-1,2 0 0,-2 3-1,3 0 0,-4 2 0,7-6 0,-2-4 2,4-3-2,2-6 1,3-7 0,6-5 0,-1-8 0,6-1 0,-7-6 1,1 2-1,-2-3 1,-3 4-1,-4 1 0,-3 4 0,-8 11-1,11-13 0,-11 13 0,0 0 0,0 0-1,0 0-1,0 0 1,0 0-1,0 0 1,3 12-1,-3-2 1,6 2 0,-1 6 1,-2 3-1,1 3 0,2 3 0,-1 0 1,-1 0-1,-1-2-2,-5-3-4,5-6-12,2-4-1,-5-12 0,0 0 0</inkml:trace>
  <inkml:trace contextRef="#ctx0" brushRef="#br0" timeOffset="1252">856 640 6,'0'0'4,"-3"15"0,3-15 1,0 0 0,0 15 1,0-15 0,4 22 0,-4-8 0,3 6 0,0 3-1,-1 3 0,-1-1 0,0 0-1,2 0-1,-1-3 0,3-5 0,1-4 1,-6-13-1,22 4 0,-4-12-1,4-5 0,-2-4 0,0-4 0,1-2 0,-1 1 0,-5 2 0,-3 3-1,-5 4 1,-4 4-1,-3 9 1,7-10-2,-7 10 0,0 0 0,0 0 0,7 10-1,-7-10 0,11 17 1,-4-3-1,-2 1 1,3 4 1,2-1-1,-2 1 0,-1-2 1,1 0-1,-3-3 1,-1-3 0,-4-11 1,11 9 1,-11-9-1,18-14 1,-2-1 0,-4-6 0,5-3-1,0-6 1,-2-4-2,0-3 0,-4 2 0,-3 2-2,-2 1 0,0 5-5,-5-1-5,2 8-10,-2 3-2,-1 6 1,-1 1 0</inkml:trace>
  <inkml:trace contextRef="#ctx0" brushRef="#br0" timeOffset="2003">1551 273 8,'0'0'12,"0"0"-1,9-6 0,-9 6-8,0 0-2,0 0 1,0 0 0,0 0-1,-5 11 1,5-11 0,1 16 1,0-5-1,3 6 1,-2 5-1,2 3 1,-1 8 0,-1 6 0,-1 3 1,-2 6-1,1 2 3,-2-2-2,-1-1 0,-1-5-1,1-6 0,0-7-1,6-6 1,1-14-1,8-7 0,4-10-2,9-11 1,7-7-1,5-4 1,2-3-1,-1-3 0,2 3-1,-4 2 2,-4 6-1,-8 6 0,-5 7 1,-7 3-1,-2 5 1,-10 4-1,12 4 0,-12-4 0,4 16 0,-2-3 0,-1 3 1,1 2-1,-1 0 1,-1 3-1,-1-2 0,2-1 1,0-3-1,1-2 1,-2-13 0,9 14-1,0-14 1,5-7 0,2-3-2,4-2 2,1-3-1,0 0 0,-1-1 1,0 2-1,-5 1 0,-1 4 0,-5 5 1,-9 4 0,12 0-1,-12 0 1,12 21-1,-8-3 0,0 4 1,1 3-1,0 3 1,0 0 0,3 1-1,-1-5-2,2-2-4,0-10-9,6-4-8,0-9 2,1-7-1,0-6 1</inkml:trace>
  <inkml:trace contextRef="#ctx0" brushRef="#br0" timeOffset="2774">2469 562 3,'10'-3'12,"-10"3"1,0 0-2,-2 11-1,2-11 0,0 22 1,0-7-2,1 7 1,-2-2-2,3 3-2,-3-2-1,4 1-1,-1-4-2,1-1-3,2-6-2,-5-11-2,11 12-4,-11-12-5,12-2-4,-12 2-1,9-11-1,-6 2 2</inkml:trace>
  <inkml:trace contextRef="#ctx0" brushRef="#br0" timeOffset="3225">2216 0 38,'-5'12'20,"5"-12"0,0 0 1,0 0-14,0 0-5,0 0-5,0 0-4,0 0-8,9 7-5,-9-7 0,16 5 0</inkml:trace>
  <inkml:trace contextRef="#ctx0" brushRef="#br0" timeOffset="3695">2630 554 8,'0'0'15,"0"0"-1,-1-12 1,1 12-5,0 0-3,-6-9-1,6 9 0,0 0 0,0 0-1,-13-9-1,13 9 0,-13 0-1,13 0-1,-15 6 0,15-6-1,-18 12 0,9-3-1,-2 3 1,-1 1 0,2 5-1,2 1 1,-1 2 0,0 3 0,3 0 0,2-1 0,2-1-1,1-1 1,1-5-1,0-1 1,2-4-1,3-2 1,-5-9 1,19 12-1,-3-11 1,6 0-1,2-3 0,6-2-1,2-3 0,0-2-3,3-2-3,-7-9-5,1 3-10,-3-5-1,-2-3 1,-3-2 0</inkml:trace>
  <inkml:trace contextRef="#ctx0" brushRef="#br0" timeOffset="4216">2782 194 7,'0'0'12,"0"0"-1,4-11-2,-4 11-1,0 0 0,0 0-1,0 0 0,4-9-1,-4 9 0,0 0 0,0 0-3,0 0-1,4 9-1,-4-9-1,5 19 0,-1-4 1,0 5 0,3 7 0,-1 6 2,3 6-1,-3 5 1,1 1 0,-3 0 0,0-1 0,-2-2 0,2-3 0,-2-8-1,0-5-1,2-10 0,1-7 1,4-3-1,4-7 0,2-9 0,4-1 0,0-4-1,1 1 1,0-1-1,-3 4 1,-3 1-2,-2 3 1,-12 7 0,15-4 0,-15 4 0,10 11 0,-4 1 0,-1 4-1,3 3 1,-2 6 0,0 2 1,-2 2-1,0 1 1,0 1-1,1-2-1,0-4-4,1 1-16,2-6-1,-2-5 0,3-7-1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09.60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16-2 12,'0'0'13,"10"2"0,-10-2 0,0 0-8,3 13-4,-1 0 0,0 5 1,0 6 2,2 8 0,-1 5 2,1 7 0,0 4 0,1 4 1,-3 1-1,2-1-1,-3-5-1,0-4-1,-2-7-1,0-7 0,1-9 1,0-4-1,-1-7-1,1-9 0,0 0-2,0 0-1,-15-18-1,5 0 1,-1-1-2,-4-5 0,0-1 0,-4-2 1,5 3 1,-2 1 2,3 4 0,0 4 0,5 5 1,8 10 0,-11-12 0,11 12-1,0 0 0,0 0 0,0 0 0,0 0-1,9 5 1,0-3 1,6 0 0,4-2 0,6-2 1,6-4-1,6-4 1,4-4-1,-1-4 0,3-3-1,-1-3 0,-4-1 0,-4-2-1,-4 2 1,-7 1 0,-3 0 1,-6 3-1,-3 2 1,-4 1 0,-3 4 0,-2 2 0,-1 3 0,-1 9-1,1-13 1,-1 13-1,0 0-1,0 0 1,0 0-1,-9 2 1,9-2-1,-6 17 1,-4-1-1,7 6 1,-5 7 1,4 6-1,-3 7 1,-1 4 0,0 6 0,-1 3 1,4 0-1,-6-5 1,7-5-1,-4-7 0,4-6 0,0-8 0,6-10 0,-2-14-1,22-3 0,-2-11-1,3-8 1,4-3-1,3-2 0,2-1 0,-2 2 0,-4 4-1,-6 5 3,-2 7-2,-4 8 1,-3 8 0,-5 4 0,-1 5 0,-1 4 0,2 3 1,1 2-2,0-2 2,3 0-1,2-6 1,4-2-1,4-6 1,4-4 0,1-7 0,2-4-1,2-5 1,0-6 0,0-1-1,-4-2 1,-4-1-1,-3-1 0,-6 2 0,-3-1 0,-5 4-1,-3 2 1,-2 1-1,-3 3 0,0 1 0,4 11 0,-10-12 0,10 12 0,-13-1 0,13 1 1,-15 9-1,5 1 2,1 1-1,-1 3 2,-2 3 1,2 3-1,0 1 1,2 2 0,4 0 0,6 2-1,4 0 0,7 1-1,6-3 0,5-1 0,12 0-2,3-3-1,10 1-11,4-4-10,5-6-1,3-5 0,3-7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1.88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57 0 9,'0'0'9,"0"0"-2,0 0-4,-3 12-2,3-2 0,0 4 1,-2 4-1,2 9 2,-1 6 1,-1 6 0,1 6 0,1 5 0,-2 5 1,1-3-1,0 2-1,-2-7 0,2-2-1,0-6 1,1-5 0,-2-6-1,2-7 0,-1-2 1,1-5 0,0-3 0,0-11-1,0 12 0,0-12 1,0 0 1,0 0-1,0 0 0,0 0 0,0 0-1,0 0-1,-6-13-1,6 13-1,-4-12-3,4 12-3,-5-13-1,5 13-3,-6-13 1,6 13-1,-5-11 1,5 11 1,0 0 2,-8-11 2,8 11 2,0 0 3,-2-10 2,2 10 0,5-18 2,3 1 1,7-8-1,7-6 1,9-8 0,9-6-1,5-5 2,6-4 0,4 0 1,3 3 0,-7 3 1,-2 8-1,-10 5 0,-6 10-1,-10 6-2,-5 6-3,-6 5-2,-12 8-2,0 0-3,0 0-3,-8 16-8,-3-6-3,-6 2 1,-1 2 0</inkml:trace>
  <inkml:trace contextRef="#ctx0" brushRef="#br0" timeOffset="681">124 347 9,'9'16'14,"-3"-2"0,10 1 0,-2 1-7,5 1-2,2 5 0,0-2-1,-1 5 0,0-2 0,2 2 1,-5-1-1,2 0 0,-5 0 0,3-1-1,-4-3 0,2 0-1,-3-1-1,-1-3-1,0-3-4,-11-13-4,18 12-11,-18-12 1,17-7-1,-4-6 0</inkml:trace>
  <inkml:trace contextRef="#ctx0" brushRef="#br0" timeOffset="1042">749 156 13,'10'4'10,"-10"-4"1,0 14-5,-1-3-3,-2 4-1,1 5 2,0 6 2,-1 6 0,2 6 1,-2 5 1,3 8-1,-2-2 1,3 2-1,-2-2-2,3-3 0,-2-7-1,1-4-1,-1-12 0,1-7 1,-2-6 0,1-10 0,0 0 0,-5-9 0,-1-8-1,0-3 0,-3-8 0,2-7-1,-3-5-2,0-2 0,2-3-1,2 1 1,3-1-1,2 0 0,4 4 0,3 5-1,5 3 1,4 2 0,0 7 1,3 3-1,1 5 0,-1 5 0,1 3 0,-3 4 1,1 6-1,-1 4 0,0 4 0,-1 3 1,-1 5-1,-1 0 1,-2 4 0,-2-1 0,-1 0 0,-6-1 1,-2-1-1,-5-3 1,-3-1 0,-1-2 0,-4-3-1,1 1 1,0-4 0,0-2-1,3-1 1,9-4-2,-10 4 1,10-4-1,0 0 0,0 0 1,0 0-2,12 3 1,-2 1 1,3 0-1,0 3 0,6 2 1,2 5 1,2 4-2,3 2 2,1 4-2,1 3 2,0-1-2,-2 5 2,-4-2-2,-6-2 1,-5-2 0,-8 0 1,-5-2-1,-7-2 1,-5-1 1,-5-3-1,-3 1 2,-3-6-1,-1 1 1,-3-7 0,-1 1 0,-3-7 0,1 0 0,4-7-1,2 1 0,4-2-2,4-3 0,6-2-2,5-2-4,13 3-8,1-7-11,11 2 0,2-6-2,7 1 2</inkml:trace>
  <inkml:trace contextRef="#ctx0" brushRef="#br0" timeOffset="2083">1570 335 15,'0'0'15,"0"0"1,0 0-1,0 0-5,0 0-6,0 0-1,0 0 0,0 0 2,-2 12-1,2-1 0,-1 6 1,2 5-1,-4 5 1,3 5-1,-3 3 0,1 3-1,-2 0 0,1 0-1,-1-4-1,-1-5 1,2-5-2,-2-6-3,4-3-5,1-15-6,1 9-8,-1-9 1,15-11-1,-3-1 0</inkml:trace>
  <inkml:trace contextRef="#ctx0" brushRef="#br0" timeOffset="2414">1925 440 11,'7'-12'15,"-7"12"0,5-17 1,-5 17-6,-6-11-4,6 11 0,-15-3 2,3 5-2,1 3-2,-2-1 1,-3 3-1,3 1 0,1 0-1,2 2-1,1-2-1,9-8 0,-6 16 0,7-7 0,7 1-1,2-2 0,5 2 0,0 0 1,4 2-2,1-1 2,-1 1-2,0 2 1,-4-1 0,-2 0 0,-4 1 0,-2-1 1,-3 1-1,-7-1 2,-1-1 1,-5-1 0,-2 1 0,-5-3 0,1 1 1,-5-2 0,-3 0-1,-3-3-1,6 1-1,0-3 0,2-1-1,5 0 0,-1-3-3,14 1-5,0 0-14,0 0-3,1-17 0,7 3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15.299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60 189 7,'0'0'8,"9"-7"-4,-9 7 0,0 0-1,0 0 0,10 12 1,-10-12 0,6 20 1,-1-3 1,0 6-1,1 10 1,4 8 0,-3 10-1,2 8 0,-3 7-1,1 7 0,-5-1 1,0 0-2,-3-9 0,-2-6 0,0-11-1,-2-7 1,0-13 0,3-7 1,-1-8-1,3-11-1,0 0-3,-12-14-2,3-2 0,-2-5 0,-1-3-2,-6-5 1,1-1-1,-4-3 2,-1 1 1,1 1 3,2 3 0,1 5 1,4 1 0,3 6 1,1 1 1,10 15 0,-7-16 0,7 16 1,9-12-1,3 6 0,1-2 0,9 2-2,4-2 1,8 1-1,6 1 0,6 2 0,4 2-1,4 1-1,-1 2 0,-1 1 0,-4 2-2,-8-1-2,-5 5-4,-10-4-6,-6 3-7,-5 1-2,-7 2 1,-4 1-1</inkml:trace>
  <inkml:trace contextRef="#ctx0" brushRef="#br0" timeOffset="651">564 701 9,'0'0'12,"0"0"-1,0 0-3,0 0-1,0 0 0,6 11 0,-5 4-2,1 5-1,1 4-1,3 6 1,1 5-1,1 1-1,1 0 1,0-2-3,1-3 1,-3-3 1,-1-7 0,0-5 2,-2-5 0,-1-2 2,-3-9 1,0 0 0,0 0 1,-11-5-2,3-6 0,2-2-1,-3-7-2,0-2-1,1-6-1,1-2-1,3-2 0,3 0 0,3 1-1,3 0 1,6 4-1,3 4 1,2 3-2,3 4 2,1 4-1,1 1 0,2 5 1,1 4-1,1 3 0,0 1-1,4 2 0,-1 1-3,5 4-4,-6-4-6,5 3-6,-3-4-3,-3-3 2,-3-2-1</inkml:trace>
  <inkml:trace contextRef="#ctx0" brushRef="#br0" timeOffset="1202">1072 668 10,'9'12'12,"-5"-1"1,-5 2-1,0 4-6,0 5-1,-2 3 1,1 3 0,-2 1 0,2 2 0,-1-7 0,3-1-1,3-6 0,7-7 0,6-9-2,6-5-2,8-9 0,1-5 0,3-4 0,3-4 0,-2-1-1,-5 3 0,-5 1 0,-5 5 2,-7 6-2,-1 1 2,-12 11-2,11-8 0,-11 8-1,0 0 1,0 0 0,11 3 2,-11-3-1,0 0 1,9 13 1,-4-3-1,-2 3 2,3 6-2,-2 0 1,4 7-1,-3-1 0,3 3-2,0-2 1,3-2-1,3-3-4,0-8-5,4-5-13,3-8-1,-1-7 0,2-8 0</inkml:trace>
  <inkml:trace contextRef="#ctx0" brushRef="#br0" timeOffset="1693">1752 810 17,'0'0'15,"13"18"1,-3-14-4,1-2-3,5-1 0,-2-6 1,6-2-1,-4-3-2,1-2 1,-3-5-2,0 2-1,-5-3-2,-1 1 0,-4-1-1,-2 2-1,-4-2-1,-2 3 0,-3 4 1,-1-1 0,-2 4-1,-2 2 0,-2 5-1,-1 4 1,-1 2 0,-2 4 0,-1 4 0,-2 2 2,-3 3 0,4 4 0,-3 0 1,3 2 0,2 1 0,2 0 0,4 0 0,4-1-1,2-2 0,6 0-1,5-2 0,6 0 0,4-1 0,8-1-1,5-3 1,6 0-2,11 2-7,3-7-17,9 1-1,6-10-2,7-6 1</inkml:trace>
  <inkml:trace contextRef="#ctx0" brushRef="#br0" timeOffset="2864">2719-7 11,'10'-8'9,"-10"8"0,0 0-1,0 0-2,0 0-1,0 0-1,0 0-2,0 0 0,-9 8 1,9-8-1,-13 17 0,1-5 1,1 7 0,-7 6 0,-2 7 0,-4 8 0,-5 9 1,-2 9 0,-6 8 0,-2 9-1,-5 5 0,4 5 1,1 0-1,6 1 1,4-6-1,9 0 1,8-5-1,12-6 0,6-7 0,10-6 1,7-5-2,6-6 1,4-9-1,3-4 0,0-9 0,1-3-1,-3-8 0,-3 0 0,-5-3 0,0-1 0,-6-2-1,-3-2 0,-1 1-2,-5-3-4,1 4-7,-12-6-10,14-8-1,-11-3 0,1-7 1</inkml:trace>
  <inkml:trace contextRef="#ctx0" brushRef="#br0" timeOffset="3445">2765 666 37,'0'0'17,"0"0"0,0 0-2,0 0-13,5-9-2,-5 9-1,0 0 1,0 0 0,0 0 0,0 0 1,0 0 0,4 9 0,-4-9 1,3 11 0,-3-11 0,3 18 0,-1-2 0,-1 4 0,1 5 0,-2 6 1,1 4-1,-1 4 0,-1 3 1,-1-2-1,0-1 0,0-5 0,0-3-1,1-8 0,1-5 0,0-7-3,0-11-6,0 0-12,13-10-2,-5-5 1,2-3 0</inkml:trace>
  <inkml:trace contextRef="#ctx0" brushRef="#br0" timeOffset="3866">3010 923 49,'-1'9'23,"1"-9"0,0 0 0,0 0-12,0 0-8,0 0-1,0 0-1,0 0 0,0 0 0,0 0 0,0 0 0,0 0-1,0 0 0,0 0-3,9 0-5,-9 0-8,9-12-7,-1 2-1,0-2 1,4-4 0</inkml:trace>
  <inkml:trace contextRef="#ctx0" brushRef="#br0" timeOffset="4156">3121 727 15,'-7'11'14,"7"-11"1,0 0 0,-1 10-6,1-10-4,0 0 0,13 5 3,-13-5-2,16 2 1,-4-4-1,3 1 0,2-6-1,3 2-2,3-6-1,3 3-1,-1-5 0,-1 0-1,-2-2 1,-1 1 0,-5 0 1,-1 2 0,-7-1 0,-3 4 0,-2-2-1,-3 11 1,-2-13-2,2 13 0,0 0 0,-15-10 0,15 10-1,-20 1 0,10 1 0,-2 3 1,-1-1 0,1 1 0,-1 1 0,1 3 0,-1-1 0,4 3 0,-2 1 0,0 2 0,3 3 0,-1 4 0,2 1 1,-1 2-1,2 2 1,2 0 0,1 0 0,1 1-1,2-3 1,1-1 0,1-3 0,3-2 0,1-3 0,3-1-1,0-3 1,3-2-2,5-1-2,-1-4-5,6 3-5,-1-4-9,0 1-3,1-3 2,1 2-1</inkml:trace>
  <inkml:trace contextRef="#ctx0" brushRef="#br0" timeOffset="5108">3562 891 54,'0'0'22,"0"0"1,9 2-2,-9-2-13,0 0-7,0 0-1,0 0 1,0 0 0,0 0 2,0 0-1,0 0 0,0 0 0,0 0 0,0 0 0,0 0-2,0 0-3,0 0-6,0 0-15,0 0 1,13-1-3,-13 1 2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3.9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85 80 5,'0'0'8,"-1"-14"1,1 14 0,-1-16-2,1 16-1,0-13 0,0 13-1,1-12-1,-1 12 1,1-11-2,-1 11 0,0 0-1,4-11 0,-4 11 0,0 0-1,0 0 0,0 0 0,0 0 0,0 0-1,0 0 1,0 0-1,0 0 0,-4 12 0,4-12 0,-2 21 0,0-7-1,0 6 2,-1 2-1,1 3 0,-2 2 1,0 4-1,-2-2 0,1 1 1,1-1-1,0-1 0,0-3 2,1-2-2,1-5 0,1-3 0,1-4 0,0-11 0,0 15 0,0-15-3,0 0-3,0 0-4,0 0-4,-6-16-1,0 4 0,2-3-1</inkml:trace>
  <inkml:trace contextRef="#ctx0" brushRef="#br0" timeOffset="460">0 168 6,'0'0'11,"0"0"-1,0 0-1,0 0-1,0 0-1,0 0-2,0 0 0,18-9-1,-3 9-1,6 0 0,7 1-1,6 0 0,3 0-1,5-1-1,-1 0 0,0 0-1,-5-3 0,-2 0 0,-9-1-1,-3-2-1,-5 0-2,-8-3 0,-9 9 0,11-18-1,-10 8 1,-4 0-1,-2 0 1,-3-3 1,-1 3 1,-1-2 2,-1 3 0,0 0 0,0 0 1,2 3 2,9 6 0,-15-10 2,15 10 0,0 0 2,-10-7 1,10 7 0,0 0 0,0 0-1,0 0-1,0 0-1,0 0-2,0 0-1,0 0 0,0 0-1,0 0 0,-4 14 0,3-2 0,1 4 1,0 4 0,1 5 1,-1 3 2,1 1-2,-1 3 1,1 0-1,-1-2 1,1-2-1,-2-5 0,2-4 1,0-6 0,1-1-1,-2-12 2,10 5-1,0-12 0,1-1 0,3-5 0,1-2-1,2-3-1,-2 1 0,1 0-2,-3 4 1,-3 0 0,-10 13 0,13-14-1,-13 14-1,0 0 1,0 0 0,0 0 0,0 0-1,0 12 2,0-12-1,1 16 0,2-7 1,4 0 0,-7-9-1,19 16 1,-6-15 0,1 0 0,-1-1 0,2-3 0,1-3 1,-1-3-1,0 0 0,3 0-1,-1 1 1,0-3 0,2 1-1,-1-2 1,-3 1-1,-1 3 1,-1-3 1,-3 2-1,-2 0 0,-8 9 1,9-17-1,-9 17 0,0-14-1,0 14 1,-10-11-1,10 11 0,-17-7 0,7 6-1,-3 2 1,0 1 0,-2 3 0,2 2 0,-4 2 0,2 1 1,-1 1 0,-1 1 1,5 1 0,-2-1 0,5 1 0,3 1 1,4-3-1,4 2 1,6-1-1,8-2 1,6 1 0,5-2 0,5-1-1,2-3 0,3 2 0,-1-4-1,-2-2 1,-5 1-1,-7-1 0,-3 1 0,-7-1 0,-2 0 0,-10-1-1,0 0 0,9 2 0,-9-2-3,0 0-7,0 0-9,0 0-2,9 2 1,-9-2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06T03:11:26.88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98 840 18,'-18'-5'16,"6"-1"1,1-3-3,0-3-4,5 1 0,-1-4-2,5 0-1,1-2-1,4-1-2,3 0-1,3 3 0,5 1-2,2 2-1,5 3 0,0 2-1,1 6-1,0 7 0,0 5 0,-4 3 0,-4 5 1,-4 5-1,-4 1 2,-2 2 0,-8-1 1,-2 0 1,-5-4 1,-4-3 0,-4-3 1,-1-3-1,-3-4 0,-1-3 0,0-5-2,-1-4-2,4-1-5,1-8-7,5-3-9,6-4 0,6-7 0,8-3 0</inkml:trace>
  <inkml:trace contextRef="#ctx0" brushRef="#br0" timeOffset="431">525 391 10,'0'0'12,"4"16"0,-6-1-4,0 5-2,0 8 0,-1 8 1,-1 8 1,0 6-1,1 7 0,-4 5 1,3 1-2,-2-2-1,1-1-1,-1-8-1,0-5-1,1-9-1,2-9 0,0-9 0,1-5-1,2-15-2,0 0-1,0 0-2,-9-2-1,5-10 1,-3-4 0,1-4-1,-2-5 2,1-2 1,-2 0 1,0 1 3,2 1 0,2 3 1,2 5 0,1 3 1,2 4 2,3 0-2,-3 10 1,18-14-1,-1 9 1,2-3-2,9 2 0,7 0 0,9 2-1,2 0 0,3 3-1,4 2-4,-4 1-6,-1 1-9,-4 1 0,-7-4 0,-6 0-1</inkml:trace>
  <inkml:trace contextRef="#ctx0" brushRef="#br0" timeOffset="1031">1247 264 20,'10'-7'14,"-10"7"0,0 0-5,0 0-5,10 7 0,-10 4 0,1 7 1,-1 5-1,2 7 1,-2 5 1,1 8-2,-2 4 1,1 5-2,-2 0 0,0 0-1,-4-4-1,2-4 0,-1-6 0,0-7 0,0-8 0,2-5 2,3-18 1,-4 12-1,4-12 1,8-17 0,1-3-1,8-6 1,3-7-2,8-7 0,6-6-3,5-2 1,3 0 0,0 1 0,0 3-1,-4 5 0,-5 6 1,-4 6 0,-6 7-1,-8 4-2,-2 9-3,-13 7-5,0 0-9,0 0-4,-23 13 2,-1-2-1</inkml:trace>
  <inkml:trace contextRef="#ctx0" brushRef="#br0" timeOffset="1482">1246 623 17,'25'18'14,"10"1"1,3 1-4,6 1-3,2 1-1,-2-4 0,-2 4 0,-5-3-1,-3 0-1,-7-4-1,-4 1-2,-6-3-2,-4-3-4,-5-1-5,-8-9-10,12 3 0,-12-3 0,11-20 0</inkml:trace>
  <inkml:trace contextRef="#ctx0" brushRef="#br0" timeOffset="1783">1913 431 9,'-2'20'14,"2"5"1,-4 3 0,1 5-6,1 7 0,-4 1-1,3 3 0,-2-1-2,1-1 0,0-5-2,2-5 0,-1-7-2,0-6 0,2-6-1,1-13-1,0 0-3,0 0 0,2-12 0,-3-8-1,2-5 1,-5-6 0,2-5-1,-1-5 2,-1 0 2,0-1 1,0 2 1,3 1 0,0 3 0,4 4 0,3 3 0,3 2 0,6 3 0,4 3-1,4 2 0,4 4 0,4 0 0,1 6 1,1 0 0,-1 7-1,-2 1 1,-3 3-1,-5 6 1,-3 0-1,-7 4-1,-3 2 0,-3 3 0,-5 0 1,-6 1 0,-3 1 0,-7-2 1,-3 1 1,-5-4-1,-2 2 0,-3-5 0,1 1 0,-1-4-1,4-1 0,5-1 0,3-2-1,4-1 0,12-3-1,-10 4 1,10-4 0,15 2-1,0-1 1,9 2-1,6 1 0,6 4 0,5 0 0,1 1 0,1 3 0,-4 4 0,-2 3 0,-5 1 1,-7 1 0,-6 1 0,-6 2-1,-8 3 2,-4-1-2,-8 0 1,-4-1 0,-5 0 1,-6-2 1,-7-1-1,-1-3 2,-5-3-1,0-1 1,-5-6 1,2-1 0,-2-5 0,4-1-1,1-4 0,8-1 0,3-3-1,5 0 0,6-3-3,4-2-3,12 2-13,1-6-8,9 0-1,3-7-1,9-2 0</inkml:trace>
  <inkml:trace contextRef="#ctx0" brushRef="#br0" timeOffset="2914">2489 0 7,'0'0'11,"0"0"-3,0 0 0,0 0 0,2 13 0,-2-13 2,8 11-2,-8-11 1,20 21 0,-5-8-2,5 8-1,2 2-1,5 6-1,2 6-1,2 9-1,-1 6 0,-1 7-1,-4 4 1,-1 5-2,-5 4 2,-7 2-2,-4 0 1,-7-2-1,-4-2 1,-4-2-1,-3-3 1,-1-3 0,-6-4 0,-2-3 1,-2-7 0,-2-2 0,-1-4 0,0-3 0,-1-9 0,2-4 0,0-5 0,6-2-1,5-7 1,2-2-1,10-8 1,-11 6-1,11-6 1,0 0-2,0 0-1,0 0-6,0 0-17,-5-10 0,5 10-2,-6-21 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3-10-23T21:05:33.41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220 16136 1,'0'0'2192,"0"0"-902,0 0-774,0 0-387,0 0 129,0 0 129,0 0 129,0 0 516,0 0 0,0 0 0,0 0 129,0 0 129,0 0-258,0 0-129,0 0-258,0 0 129,0 0-387,0 0 129,-6-5-129,6 5-258,5-22 0,2 10 0,1-3-129,2 1 0,-1-3 129,3-1-129,1 1 0,1-1 0,1-1 129,0-4 0,4 0 129,2-2-258,0-2 129,4 3-129,0 0 129,2 2-258,-2 1 129,2 4 0,-4 5 0,1 2 0,-1 3 129,-2 3-129,-2 1 129,0 2-129,0 0 258,0 1-129,-2-2 0,2 2 0,0-1 129,2 1-129,-3-3 0,2 3 0,-1-2 129,1 2-258,1 0 0,1 0 129,-1-3-129,5 2 0,-1 0-129,2 1 129,-2-2 0,2 1 0,-2 1 129,1 0 0,2-2 0,0 2 129,1-1 0,3 1 0,0-4-129,2 3 129,0-5-129,3 4 129,-1-1-258,1 1 129,-2-1-129,2 2 0,0-2 0,1 0-129,-1 1 129,2-3 0,-1 0-129,0 0 129,-1 0-129,0 1 129,0-1 0,-1 2-129,-2-1 129,1 3 0,-1-2 0,3-1 0,0-1 129,0 1-129,0-1 0,1 0 258,-1-1-258,-1 0 129,0 0-129,-2 1 129,-2 1 0,-2 1 0,-2-2-129,-1 1 129,0-1-129,-1 2 129,-5-1-258,5 2 129,-5-1 0,2-2 0,-6 2 0,3 3-129,-5 0 258,4 0-258,-5 0 258,2-1-129,0-2 0,0 3 129,2-1-129,1-3 129,-2 1-129,2-4 0,0 5 129,1-3-129,-4 1 0,2-2 129,-6 3 0,4 1-129,-3-4 258,-3 4-129,-10 2 0,18-2-129,-18 2 129,12 0-258,-12 0 258,0 0 0,0 0-129,0 0 129,0 0-129,0 0 0,0 0-129,0 0-129,0 0-516,0 0-1548,0 0-2193,0 0-516,-7 2 129</inkml:trace>
  <inkml:trace contextRef="#ctx0" brushRef="#br0" timeOffset="3752.2146">11198 15463 1,'0'0'1418,"0"0"-386,0 0-258,-11 7 0,11-7-129,0 0-129,0 0 129,0 0 258,0 0-258,0 0 129,0 0-258,0 0 258,0 0-129,0 0 129,0 0-387,0 0 129,0 12-129,0-12-129,0 0 258,0 0-129,10 12-129,-10-12 258,0 0-129,14 11 0,-14-11 258,0 0-258,13 8 0,-13-8 0,14 6 0,-14-6-129,14 3 0,-14-3 0,16 0-129,-16 0 129,16 0 0,-16 0 0,19-10-129,-8 5 0,0-8-129,-1 1 129,3-2-129,-1-1-129,1-2 129,-3 0-129,2-2 0,-4 5 129,1-3-129,-3 2 0,-1 2-258,-3 0 258,-2 13-129,3-20 0,-3 20 0,0-17 0,0 17 0,-5-9-129,5 9 258,-14-6 0,14 6 129,-16 0 0,4 0 0,1 0 0,11 0 0,-19 6 0,19-6 0,-18 5 0,18-5 0,-17 7 0,17-7 0,-13 5 0,13-5 0,-12 9-129,12-9 129,-11 12 0,11-12 129,-11 14-129,11-14 0,-12 16 129,12-16 0,-13 16 258,13-16-258,-12 16 129,12-16-129,-11 11 129,11-11-129,0 0 0,-8 13-129,8-13 129,0 0-258,-2 14 129,2-14 0,0 15 0,0-15 0,0 18 0,-1-7 0,1 0 129,-2 1-129,2 0 0,0 0 0,0 1 0,0 0 129,0 0-129,0-1 0,2 0-129,1-2 129,-3-10 129,14 19-129,-2-13-129,-12-6 258,22 11-129,-9-9 129,1-1 0,1-1 129,1 0-258,0 0 0,1-3 129,0-1-129,1-1-129,-1 2 129,0-2-258,-1 1 258,-2 0-129,-1 3-129,-1-2 0,2 3-129,-14 0-516,25 0-1032,-10 5-1935,-15-5-258,25 3 0</inkml:trace>
  <inkml:trace contextRef="#ctx0" brushRef="#br0" timeOffset="5127.2932">11652 15107 516,'5'-12'903,"-5"12"129,0 0 0,0-13 258,0 13-129,0 0 258,0 0-387,0 0-129,2-12 0,-2 12 0,0 0-129,0 0-258,0 0 0,0 0-258,0 0-129,0 0 0,-2-11-129,2 11 0,0 0 129,0 0 129,0-11-258,0 11 129,0 0 0,0 0 0,0 0 0,0 0 0,0 0 0,0 0-129,0 0 129,0 0 258,0 0-258,0 0 0,0 0 129,0 0 0,7 9 0,-7-9 129,6 9 0,-2 3 0,-4-12 0,5 20 0,-4-6 0,2 4 0,-3 0-129,0 6 129,0 3-258,0 2 129,-7 0-129,4 2 129,-2-2-129,2 4 129,-2-3-129,2-2 0,0-2 0,3-3 0,0-3-129,0-4 0,1 0 0,5-5 0,-6-11 0,7 18-129,-7-18 129,0 0 0,13 13-129,-13-13 129,0 0-129,8 11 129,-8-11-129,0 0-129,0 0 0,0 0-516,0 0-903,12 0-2451,-12 0 0,15-14-516,-10-1 387</inkml:trace>
  <inkml:trace contextRef="#ctx0" brushRef="#br0" timeOffset="5999.3431">12109 15245 2580,'0'0'3870,"0"0"-129,0 0 0,0-12-2967,0 12-258,0 0-258,0 0-387,-15-3 0,15 3 129,-17 0 0,6 6 0,-1-1 129,-2 4 0,1-2 0,-2 3 129,3-1-129,-1 3 0,13-12-129,-17 17 0,17-17 0,-8 15 0,8-15 0,-5 13-129,5-13 129,0 0 0,0 13 0,0-13 0,13 6 0,-13-6 0,17 5 0,-2-5 0,-2 1 0,3 0 0,-1 3 0,3-2 0,-2 2 0,2-3 0,-2 3-129,-2 1 129,2-1 0,-6 4 0,1-4 0,-11-4 0,15 14 0,-15-14 0,5 15 129,-5-15 0,0 17-129,0-17 129,-15 20-129,15-20 0,-22 19 258,11-9-129,-5-2 0,4 1 129,-7-3 0,3 2 129,-1-5 0,2 2 0,-3-4-129,1-1-129,3 3 0,-2-3-258,16 0 0,-20 0-387,20 0 0,-13-3-258,13 3-516,0 0-1161,0 0-1419,0 0-516,10-21 516</inkml:trace>
  <inkml:trace contextRef="#ctx0" brushRef="#br0" timeOffset="6947.3973">12441 15308 774,'18'0'3225,"-18"0"129,20-1-1419,-7-1-1032,-1 1-258,3-2-387,-3 0 129,3-1 0,-3-6 129,3 2 129,-5-5-129,2 3 129,-2-6-129,0 4 129,-4-2-387,1 0 0,-1 1-129,-2 1-129,-3-1 0,-1 13 0,0-15 0,0 15-129,-12-11 0,2 8 129,-2 3-129,-4 0 129,1 3-129,-2 4 129,-1-1 129,-2 3-129,3 1 129,-1 1-129,-1 0 129,3 1 0,2 0-129,0-2 129,1-1 0,3 6 129,0-6-129,3 4 0,7-13 0,-12 20 0,12-20 129,-4 21 0,4-21-129,-2 20 129,2-20 0,2 20 129,-2-20-129,12 21 0,-5-10-129,4 3 129,-2-3 0,6 1-129,-3-2 129,6 3-129,-3-5 0,5 3 129,-2-1-129,4 0-129,-1-2 129,4-1-129,-4 0 129,5-3 0,-3 0-129,5-2 0,-2-2 0,1 1 0,-1-1 0,-3-1 0,4 0-129,-5-1 129,-1 2-129,-4 0 0,-1 0 129,-4 0-258,-1 0 0,-11 0-387,19 10-774,-19-10-2064,3 12-774,0-2-387,-3-1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298 5,'17'8'32,"-4"7"-1,-13-15 2,0 0-19,0 0-4,0 0-4,0 0-2,0 0-2,0 0-2,7 24-4,-7-24-5,0 0-13,0 0-11,0 0 0,14-11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260.xml><?xml version="1.0" encoding="utf-8"?>
<inkml:ink xmlns:inkml="http://www.w3.org/2003/InkML">
  <inkml:definitions/>
  <inkml:traceGroup>
    <inkml:annotationXML>
      <emma:emma xmlns:emma="http://www.w3.org/2003/04/emma" version="1.0">
        <emma:interpretation id="{97000048-E9FE-45F5-A829-3993DB676C98}" emma:medium="tactile" emma:mode="ink">
          <msink:context xmlns:msink="http://schemas.microsoft.com/ink/2010/main" type="inkDrawing"/>
        </emma:interpretation>
      </emma:emma>
    </inkml:annotationXML>
  </inkml:traceGroup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3:04.112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7-10-27T15:59:37.858"/>
    </inkml:context>
    <inkml:brush xml:id="br1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E72FDEF-6937-4314-BA7A-1A4C479653F5}" emma:medium="tactile" emma:mode="ink">
          <msink:context xmlns:msink="http://schemas.microsoft.com/ink/2010/main" type="writingRegion" rotatedBoundingBox="3584,15039 24631,14818 24671,18616 3624,18837"/>
        </emma:interpretation>
      </emma:emma>
    </inkml:annotationXML>
    <inkml:traceGroup>
      <inkml:annotationXML>
        <emma:emma xmlns:emma="http://www.w3.org/2003/04/emma" version="1.0">
          <emma:interpretation id="{1DE6C9C3-B9D8-42C0-846C-F1C83FF420F0}" emma:medium="tactile" emma:mode="ink">
            <msink:context xmlns:msink="http://schemas.microsoft.com/ink/2010/main" type="paragraph" rotatedBoundingBox="12457,14946 24631,14818 24647,16344 12473,1647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FDF802D-770E-41FB-8420-E67BF32173BD}" emma:medium="tactile" emma:mode="ink">
              <msink:context xmlns:msink="http://schemas.microsoft.com/ink/2010/main" type="line" rotatedBoundingBox="12457,14946 24631,14818 24647,16344 12473,16472"/>
            </emma:interpretation>
          </emma:emma>
        </inkml:annotationXML>
        <inkml:traceGroup>
          <inkml:annotationXML>
            <emma:emma xmlns:emma="http://www.w3.org/2003/04/emma" version="1.0">
              <emma:interpretation id="{01EDBDF6-B3AF-4D3E-8BDB-631DA29F36DD}" emma:medium="tactile" emma:mode="ink">
                <msink:context xmlns:msink="http://schemas.microsoft.com/ink/2010/main" type="inkWord" rotatedBoundingBox="12462,15416 16029,15378 16037,16110 12470,1614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676 15593 1935,'0'0'3741,"0"0"-258,13 0-129,-13 0-1935,0 0-1290,0 0 0,0 0 0,0 0 129,6 8 258,-6-8-129,5 19 129,1-2 129,-6 3-129,6 9 0,-4 2 0,4 8-258,-2-1 0,0 1 0,0-3-258,-1-2-129,2-7-129,-5-11-645,0-16-2709,13 16-387,-13-16-387,0-13 258</inkml:trace>
          <inkml:trace contextRef="#ctx0" brushRef="#br0" timeOffset="325.0185">11633 15563 6321,'27'9'4128,"-27"-9"-258,24-2-258,-4-3-3483,1-1-387,2-2 129,7 2-129,2-2 258,2 4-129,3 0 0,-3 1 129,0 0-258,0 3-387,-6 0-1032,-2 0-1935,1 3-516,-12-3 258</inkml:trace>
          <inkml:trace contextRef="#ctx0" brushRef="#br0" timeOffset="641.0367">11693 15741 6450,'48'5'3354,"-14"-5"-774,-11-2-774,11-1-3483,-4-6 387,6 6 129,-5-1 129,3 3 129,-8 1 258,-2 0-129,7 9-2064,-17-9 387</inkml:trace>
          <inkml:trace contextRef="#ctx0" brushRef="#br0" timeOffset="1827.1045">12242 15412 2322,'0'0'3225,"0"0"129,0 0-129,11 3-3096,-11-3-129,21 0 0,-8 0 258,-2 0 129,4 2 129,-4 1 129,6 6-258,-5 2 387,4 3-387,-1 1 129,5 7-129,-1 3-129,1 2-258,1 2 0,0 4-129,-2 7 258,-4 1-258,0 4 258,-3-1 129,-6 0 0,0 0 258,-6-6 129,0 2-129,-7-11 129,1 3-129,-8-13 0,2 6-258,-4-9 0,2 0-129,-2-2-129,2-2-129,1 0-258,-1-6-258,11 5-903,3-11-2709,-13 7 0,13-7-645,0 0 387</inkml:trace>
          <inkml:trace contextRef="#ctx0" brushRef="#br0" timeOffset="2583.1478">12680 15432 1935,'9'-9'2709,"-9"9"-1548,0 0 0,16 2 129,-16-2-129,10 16 129,-10-16-258,18 23 0,-11-7-258,8 5-129,-3-2-258,4 6-387,1 2 129,0 4 0,1 0 129,-2 4-129,1 3 129,-4-1 0,-4 3 129,-1 2 258,-7-6 0,4 5 0,-6-10 129,-4 3-258,-5-10 0,3 4-129,-7-11-258,3 2 0,-1-6-258,-2-4-129,8 3-258,-8-10-387,14-2-1935,-3 14-1548,3-14-129,0 0 0</inkml:trace>
          <inkml:trace contextRef="#ctx0" brushRef="#br0" timeOffset="3276.1873">13314 15753 2451,'11'0'3483,"-11"0"0,12-15-1161,-12 15-2064,19-9 0,-4 9 387,-1-5 258,8 5-129,1-4 258,10 6-129,-2-2 0,14 5-129,-1-5-129,8 6-258,1-3-129,4 2-129,0-2 0,-2-1 0,-3-2 0,-3 0 0,-7 0-129,-6 0 0,-2 0-516,-12-5-387,1 5-1806,-9 0-1548,-14 0-645,0 0 258</inkml:trace>
          <inkml:trace contextRef="#ctx0" brushRef="#br0" timeOffset="4423.253">13463 15847 774,'0'0'2322,"0"0"-258,0 0 129,0 0-387,0 0-129,-10 0-387,10 0-387,0 0-387,0 0-258,0 0-129,0 0 0,0 0 0,0 0 0,8 4 0,-8-4 258,19 5 129,-5 1 129,0-6 0,11 4-129,-4-4 0,11 2 0,-5-2 0,9 0-258,-1 0 0,6 0-258,-2 0 0,0 0-129,1 0 129,-2 0-129,-1 2-129,-7-2-387,2 9-387,-13-9-1419,-2 0-1806,3 9-258,-20-9-129</inkml:trace>
          <inkml:trace contextRef="#ctx0" brushRef="#br0" timeOffset="5027.2876">14012 15572 1032,'1'11'3870,"-1"-11"129,0 0-129,22 0-2709,-11 0-1161,5 0 129,3 1 129,-2-1 129,6 7 0,-5-5 0,7 6 0,-2-1 0,4 5 0,-1-3 0,5 3-387,-3 1 129,4-1 0,-2 0-129,-2 0 129,-1-2-129,0 1 0,-4-3 0,-5 2 129,-2-2-129,-5 1 0,-2 3 0,-6 0 0,-3 4-129,0 0 258,-8 1-129,-4 0 129,-3 0 129,-1 2 0,-7 0 0,2-1 129,-4-1-129,1 3 0,-6-5 0,2 5-129,0-3 0,-1 1-129,2-3 0,2-2-129,4 1-516,-2-7-774,10 1-2967,0-3 0,1-5-516</inkml:trace>
          <inkml:trace contextRef="#ctx0" brushRef="#br0" timeOffset="5784.3309">13450 15484 1935,'0'15'3096,"0"-15"-903,-18 14-1032,9 3 0,-8-7 0,3 9-129,-7-4 129,2 5-258,-3-2-258,0 3 0,-2-2-258,2 0-129,1 2-129,1-1 0,2 0-129,5-1 0,3 0 0,1-2 0,5 1 0,2-2 129,2 0 0,0 0 258,0-1-129,6 4 258,2-7-129,3 9 0,-1-11 258,7 10-258,-3-9 0,6 4-129,-2-5 0,1-1 0,-1 0-129,4 2-129,-4-5 129,3 2-129,1 0 0,-4-1 0,6 2-387,-4-6-516,7 2-3096,-1 4-516,-7-6-387,2 3 0</inkml:trace>
          <inkml:trace contextRef="#ctx0" brushRef="#br0" timeOffset="12627.7223">14850 15752 258,'0'0'3741,"0"0"258,-6 4-645,6-4-2838,0 0-516,0 0 258,0 0 129,0 0 258,0 0 129,0 0-129,0 0 129,0 0-258,0 0 258,0 0-258,0 0-258,0 0 0,0 0-129,0 0-129,9-5 129,-9 5 129,18-6 0,-18 6-258,23-7 129,-8 4-129,2 0 129,0 2-129,1-1 0,4 2 129,-1-2-129,0 2 0,2 0 0,-1 0 0,-2 0 0,-2 0 0,-1 0 0,-5 0 0,2 0 0,-14 0 0,15 5 0,-15-5 129,0 0-129,11 12 0,-11-12 0,1 14 0,-1-14 0,0 20 0,0-7 0,-1 4 0,-2-2 0,1 6 0,0-3 0,2 4 0,-1 0 0,1-2 0,0 1 0,0-2 0,0 1 0,1-8 0,1 5 0,2-5 0,1-1 0,-1 1 129,-1 0-129,-3-12 0,9 20 0,-9-20 0,7 17 0,-7-17-129,2 13 129,-2-13-774,0 0-387,0 0-3096,0 0-387,0 0-129</inkml:trace>
        </inkml:traceGroup>
        <inkml:traceGroup>
          <inkml:annotationXML>
            <emma:emma xmlns:emma="http://www.w3.org/2003/04/emma" version="1.0">
              <emma:interpretation id="{9D74411E-82EC-4AD1-9F1D-E5EC206B3BD1}" emma:medium="tactile" emma:mode="ink">
                <msink:context xmlns:msink="http://schemas.microsoft.com/ink/2010/main" type="inkWord" rotatedBoundingBox="18288,14884 24631,14818 24647,16344 18304,1641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1" brushRef="#br1">21898 15549 140 0,'0'16'55'0,"6"-11"-30"0,0-5-25 0,-6 0 10 16,0 0-6-16,0 0-1 15,6 16 1-15,0 0-2 16,0-1-2-16,0 7 3 0,-6 4 2 16,0 6 2-16,0 4-1 15,0 12 1-15,0-1-4 16,0 1 0-16,0-1-1 15,-6 1-2-15,0-6 3 16,6-5 0-16,0-11-1 16,0 6-2-16,0-11-6 15,0-5-4-15,0-16-3 16,6-5-2-16,-6-1-17 16,0-15-46-1,0 0 5-15</inkml:trace>
          <inkml:trace contextRef="#ctx1" brushRef="#br1" timeOffset="2266.067">22379 15749 96 0,'0'0'35'0,"6"0"-18"0,-6 0-20 16,12-5 10-16,6 0-5 15,-1-1 4-15,7 1 0 16,0 0 6-16,0 0 3 15,-1 5 3-15,1 0 3 16,6 0 0 0,-6 0 2-16,5 0-13 15,1 5-3-15,-6 0-1 0,-1-5-5 16,1 5-3-16,-6-5-19 16,0 0-7-16,-6 0-20 15,-1 0-37-15,1 0 20 16</inkml:trace>
          <inkml:trace contextRef="#ctx1" brushRef="#br1" timeOffset="1963.2845">22480 15960 80 0,'-12'0'33'0,"-6"0"-18"15,18 6-2-15,0-6 11 0,0 5-10 16,0-5-3-16,0 0-7 16,0 5-1-16,0-5-1 0,6 5 1 15,0 1 2-15,6-1 4 16,0 0 2-16,6-5 3 16,5 0-7-1,1 0 0-15,6 0 0 0,-1 0-3 0,1-5-1 16,0 0-1-16,0-1 1 15,-1 1-7-15,-5 0-1 16,-12 0-12-16,-6-1-1 16,0 1-11-1,-6 0-44-15,-6-1 3 0</inkml:trace>
          <inkml:trace contextRef="#ctx1" brushRef="#br1" timeOffset="2832.3577">22599 15496 92 0,'0'0'35'0,"6"5"-18"0,-1 6-2 0,1-6 13 0,6 0-13 15,0-5-3-15,6 6-8 16,6-6-1-16,5 0-1 15,1 10 5-15,6 1 3 0,-1 5-5 0,7-6-1 16,-1 1 2-16,7 5 1 16,-7-1-8-16,1 1-4 15,-1 0-6 1,-5 0-4-16,-6 5-2 16,-1 0 0-16,-5 5 7 15,-6 1 5-15,0-1 8 16,-6-5 3-16,-12 0 0 0,-6 6-1 15,0-6-3-15,-6 0 1 16,-6 0-15-16,-6 0-5 16,1-5 2-1,-7 0 8-15,0 0 11 16,-5-1 9-16,5 7 7 16,0-1-1-16,1-6-2 15,5 1-7-15,0 11-4 16,0-12-3-16,7-4-7 0,5 0-2 15,0-6-2-15,6 0 0 16,0 0-9-16,6 1-3 16,0-12-17-16,0 6-26 0,12-10 16 15</inkml:trace>
          <inkml:trace contextRef="#ctx1" brushRef="#br1" timeOffset="3613.6413">23050 15449 88 0,'6'-6'33'0,"11"6"-18"0,7-10-11 0,-6 5 8 16,6-1-1-16,-1 1 3 16,7 0 8-16,0-1 6 0,5 6 0 15,1-5 3-15,-1 5-6 16,7 5-1-16,-6 1-13 15,5-1-4-15,-11 0-3 0,-1 1-5 16,-5-1-1-16,-6-5-8 16,0 0-4-16,-6 0-6 15,0 0 0-15,-7 0-20 0,-5 0-7 16,6-5-21 0</inkml:trace>
          <inkml:trace contextRef="#ctx1" brushRef="#br1" timeOffset="-914.9912">20801 16150 64 0,'0'-10'27'0,"0"-11"-14"0,6 5-7 16,0 5 11-16,0-10 4 15,5 0 4-15,-5 0-2 16,6-11 0-16,0 1-3 0,0-6-1 16,0-5-6-16,0-1-3 15,0 6-5-15,5 1-4 0,1 4 0 16,0 0-1-16,0 1 0 0,0 4 0 15,-1 6 2-15,-5 0-6 16,0 5 1-16,0 0 3 16,0 6 2-16,-6 4 2 31,0 1 0-31,0 10 0 16,0 1 2-16,-1-1-5 0,1 6-1 15,6-1 0-15,-6 1 0 16,6-1 2-16,-6 6 1 0,0 0-1 15,0 5 1-15,0 5-2 16,0 6-1 0,-6 0 1-16,0 5 1 0,0 0 1 15,0-1 1-15,0 1-5 16,0-5 1-16,0-6-2 16,0-4 0-16,0-1 0 15,0-6 0-15,0-4 2 0,0 5 0 16,0-11-7-16,0-5-3 15,0 0-3-15,0 0 0 16,0 0-9-16,0 0-3 16,6-5-35-1,6-11-22 1,5-10 33-16</inkml:trace>
          <inkml:trace contextRef="#ctx1" brushRef="#br1" timeOffset="355.5119">21448 15417 108 0,'-6'0'41'0,"6"0"-22"0,6 5-7 0,-6-5 13 16,11 6-7-16,7-6 0 0,6 0-5 16,6 0 0-16,5 0-7 15,7 0 7-15,5 0 4 0,13 0-1 0,-1-6 3 16,6 6-4-16,12 0 1 16,-6 0-7-16,1-5-1 15,-1 5-6-15,-6-5-2 16,-6 5-2-16,-11 0 0 0,-12 0-3 15,-7 0-1-15,-11 5-4 16,0 0-1-16,-18-5-8 16,0 0 0-16,-6 6-32 15,0-1-54 1,-6-5 16-16</inkml:trace>
          <inkml:trace contextRef="#ctx1" brushRef="#br1" timeOffset="5861.0207">21744 14948 72 0,'-12'-6'27'0,"6"1"-14"0,0 0-7 16,6 5 11-16,-5 0-3 16,-1 0 0-16,0 0-2 0,0 5 2 15,0 6-3-15,-6 4 1 16,0 7-7-1,0 4-3-15,-6 6-4 16,-5 4 1-16,5 7 1 16,-6-1 0-16,6 5 2 0,1-4 1 0,5-1 1 0,0 0 4 15,6 5 5-15,0 6-1 16,6 0 3-16,6 10-8 16,0 11-2-16,0 5-1 15,0-5 0-15,0 5 2 31,0-10 1-31,-1-1-1 0,7-5-1 16,6 1-6-16,0-11-1 16,6-6-4-16,5-5-1 15,7-5-10-15,11-11-1 16,7-4-9-16,11-7-3 16,24-15-34-16</inkml:trace>
          <inkml:trace contextRef="#ctx1" brushRef="#br1" timeOffset="6477.1801">23382 14953 108 0,'-12'10'44'0,"12"-4"-24"0,0-6-19 0,0 0 11 0,0 0-2 15,6 10 2 1,6 1 2-16,6-1 2 0,-1 6-5 16,13 5 1-16,-6 0-7 15,5 6 4-15,7 4 1 0,0 12-5 16,5 4-1-16,-5-5-2 16,-1 6 1-16,-5-1-7 15,0 11-1-15,-7-5-3 16,-5 10 2-16,-6 6-7 0,-6 5-4 0,-6-1-2 15,-6-4 1-15,0 10 8 16,-12-16 5-16,-5-5 8 16,-1-10 3-16,0-1-13 15,6-10-6-15,1-10-39 16</inkml:trace>
          <inkml:trace contextRef="#ctx1" brushRef="#br1" timeOffset="3266.9002">23453 15475 168 0,'-6'16'66'0,"12"-6"-36"0,-6 6-26 0,0-16 13 15,0 16-8 1,6 5-7-16,-6 0-2 0,6 6 0 15,-6-1 2-15,0 11 1 0,0 5-1 16,6 6 1 0,-6 4-2-16,0-4-1 0,0 5 1 15,0-11-1-15,0 0-7 16,0-5-3-16,0-11-16 16,0-5-7-16,-6-10-31 15,0-22-20 1,0-5 35-16</inkml:trace>
          <inkml:trace contextRef="#ctx1" brushRef="#br1" timeOffset="4540.982">17881 15211 56 0,'0'-5'24'0,"6"-11"-12"0,-6 6-8 15,0 10 8 1,0-6 1-16,0-4 3 16,0 10 2-16,0 0 3 15,0 0-2-15,0 0 0 16,-6 0-10-16,0 0-5 0,-5 16-3 16,-1-6 1-16,-6 11-1 15,-6 0-3-15,-5 6 1 0,-13 10 1 16,-5 0 0-16,-1 0 2 15,1 10 3-15,5 0 9 16,6 1 3-16,13-6-2 0,5 6-1 16,6 4-8-16,12 6-4 15,12 6-10 1,12-1-3-16,23 6-10 0,12-1-1 16,13-5-7-1,5 6-19 1,6-11 11-16,6-5-8 15,6-6 1-15,23-5 23 16,19-10 11-16</inkml:trace>
          <inkml:trace contextRef="#ctx1" brushRef="#br1" timeOffset="-7743.556">17983 15506 60 0,'0'5'24'0,"0"-5"-12"0,0 0 1 16,0 0 11-16,0 0-6 31,0 0-3-31,0 0-11 0,0 11-2 16,0-11 0-16,6 10 3 16,-6 1 0-16,0-1 2 15,0-10 2-15,0 0 2 16,6 11 3-16,-6-11 2 15,6 5-3-15,6 0 0 16,0-5-7-16,0 0-2 0,5 0 2 0,7-5-1 16,0 0 0-16,6-1-3 15,-1 1-2-15,1-5 1 16,5 4 1-16,7 1 3 16,5-5 2-16,13 4-6 15,-1 1-2-15,1 0 0 0,-7-1 0 16,0 1 1-16,-5 0 2 0,-7 0-1 15,-5 5-1-15,0 0 1 16,-19 0 1-16,-5 0-1 16,0 0-1-16,0 0-4 31,-12-6-2-31,0 6-13 16,0 0-5-16,0 0-27 15,-6-5-39-15,0-5 22 0</inkml:trace>
          <inkml:trace contextRef="#ctx1" brushRef="#br1" timeOffset="-8368.4937">18387 15569 36 0,'0'0'16'0,"0"0"-8"0,0 0-1 0,0 0 9 0,0 0-4 15,0 0-2 1,0 0-5-16,0 0-2 0,0 0-1 0,0 0 1 16,0 0 7-16,0 0 5 31,0-5 2-31,0 10 1 0,-6-5 0 0,0 0 0 16,0 0 0-1,0 0 0-15,0 5-7 16,0 1-4-16,6-6-4 15,-6 5 0-15,6 5 0 0,-6-4 1 16,6-1 2-16,0 0-3 16,0 1-2-16,0 4 0 15,0 1 1-15,0-1-1 16,0 1-1-16,-6 5 1 16,0 5-1-16,0 5 0 15,0 6 0-15,-5 10 2 0,-1 0 1 16,0 6 1-16,0-6 0 15,0 5-2-15,0-5 1 16,0-5-4-16,6 0-2 0,1-10-1 16,-1-6 3-16,6-5-7 15,0-6 1-15,0-10-8 16,0 0-3-16,6-10-26 16,-6-6-42-1,0-5 15 1</inkml:trace>
          <inkml:trace contextRef="#ctx1" brushRef="#br1" timeOffset="-3716.5156">18630 15886 32 0,'0'-6'13'0,"6"1"-6"0,-6-6-2 16,0 11 8-16,0 0 10 16,0 0 8-16,12 0-3 15,0 0-2-15,0 0-3 16,5 0-3-16,1 6-6 31,6-6-1-31,11 0-6 0,-5 0-2 16,0 0-2-16,0-6-3 0,5 1 3 15,1 0-9-15,-7 0-1 16,1-1-1-16,0 1 0 16,-7 0 5-16,-5 5 1 15,0 0-7-15,-6 0-2 0,0-5-21 16,-6-1-37-1,0 1 7-15</inkml:trace>
          <inkml:trace contextRef="#ctx1" brushRef="#br1" timeOffset="-4080.3701">18820 16091 84 0,'18'0'33'0,"-6"-5"-18"0,-1 5-5 16,1 0 12-16,0 0-8 0,0 0-1 16,6-10-5-16,0 4-3 15,5-4-2-15,1 4 0 16,-6-4-2-16,0 5-1 16,5-1 1-16,-5 1-4 0,0 0 2 15,-6-1-1-15,0 6 0 16,-6 0-11-1,-6-5-46-15,0 0-9 16,-6 0 33-16,0-6 16 16</inkml:trace>
          <inkml:trace contextRef="#ctx1" brushRef="#br1" timeOffset="-2763.7993">19205 15500 144 0,'0'0'55'0,"0"11"-30"0,0-11-25 0,0 0 10 15,0 0-4-15,0 0 1 16,0 0-2-16,0 0 2 16,0 0-4-16,6 16 7 0,5-6 3 15,1 1 0-15,0 5 0 0,6-6-5 16,6 1 0-16,5-1-5 31,7 1-2-31,0 0-5 16,-1-6 0-16,1 5-3 0,-1 1 0 15,1-1-1-15,0 1 2 16,-7 5-1-16,1 0 2 16,0-1 1-16,-13 7 2 15,1-1 1-15,-6 0 3 0,-6 0 1 16,0-5 1-16,-6 0-2 16,0-1 1-1,-6 1-7-15,0-5-1 0,0-1-5 16,-6 6 1-16,0 0 3 15,0 0 3-15,1 0 0 16,-1 5 1-16,-6 0 2 16,0-5 0-16,0 5 8 0,1 0 5 15,-1-5 2-15,-6 10 4 16,0-5-5-16,1 0 2 16,5-5-9-16,0-5-4 15,0-1-13-15,6-4-4 16,0-1-6-16,1 0-1 0,5-5 7 31,0 5 4-31,0 1 3 16,6-1 3-16,0 0-12 15,0 0-4-15,0-5-29 16,0 0-24-16,12 0 24 16</inkml:trace>
          <inkml:trace contextRef="#ctx1" brushRef="#br1" timeOffset="-1930.5579">19644 15416 72 0,'-6'-5'30'0,"6"10"-16"0,0-10-14 15,0 5 7-15,6 0-4 16,0-6 0-16,0 1 10 16,5 0 6-1,1 5 1-15,-6 0 9 16,12 0-7-16,6 5-7 15,5 0-2-15,1 1-8 16,12-1 4-16,-1-5 3 0,7 0-4 16,-1 0-2-16,1-5-1 15,5 5-1-15,-6 0-2 16,-5 0 1-16,-6 0-4 0,-7 0 0 16,-5 0 1-16,-6 0 0 15,-6 0-3-15,-12 0 0 16,-6 5-5-16,0 0-2 15,0 1-11-15,0-1-4 16,0 0-33-16,0-5-28 31,12 0 30-31</inkml:trace>
          <inkml:trace contextRef="#ctx1" brushRef="#br1" timeOffset="-2315.6707">20041 15390 108 0,'12'5'44'0,"-6"0"-24"0,-6 0-17 15,0-5 12-15,6 11-11 0,-6 0-5 16,0-1-6-16,0 6-1 15,-6 5 6-15,0 0 3 16,0 6 5-16,-6-1 3 16,6 11 0-16,-5 5 2 0,-1 11 0 15,0 5 3-15,6-5-7 16,0-1-4-16,0 1-2 16,0-5-6-16,6-11 1 0,-6-1-11 15,6-14-3-15,-6-7-7 31,6-4-39-15,-6-11 0-16,0-11 32 0,0-4 18 16</inkml:trace>
          <inkml:trace contextRef="#ctx1" brushRef="#br1" timeOffset="5148.9104">20243 14874 68 0,'-12'-6'27'0,"6"1"-14"0,0 0-4 16,0 5 11-16,0 0 2 15,0 0 2-15,6 0-7 16,0 0-2 0,6 10-9-16,0 6-4 15,6 11-1-15,6 4-1 16,0 6 0-16,6 0 2 0,5 11-3 16,-5 4 0-16,0 6 3 15,-1 0 1-15,1 0-4 0,-6 6-1 16,-6-1-4-16,0 0-1 15,-12 6-1-15,-6 10 0 16,-6 0 2-16,-12-5 4 16,0 0 3-16,-5-6 4 15,-1-10 0-15,0-5 0 16,7 0-12-16,-1-16-5 0,6-6-12 16,0-4-29-1,1-6 4-15,-7-5 19 16,6-6 12-1</inkml:trace>
        </inkml:traceGroup>
      </inkml:traceGroup>
    </inkml:traceGroup>
    <inkml:traceGroup>
      <inkml:annotationXML>
        <emma:emma xmlns:emma="http://www.w3.org/2003/04/emma" version="1.0">
          <emma:interpretation id="{52BE01E0-DEAA-497D-BD9E-325CC263CAEF}" emma:medium="tactile" emma:mode="ink">
            <msink:context xmlns:msink="http://schemas.microsoft.com/ink/2010/main" type="paragraph" rotatedBoundingBox="4057,16624 14550,16209 14590,17220 4097,176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006348F-1221-4B0E-A947-4ECE69362410}" emma:medium="tactile" emma:mode="ink">
              <msink:context xmlns:msink="http://schemas.microsoft.com/ink/2010/main" type="line" rotatedBoundingBox="4057,16624 14550,16209 14590,17220 4097,17636"/>
            </emma:interpretation>
          </emma:emma>
        </inkml:annotationXML>
        <inkml:traceGroup>
          <inkml:annotationXML>
            <emma:emma xmlns:emma="http://www.w3.org/2003/04/emma" version="1.0">
              <emma:interpretation id="{689597BE-3A8A-41EA-B071-C5ACB559BF14}" emma:medium="tactile" emma:mode="ink">
                <msink:context xmlns:msink="http://schemas.microsoft.com/ink/2010/main" type="inkWord" rotatedBoundingBox="4065,16809 4258,16802 4290,17628 4097,17635"/>
              </emma:interpretation>
            </emma:emma>
          </inkml:annotationXML>
          <inkml:trace contextRef="#ctx1" brushRef="#br1" timeOffset="16650.5262">3427 16804 52 0,'-12'16'22'0,"12"-5"-12"0,-12 4 3 0,6-4 11 15,1-1-4-15,-1 6 1 16,-6 0-1-16,6 5 2 16,0-5-6-16,0 10-1 0,0-5-7 15,0 6-3-15,0-11-2 16,0 5 0-16,0 0 0 0,0 0-1 15,0 5 1-15,6 1-4 16,0 4 0-16,0 12 1 16,-6 4 0-16,1 0-3 15,-1 6 0-15,0 5 2 0,0-5 2 16,0-6 0 0,0-4 2-16,0-12-2 0,6-4-1 31,0-11-17-31,0-16-9 0,6-11-39 15</inkml:trace>
        </inkml:traceGroup>
        <inkml:traceGroup>
          <inkml:annotationXML>
            <emma:emma xmlns:emma="http://www.w3.org/2003/04/emma" version="1.0">
              <emma:interpretation id="{E8846B7F-5176-4566-B9F6-8027FAEF162D}" emma:medium="tactile" emma:mode="ink">
                <msink:context xmlns:msink="http://schemas.microsoft.com/ink/2010/main" type="inkWord" rotatedBoundingBox="8698,16440 14550,16209 14586,17128 8735,17360"/>
              </emma:interpretation>
            </emma:emma>
          </inkml:annotationXML>
          <inkml:trace contextRef="#ctx0" brushRef="#br0" timeOffset="24135.3805">10279 16574 6708,'7'18'4386,"-7"-18"-645,17 7 387,-6-7-3870,10 0-387,2 0 0,5-4 129,5 1 129,2 1 0,2 0 0,2 2 0,2 0 0,-4 0 0,3 0-129,-3 2 0,-2 3-129,3 1-258,-10-5-903,5 0-2709,-1 8-129,-8-9-387,2 3 258</inkml:trace>
          <inkml:trace contextRef="#ctx0" brushRef="#br0" timeOffset="23771.3595">10540 16633 1,'2'-7'2708,"-2"7"-128,0 0 258,9 5-2580,-9-5-129,0 0 0,0 0 387,0 19 258,0-19 258,0 25 0,0-8-129,3 7 0,-2 2-258,5 6 0,-3 0-258,5 2-129,-2-3 0,1 1-129,-1-7-129,-1-3-129,1-1-1032,-3-4-2451,-3-17-129,0 0-258</inkml:trace>
          <inkml:trace contextRef="#ctx0" brushRef="#br0" timeOffset="25411.4531">10946 16321 1032,'14'10'3612,"1"4"-258,-15-14-129,19 13-1677,-6 4-1806,4 0 129,1 7 0,5 4 129,0 2-129,1 5 129,-1 3 0,1 3 0,1 2 0,-2 5 0,-2 2 129,-2-2-129,-1 2 129,-8-6 0,-1 1 129,-6-5 129,-2 4-129,-2-13 387,-6 6-258,-6-10 0,0 2 129,-2-8-387,0 4-129,2-5-129,-2-3-774,6-1-1161,9-16-1677,-17 10-129,17-10-129</inkml:trace>
          <inkml:trace contextRef="#ctx0" brushRef="#br0" timeOffset="27603.5788">11887 16504 3999,'20'0'4128,"-20"0"-516,0 0 129,13 0-3096,-13 0-129,0 0 0,0 0-129,0 0 129,-13 2 0,13-2 0,-21 10-129,8 1-129,-6 2-129,0 1 0,0 5-129,-2 0 129,0 4-129,1 1 129,-1-2-129,0 1 0,4-3 0,-2 0 129,6-3-129,0 3 0,3-4 0,2-2 0,4 1-129,1-1 129,3-3 0,0 2 0,0-13 0,11 24 129,-11-24-129,21 20 129,-6-7 0,5 0-129,0-2 129,4 4 0,5-3-258,1 0 0,7 4-516,-3-8-1161,4-1-2322,8 0-387,-1-4-129,4-1 0</inkml:trace>
          <inkml:trace contextRef="#ctx0" brushRef="#br0" timeOffset="26420.5112">11833 16690 3096,'33'9'3870,"-6"-9"129,-8-7-645,11-3-2193,-1 3-1032,3 2 0,2 3 129,0-1 387,2 3-258,-4-4 129,5 4-129,-6 0 258,5 2-387,-3 3-129,-2-3-903,3 10-774,-6-2-2193,-6-6-645,5 4 0</inkml:trace>
          <inkml:trace contextRef="#ctx0" brushRef="#br0" timeOffset="26065.4908">11863 16857 2322,'14'0'3354,"10"0"387,-14 0-1806,3-3-774,10 3-129,-4-5 0,8 5-258,-4 0 0,6 3-129,-2-3-129,4 5-258,-2-2 0,0 2-129,1-2-258,-3-2-129,2 4-516,-9-5-903,-1 0-2322,2 0-129,-21 0-129</inkml:trace>
          <inkml:trace contextRef="#ctx0" brushRef="#br0" timeOffset="26979.5432">12389 16527 1161,'20'15'3741,"-8"-15"-129,10 7 0,-7-4-1806,6-1-1677,6 4 258,-2 0 387,3 4-129,-2-2 129,2 8 0,-3-8 0,4 10 0,-7-7-387,5 6 0,-3-5-387,0 4-129,-4-3 129,-2 0-129,-3-2 129,-3-2 0,-4 7-129,-8-16 129,12 18 0,-12-18 0,2 17-129,-2-5 129,-2 0 0,-7 3 129,-3-5 0,-1 7 0,-5-3 0,-4 1 129,-4-3 129,1 6 0,-4-4 0,1 3-129,0-7 0,1 4 0,1-4-258,3 4-258,5-2 0,-2-7-387,9 12-903,-6-10-2838,4-5 0,13-2-387,-25-5 0</inkml:trace>
          <inkml:trace contextRef="#ctx0" brushRef="#br0" timeOffset="29136.6665">13177 16586 4386,'31'-3'4128,"-10"3"129,-2-12-516,1 2-3354,7 4-129,-1-6 258,8 9 0,-7-7 129,8 8-129,-1-1 0,5 3-258,-1 0-258,0 0-1032,6 0-3483,0 2 129,-5-2-645,0-1 387</inkml:trace>
          <inkml:trace contextRef="#ctx0" brushRef="#br0" timeOffset="28798.6472">13453 16552 2322,'0'0'3483,"0"0"-129,0 0-2193,0 0-516,0 0-129,0 0 129,0 0 258,0 0 0,0 0 0,4 21 258,-4-8-129,6 13-129,-3 0-129,4 13-129,-2-3-258,3 11 0,-2-6-129,2 5-129,-2-5-129,2 1 129,-2-10-129,-2-3 0,1-6-258,-4-3-258,3 0-645,-4-6-1806,0-14-1419,-12 7-258,2-7-129</inkml:trace>
          <inkml:trace contextRef="#ctx0" brushRef="#br0" timeOffset="18851.0782">8047 16638 1548,'-11'12'3612,"0"-12"129,11 8-387,0-8-2709,-18 12-516,18-12 0,-15 15-129,15-15 129,-19 19 0,11-7 258,-6-2-129,8 1 129,-3 0-129,2 3 129,-2 1-129,3 3-129,0 1-129,2 3 129,1-1-129,-1 6 129,1 0 0,3 4 0,-3-5 0,3 4 258,0-3-258,4 7 129,-1-10-129,4 7 129,2-7-129,0 3 0,3-12-129,-1 6 129,5-6-129,-3-1 129,3-6-129,-2 1 0,2-4 129,-3 0-129,3 0 0,-4-1 0,-1 1 0,1-5-258,-12 0-258,16 11-903,-16-11-2451,23 0-258,-23 0-129</inkml:trace>
          <inkml:trace contextRef="#ctx0" brushRef="#br0" timeOffset="21144.2094">8405 16600 1677,'-22'0'3096,"22"0"516,-12 8-2193,12-8-258,-10-3-129,10 3 129,0 0-258,-16-13 129,16 13-387,0 0 129,0 0-387,0 0-129,0 0-129,0 0 0,0 0-258,16-3 129,-4 3 0,7 0 129,4 0-129,4 0 129,4 0-129,2-1 129,3 1-129,3-4 129,4 3-129,0-3 0,2-1 0,0 4-258,0-2-258,4 3-1806,-1 0-1419,-10-4-387,3 4-129</inkml:trace>
          <inkml:trace contextRef="#ctx0" brushRef="#br0" timeOffset="19927.1398">8504 16589 1032,'0'0'2322,"0"0"-1032,0 0-1032,0 0 129,0 0 258,0 0 387,0 0 129,0 0 129,0 0 0,0 0-129,0 0-129,0 0-129,0 0-387,0 0-258,0 0-129,0 0-129,0 0 129,0 0-129,0 0 0,0 0 258,0 0-258,0 0 0,0 0 0,0 0 0,0 0 0,0 0 0,0 0 129,0 0-129,8 11 0,-8-11-129,0 0 258,0 0-129,0 0 0,0 0 0,11 0 0,-11 0-129,0 0 258,0 0-129,0 0 0,0 0-129,0 0 129,0 0 0,0 0 0,0 0 0,0 0-258,15 7 258,-15-7-129,9 12 129,-3-2 0,0 5 0,2 6 0,-3 4 129,1 4 129,-3 5-129,3 3 129,-2 1-129,1 5 129,-2-1-129,-1 0 0,1-9-258,-1 4 0,-1-9-258,-1 1-387,4-7-1032,3-2-2064,-7-20-129,0 0 0</inkml:trace>
          <inkml:trace contextRef="#ctx0" brushRef="#br0" timeOffset="22287.2748">9349 17008 2193,'0'11'3354,"0"-11"258,0 0-774,0 0-2451,0 0 129,0-14-258,0 14 129,7-24 0,1 7-129,-1-2 0,5-3-129,-3 1 0,3-3-129,-1 5 129,0-3-129,0 1 258,0 4-129,0 1 0,0 6 0,1-6 0,0 4 0,0 0 0,-2 3 0,1 1-129,-11 8 0,19-12 129,-19 12 0,13-5 129,-13 5 0,0 0 0,15 3 129,-15-3 0,8 14-129,-8-14 258,10 15-258,-5-1 0,5 2 0,-2 2-129,2 2 0,2 1 0,1 6 0,2-2 0,1 6 0,-2-4-129,1 2 129,1-4 0,0 3 0,-1-6-129,-2 0-129,1 0-129,-6-1-903,7-7-2709,-4 2-516,-11-16-258,6 13 0</inkml:trace>
        </inkml:traceGroup>
      </inkml:traceGroup>
    </inkml:traceGroup>
    <inkml:traceGroup>
      <inkml:annotationXML>
        <emma:emma xmlns:emma="http://www.w3.org/2003/04/emma" version="1.0">
          <emma:interpretation id="{4BBC78BD-8160-41BF-BDBC-87506FF8A582}" emma:medium="tactile" emma:mode="ink">
            <msink:context xmlns:msink="http://schemas.microsoft.com/ink/2010/main" type="paragraph" rotatedBoundingBox="3616,17613 22283,17594 22284,18814 3617,188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4AB984-0A78-4F5A-9D44-C63D25AD4FF4}" emma:medium="tactile" emma:mode="ink">
              <msink:context xmlns:msink="http://schemas.microsoft.com/ink/2010/main" type="line" rotatedBoundingBox="3616,17613 22283,17594 22284,18814 3617,18833"/>
            </emma:interpretation>
          </emma:emma>
        </inkml:annotationXML>
        <inkml:traceGroup>
          <inkml:annotationXML>
            <emma:emma xmlns:emma="http://www.w3.org/2003/04/emma" version="1.0">
              <emma:interpretation id="{CF439B3B-A51B-4E51-8D9C-2E426D1ADE2F}" emma:medium="tactile" emma:mode="ink">
                <msink:context xmlns:msink="http://schemas.microsoft.com/ink/2010/main" type="inkWord" rotatedBoundingBox="3616,18053 4668,18052 4668,18832 3617,18833"/>
              </emma:interpretation>
              <emma:one-of disjunction-type="recognition" id="oneOf2">
                <emma:interpretation id="interp2" emma:lang="" emma:confidence="1">
                  <emma:literal>T</emma:literal>
                </emma:interpretation>
                <emma:interpretation id="interp3" emma:lang="" emma:confidence="0">
                  <emma:literal>=</emma:literal>
                </emma:interpretation>
                <emma:interpretation id="interp4" emma:lang="" emma:confidence="0">
                  <emma:literal>F</emma:literal>
                </emma:interpretation>
                <emma:interpretation id="interp5" emma:lang="" emma:confidence="0">
                  <emma:literal>f</emma:literal>
                </emma:interpretation>
                <emma:interpretation id="interp6" emma:lang="" emma:confidence="0">
                  <emma:literal>•</emma:literal>
                </emma:interpretation>
              </emma:one-of>
            </emma:emma>
          </inkml:annotationXML>
          <inkml:trace contextRef="#ctx1" brushRef="#br1" timeOffset="17998.7828">2804 18154 124 0,'-18'6'49'0,"24"-12"-26"0,-6-4-18 0,0 10 11 16,0 0-7-16,0-5-3 15,0-1-3-15,12 1 0 0,0 0-2 16,6-1 10-16,6 1 6 0,11 0 2 16,19 0 3-16,11-1-8 15,12 1-1-15,-6 0-5 16,0 0 0-16,1-1-7 15,-1 1-3-15,0 0-2 16,-6 5 3-16,-5-6-2 16,-7 6 1-16,-6 0-3 0,-11 0 1 15,0 0-16-15,-7 0-4 16,-5 0-39 0,0 0-38-16,-6-5 31 15</inkml:trace>
          <inkml:trace contextRef="#ctx1" brushRef="#br1" timeOffset="17582.182">3308 18286 96 0,'-5'6'35'0,"5"-1"-18"0,-6 5-9 0,6-4 13 15,0 4-6-15,0 6 2 0,-6 0-6 16,0 5 1-16,0 11-5 16,0 4 1-16,0 1-5 15,0 6 3-15,0-1 0 0,0 0-7 16,0 0-4-16,6 0 5 15,0-5 4-15,0-5-9 0,0 0-1 0,0-11-21 16,0 0-52 0</inkml:trace>
        </inkml:traceGroup>
        <inkml:traceGroup>
          <inkml:annotationXML>
            <emma:emma xmlns:emma="http://www.w3.org/2003/04/emma" version="1.0">
              <emma:interpretation id="{BE3071F3-B18B-4B60-B045-D6FC55B0D987}" emma:medium="tactile" emma:mode="ink">
                <msink:context xmlns:msink="http://schemas.microsoft.com/ink/2010/main" type="inkWord" rotatedBoundingBox="10234,17606 14022,17602 14023,18391 10235,18395">
                  <msink:destinationLink direction="from" ref="{2C48347C-98C9-4E96-9367-7838DC93F196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6678.6699">11184 17607 5289,'13'13'3870,"-13"-13"-516,0 14-1161,0-14-1806,-13 18-258,-2-6 387,-2 2 258,-9 1 0,2 8 0,-10-1 0,34-22 0,-71 57-387,71-57 387,-70 57-387,70-57-129,-67 68-129,67-68 0,-55 55 129,55-55-129,-41 55 0,41-55-387,0 0 0,-39 54 129,39-54 0,0 0-516,-15 49 258,15-49 0,0 0 258,0 0-387,0 0 516,6 58-129,-6-58 129,0 0 645,0 0-129,0 0-387,54 58 258,-54-58 0,0 0-129,73 34-129,-73-34-129,69 28-516,-19-7-1290,-1-5-2193,2-6-645,7-10-129,-2 0-129</inkml:trace>
          <inkml:trace contextRef="#ctx0" brushRef="#br0" timeOffset="45232.5871">11137 18116 5676,'0'0'4128,"52"30"-129,-52-30 645,0 0-3999,51 2-1032,-51-2 129,55 2 774,-55-2-129,62 2-129,-62-2 129,61 12-903,-61-12 0,58 15 129,-58-15-1032,55 21-2322,-55-21-645,0 0-516</inkml:trace>
          <inkml:trace contextRef="#ctx0" brushRef="#br0" timeOffset="45582.6072">11212 17862 8514,'-39'53'4386,"39"-53"-387,0 0-258,0 0-3225,18-15-645,-4 6 129,5-1 129,1-1 129,7-2 0,-6 5 0,8-1 129,-29 9-387,59 9 129,-59-9-258,67 29 0,-67-29-645,68 40-516,-68-40-1290,70 40-1419,-70-40-516,56 12-129,-56-12 259</inkml:trace>
          <inkml:trace contextRef="#ctx0" brushRef="#br0" timeOffset="46086.6358">11654 17767 3870,'0'0'4128,"9"10"-129,-9-10-387,13-1-1548,3 1-1935,-2 0-129,5 1 129,-2 2 387,9-1-258,-4 4 258,5-1-129,-27-5 129,58 30 0,-58-30-258,61 32 258,-61-32-258,62 41 258,-62-41-258,60 39 0,-60-39 0,0 0-258,66 51 258,-66-51-387,0 0 129,0 0 0,0 0 0,41 64 0,-41-64-129,0 0-129,0 0 129,-28 56 387,28-56-258,0 0 0,-63 43 129,63-43-129,-49 27 387,49-27-129,-50 15 0,50-15-387,0 0 129,-61 39 129,61-39-258,0 0-258,0 0-516,0 0-1161,-51 24-2451,51-24-129,0 0-516,0 0 0</inkml:trace>
          <inkml:trace contextRef="#ctx0" brushRef="#br0" timeOffset="47475.7155">12412 17865 10836,'0'0'4644,"-1"14"-129,1-14-516,14-13-3870,7 2-516,8 1 129,8-3 258,3 6 258,10 2-258,-50 5 0,104 3 516,-50 7 129,5-6-258,1 4-645,-1 11-516,6-4-1806,-7-3-1548,-8-9-516,-50-3-774,81-3-258</inkml:trace>
          <inkml:trace contextRef="#ctx0" brushRef="#br0" timeOffset="47175.6983">12788 17975 8256,'0'0'4128,"0"0"258,0 0-387,0 0-3354,22 48-645,-22-48 0,0 0 258,0 0 0,17 72 0,-17-72 0,7 69 0,-7-69-129,4 89 0,-4-89-129,2 79-258,-2-79 0,0 62-258,0-62-1419,0 0-2709,0 0-258,0 0-516,0 0 516</inkml:trace>
          <inkml:trace contextRef="#ctx0" brushRef="#br0" timeOffset="44575.5496">9445 17731 774,'-18'4'3999,"5"-5"-129,13 1-129,0 0-2322,-10-21-645,10 21 0,0-14-258,0 14 129,1-14-129,-1 14 0,15-12-258,-1 5 129,0 1 0,8 2-129,1 2-258,6-3 258,4 5-516,6 0 387,0 4 258,2 4-387,3-3 258,1 10-258,1-4 0,1-3-387,4-1-387,-11 7-2322,3-4-1290,3-8-129,-8 0 258</inkml:trace>
          <inkml:trace contextRef="#ctx0" brushRef="#br0" timeOffset="44111.5229">9573 17799 774,'16'51'3225,"-16"-51"0,0 0-258,0 0-2064,0 0-258,0 0-258,0-8 387,0 8-258,0 0 258,0 0 129,0 0 0,0 0 129,0 0-774,0 61 0,0-61 0,7 63 129,-7-63 0,10 60-387,-10-60-516,0 0 0,13 73-129,-13-73-516,0 0-1161,9 51-1935,-9-51-774,0 0 1032</inkml:trace>
        </inkml:traceGroup>
        <inkml:traceGroup>
          <inkml:annotationXML>
            <emma:emma xmlns:emma="http://www.w3.org/2003/04/emma" version="1.0">
              <emma:interpretation id="{5719EFB5-7520-406D-93C8-A235209FE128}" emma:medium="tactile" emma:mode="ink">
                <msink:context xmlns:msink="http://schemas.microsoft.com/ink/2010/main" type="inkWord" rotatedBoundingBox="20966,18010 22283,18008 22284,18631 20967,18632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1" brushRef="#br1" timeOffset="11131.5299">20136 18044 148 0,'18'-21'57'0,"0"21"-30"0,6-6-12 15,-7 6 20-15,13 0-8 16,6-5-1-16,17 5-6 0,0 0-3 16,13 0-9-16,-1 0 1 0,6 0 4 15,0 0-3-15,1 5 2 16,-1 1-5-16,0-1 1 15,0-5-3-15,6 5 0 16,6 0-3-16,-11-5-2 16,-7 0-4-16,-6 6-2 15,-11-1-4-15,-13 0-1 0,1-5-16 16,-18 5-8-16,-1 1-124 31,-40-6 48-31</inkml:trace>
          <inkml:trace contextRef="#ctx1" brushRef="#br1" timeOffset="10515.0624">20712 18123 100 0,'6'-11'38'0,"-12"16"-20"0,6-5-8 16,0 0 14-16,0 0-4 15,6 0-2-15</inkml:trace>
          <inkml:trace contextRef="#ctx1" brushRef="#br1" timeOffset="10717.437">20730 18123 260 0,'11'5'25'0,"1"11"1"0,0 0-11 0,0 5-2 15,0 5-1-15,0 6 0 16,-6 5-4-16,0 5 0 16,0 5-3-16,-1 1 2 0,-5-6-4 31,0-5 0-31,0 0-8 0,-5-11-2 0,5-5-12 15,-6 0-3-15,0-5-10 16,0-5-3-16,-6-6-14 16,6 0-42 15,-6-5 14-31</inkml:trace>
        </inkml:traceGroup>
      </inkml:traceGroup>
    </inkml:traceGroup>
  </inkml:traceGroup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24.713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C48347C-98C9-4E96-9367-7838DC93F196}" emma:medium="tactile" emma:mode="ink">
          <msink:context xmlns:msink="http://schemas.microsoft.com/ink/2010/main" type="inkDrawing" rotatedBoundingBox="14665,18241 18054,15552 18517,16135 15129,18825" semanticType="callout" shapeName="Other">
            <msink:sourceLink direction="from" ref="{BE3071F3-B18B-4B60-B045-D6FC55B0D987}"/>
            <msink:sourceLink direction="to" ref="{B0F23606-C5F1-4C2E-89BB-C85AD92A4429}"/>
          </msink:context>
        </emma:interpretation>
      </emma:emma>
    </inkml:annotationXML>
    <inkml:trace contextRef="#ctx0" brushRef="#br0">0 2450 44 0,'12'0'19'0,"-1"11"-10"0,1-17-2 0,0 6 7 16,0 0-5-16,6 0-1 15,6 0 0-15,-1-5 2 32,7 5-1-32,0-11 0 15,11 1-3-15,-5 5 1 0,-1-1-2 16,-5 1 0-1,6 0-1-15,-1 5 2 0,1-11-5 16,-1 6-1-16,1-6 2 16,6-4 3-16,-1-1-7 15,1 0 0-15,-1 0 2 16,1 0 4-16,-1 1 1 16,7-1 2-16,5 0 7 15,6 0 5-15,7 0-3 0,-1-10-1 16,0 5-9-16,1-6 0 0,-7 1 1 15,0-6-6-15,1 6-2 0,-7 0 0 16,6-6 2-16,1 0-5 16,-1-5 1-16,0 1 3 15,7-7 2-15,11 6-3 32,-6 0 1-32,0 6 0 0,0-1 0 15,-5 1-9-15,-1-6-2 16,0 0-1-16,-6 0 0 15,-5-5 0-15,-1 5 0 16,1 5 4-16,-1-5 3 16,0 0-2-16,7-10 2 15,-1 5-2-15,0-6 2 0,1 1 3 16,-7-6 3-16,-5 5 4 16,-7 6 2-16,-5 0 8 15,-7 0 2-15,-5 0-4 16,-6 5 0-16,0 5-10 15,-6 0-2-15,0 1-3 16,-1 4 0-16,-5-10-7 16,0 1 5-16,-6 4 1 15,0 0 5-15,0 1 1 0,-6 4 5 16,6 1 3-16,0-1-4 16,0 1-2-16,0 0-2 15,0-6 0-15,0 0 4 31,0 1 4-31,0 4 0 0,0 1 1 16,0 0-4-16,0-1 0 16,0 6-5-16,0-5 0 15,6-1-1-15,0 1 1 16,-6 0-4-16,6 5 0 16,-6 0 1-16,0-1 0 15,0 7 0-15,6-1 0 16,0 0-3-16,-6 5 0 0,6 1-1 15,0 5 3-15,0-1-2 16,0 1 1-16,6 5 0 16,5 0 0-16,1 0 2 15,0 0 0-15,6 0-3 16,0 0 0 0,-1 0-1-16,1 0 0 15,-6 0 0-15,0 5 3 16,-7 1-2-16,7-1 1 0,-6-5 2 15,0 0 2-15,-12 0-3 16,0 0 0-16,0 5-1 16,0-5 0-16,0 5-9 15,0-5-5-15,0 0-14 0,0 0-6 16,12 0-25 0</inkml:trace>
    <inkml:trace contextRef="#ctx0" brushRef="#br0" timeOffset="775.2799">3400-225 64 0,'-5'11'24'0,"5"-6"-12"0,-12 0-3 0,12 0 9 16,0 6-2-16,0 0 1 15,-6-6-3-15,6 5-1 16,0 1-1 0,0-6 2-16,6 6 2 15,0-6-1-15,0 0 4 16,-1 6 0-16,1-6-10 15,6 6 1-15,0-6 1 0,6 11-4 16,0 0-4 0,0-1-2-16,-1 1 0 15,1 5 1-15,0 0-1 0,0 1 2 16,0 4-4-16,-1 0-2 16,-5-5 2-16,0 1 2 0,0-1-2 15,0 0 0-15,0-5 1 16,0-1 2-16,-6-4-6 15,-1-1-1-15,1-4-1 16,-6-6 2-16,0 0 4 0,0 5 4 16,-6 0 1-16,1 1 2 15,-7-1-4-15,0 0-2 32,0 0-3-32,0 6 1 15,0 0 1-15,0 4 2 16,0-4-3-16,1 5-2 0,-1-6 2 15,-6 11 0 1,0 1-2-16,6-7 0 16,0 1-1-16,0 0-2 15,1 0 1-15,5 0-4 16,0-1-1-16,0 1-13 0,6-5-3 16,6-1-15-1,6-4-35-15,-1-6 12 0</inkml:trace>
  </inkml:traceGroup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45.560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74CCCC3-78A5-4F7C-B16E-58D94BE53202}" emma:medium="tactile" emma:mode="ink">
          <msink:context xmlns:msink="http://schemas.microsoft.com/ink/2010/main" type="writingRegion" rotatedBoundingBox="19959,16711 23122,16497 23167,17169 20005,17384"/>
        </emma:interpretation>
      </emma:emma>
    </inkml:annotationXML>
    <inkml:traceGroup>
      <inkml:annotationXML>
        <emma:emma xmlns:emma="http://www.w3.org/2003/04/emma" version="1.0">
          <emma:interpretation id="{F82912B0-3979-431D-B374-6A1870B49385}" emma:medium="tactile" emma:mode="ink">
            <msink:context xmlns:msink="http://schemas.microsoft.com/ink/2010/main" type="paragraph" rotatedBoundingBox="19959,16711 23122,16497 23167,17169 20005,173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A1C2392-6C52-465B-B7A4-64909C86DEC7}" emma:medium="tactile" emma:mode="ink">
              <msink:context xmlns:msink="http://schemas.microsoft.com/ink/2010/main" type="line" rotatedBoundingBox="19959,16711 23122,16497 23167,17169 20005,17384"/>
            </emma:interpretation>
          </emma:emma>
        </inkml:annotationXML>
        <inkml:traceGroup>
          <inkml:annotationXML>
            <emma:emma xmlns:emma="http://www.w3.org/2003/04/emma" version="1.0">
              <emma:interpretation id="{57D8695B-367E-41F5-8397-B7113F2E37E2}" emma:medium="tactile" emma:mode="ink">
                <msink:context xmlns:msink="http://schemas.microsoft.com/ink/2010/main" type="inkWord" rotatedBoundingBox="19962,16751 21827,16624 21866,17211 20002,1733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162 108 0,'12'-10'41'0,"-6"5"-22"0,0-1-11 16,6 1 11-16,0 0 2 15,6 0 4-15,5-6 4 16,13 0 5-16,11 1-19 0,19-1 3 0,5 1 0 16,6-6-8-16,0 5-1 0,0 1-5 15,6-1-1-15,-5 1-1 16,-13 4-2-16,-6 1-4 15,-5 5-2-15,-7 0-13 16,-5 0-5-16,-13 0-38 31,-5 0-52-31,-6-5 26 0</inkml:trace>
          <inkml:trace contextRef="#ctx0" brushRef="#br0" timeOffset="-281.5291">445 168 132 0,'-6'0'52'0,"6"5"-28"0,-6 0-26 16,6-5 11-16,0 11-2 15,6-1 3-15,0 1 1 16,0 5 3-16,0 10-7 0,-6 0 5 0,0 11 1 16,0-5-2-16,0 5-1 15,0-5-9-15,0-1-2 16,-6 1-3-16,0 0 0 0,-6-6-13 16,1 0-6-16,-1-5-2 15,0-5 1 1,-6-5-18-16,0-17-30 0,0-4 17 31</inkml:trace>
          <inkml:trace contextRef="#ctx0" brushRef="#br0" timeOffset="927.4511">1430 526 24 0,'6'-10'11'0,"12"5"-6"0,-6-17-6 16,-6 12 2-16,0-1 21 16,0 1 10-16,0-1 6 15,0 1 2-15,5-6-11 0,1 0-5 0,0 0-8 16,0-5-2-16,6-5-2 16,0-6 0-16,5-10-6 15,1 0-4-15,0 0-1 0,0-1 1 31,-1 1 3-31,1 0-2 16,-6 5 0-16,0 5 3 16,-1 6 1-16,1 10-1 15,-12 0 1-15,6 11-6 0,0 5-3 16,-6 11 1-16,0 10 2 16,0 5-2-16,-6 6-2 15,6 5-1-15,0 0 3 0,0 0 0 16,-1 5 3-16,1 0-3 15,0-5 0-15,-6 0 1 16,6 5 2-16,0-5-3 16,-6-5 0-16,0-6-4 15,0-5-1-15,0-5-13 0,-6-6-3 16,6-10-23 0,-6-5-45-16,6-11 18 15</inkml:trace>
        </inkml:traceGroup>
        <inkml:traceGroup>
          <inkml:annotationXML>
            <emma:emma xmlns:emma="http://www.w3.org/2003/04/emma" version="1.0">
              <emma:interpretation id="{1BB31BB9-6C65-4234-A4AB-EADF6C78276F}" emma:medium="tactile" emma:mode="ink">
                <msink:context xmlns:msink="http://schemas.microsoft.com/ink/2010/main" type="inkWord" rotatedBoundingBox="22182,16560 23122,16497 23133,16654 22193,16717"/>
              </emma:interpretation>
              <emma:one-of disjunction-type="recognition" id="oneOf1">
                <emma:interpretation id="interp1" emma:lang="" emma:confidence="0">
                  <emma:literal>_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~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2220.545">2225-143 156 0,'-11'10'60'0,"11"-5"-32"0,0 1-31 15,0-6 11-15,11 5-9 16,7 0-1-16,6-5 3 16,12-5 1-16,5 5 0 15,7 0 9-15,11 0 8 0,6-5 10 16,6 5 4-16,12 0-11 16,12 0-3-16,-6 0-11 15,-11 5-3-15,-7 5-19 16,-12 1-5-16,-11 0-29 15,-13 4-11-15,-17 6-27 16</inkml:trace>
        </inkml:traceGroup>
        <inkml:traceGroup>
          <inkml:annotationXML>
            <emma:emma xmlns:emma="http://www.w3.org/2003/04/emma" version="1.0">
              <emma:interpretation id="{A51547A6-4019-4BA4-B89E-474077AEAE55}" emma:medium="tactile" emma:mode="ink">
                <msink:context xmlns:msink="http://schemas.microsoft.com/ink/2010/main" type="inkWord" rotatedBoundingBox="22577,16808 22593,16807 22620,17206 22605,17208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878.8783">2623 104 116 0,'0'0'44'0,"0"0"-24"0,0 6-6 0,0-6 15 15,0 0-16 1,0 10-5-16,0 1-5 16,0 5 0-16,0 5-2 15,6 5-3-15,-6 6 1 0,0 5 1 16,0 5 0-16,0-5 6 15,0 0 6-15,6-6-4 16,-6-4 0-16,0-6-9 0,0 0-4 16,0-5-26-16,0-6-10 15,0-10-25 1</inkml:trace>
        </inkml:traceGroup>
      </inkml:traceGroup>
    </inkml:traceGroup>
  </inkml:traceGroup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5:59:52.374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EEB89DE-CCAE-42D8-9293-41A98E586A32}" emma:medium="tactile" emma:mode="ink">
          <msink:context xmlns:msink="http://schemas.microsoft.com/ink/2010/main" type="inkDrawing" rotatedBoundingBox="988,16338 7687,16316 7688,16651 990,16672" shapeName="Other"/>
        </emma:interpretation>
      </emma:emma>
    </inkml:annotationXML>
    <inkml:trace contextRef="#ctx0" brushRef="#br0">0 0 44 0,'6'16'19'0,"-6"-6"-10"0,6 1 5 16,0-1 9-16,-1 6-3 16,7 0-1-16,0 5-9 15,6-5-4-15,6 0-1 16,5 0-1-16,13-6-2 16,11-4 1-16,7-6 0 15,5-6 3-15,6 1-1 0,-6 0 2 16,1-1-2-16,-7 1 2 0,-6 0-2 15,-5 0 2 1,-1 5-4-16,-11-6-2 0,0 6 0 0,-1 6-1 16,7-1 2-16,-1 0-1 15,7 6-1-15,-1-1-2 32,1 1 1-32,-1 5 1 0,1-1 2 15,-1 7 1-15,1-1 3 16,-1 0 6-16,0 0 2 15,1 0-5-15,5-5-3 16,1-11-3-16,-1-5 0 16,1-5-4-16,11-1 0 15,6-4 1-15,6-1 0 0,6 1 2 16,-6 5 3-16,0-1 0 16,-11 6 2-16,-1 0 0 15,-12 11 3-15,-5-1-5 16,-1 6-1-16,-5-5-4 15,-1-6-1-15,7-5 1 0,5-5 0 32,1-6 0-32,11-5 0 0,6 1-3 15,6-1 2-15,0 0 1 16,7 0 2-16,-13 0-1 16,-6 6-1-16,0 4 5 15,-5 1 1-15,-7 0 0 16,0 5-1-16,-5 0-3 15,-1 5 1-15,-5 0 0 0,-7 6 1 16,-5 0-5-16,-6 4 1 16,0 1 2-16,-1 5 1 15,1-5-4-15,6 0 1 16,11-6 0-16,19-4 2 16,5-12-3-16,6-4-2 15,6-6 2-15,0 0 0 0,6-10 1 16,1 5 2-16,5-6-1 15,0 1 2-15,11 10-2 16,-11 6-1-16,-11 4 7 16,-7 6 3-16,-6 6 3 15,-12 4 3-15,-5 1-7 0,-1 5-1 32,-5 5-4-32,-7 0-3 15,1-5-3-15,0-1 1 0,-1-4-1 16,7-6-2-16,-1-5-2 15,7-5 1-15,-1-6 3 16,7 1 1-16,11-1 1 16,6 1 0-16,6-1-3 15,-5-5 2-15,5 1 1 0,0-1 0 16,0 5 0-16,0-5 2 16,-6 6-6-16,0-1 1 15,-17 1 3-15,-7-1 2 16,-5 6 4-16,-7 0 3 15,1-1-4-15,6 1-3 16,5 0-4 0,12 0-1-16,-5-1-3 15,-1 1-1-15,-5 5 1 16,-13 0 2-16,-5 5-3 16,-12 1 2-16,-18-6-28 0,-12 5-13 15,-18-5-51 1</inkml:trace>
  </inkml:traceGroup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0:59:56.24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389 10414 516,'0'0'3354,"4"-9"0,-4 9-258,0 0-2193,11 8-645,-11-8 0,3 16-129,-1-1 258,-2 1 129,1 7 129,-1 1 129,0 13 129,-2-1-258,2 14 258,-6 1-387,6 5-129,-5 0-129,5 0-258,0-4-129,0-6-129,0-1-645,0-16-1419,1-9-1677,8-7-258,-9-13 0</inkml:trace>
  <inkml:trace contextRef="#ctx0" brushRef="#br0" timeOffset="580.0332">3343 10326 4902,'0'0'4128,"0"0"-387,-6-12-387,12-1-3225,9 0-387,9-2 0,2-4-129,5 1 258,1-1 0,1 0 129,2 4 129,-3 1 0,1 6 0,-5 2 129,-1 6-129,-1 0 129,-2 9-258,-4 5 129,-2 4-129,-4 4 258,-2 1-129,-5 4-129,-4 2 258,-3 0-129,-3 3 129,-9-4 0,-1 0 129,-8-3 129,4 0-129,-8-6-129,1 3 129,-3-9-258,4-1 0,-3-3 0,1 3 0,0-7-129,0 2 0,4-2 0,-3-2 129,3 2-129,2-1 0,1 3 0,4-4 0,3 4-258,11-7 0,-7 10-516,7-10-774,7 0-2580,8 0-129,3 0-387,4-2 388</inkml:trace>
  <inkml:trace contextRef="#ctx0" brushRef="#br0" timeOffset="1686.0965">4973 10321 2322,'13'10'3225,"-12"2"129,1-1-2322,1 2-516,4 10 129,-4 6 0,8 12 0,-8 0 129,7 12 0,-8 0 0,6 5 0,-8-5-129,3 2-129,-3-12-258,0-3-129,0-8-129,-4-10-1032,4-22-2838,0 16-258,-2-23-258</inkml:trace>
  <inkml:trace contextRef="#ctx0" brushRef="#br0" timeOffset="2781.1591">5326 10273 1935,'0'0'2193,"0"-15"-2322,0 15 0,-10-12 129,10 12 258,-20-9 387,8 7 129,-6 1 129,2 1 258,-3 2-258,2 6 0,-7 4-129,8 5-258,-4 7-387,2 3 0,-4 4-129,4 7 258,-1 4-129,1 1 387,1 5-258,2 3 387,3-3-258,4 2 0,1-2 258,7 3-258,2-9-129,11 1 129,0-8-129,8-3-129,4-8 129,5-3-129,3-13 0,5-4-129,4-4 129,2-15 129,3-3-258,1-10 0,-4-6-258,1-5 258,-4-7-129,-7-6 129,-6-3 0,-5-1-129,-7-4 258,-8 2-129,-7 0 0,-2 2 129,-13 5 129,-5 10-129,-6 5 0,-5 9 0,-5 9 0,-3 10 0,0 8 0,-1 4 0,-1 13-129,1 3-129,5 11-129,1-2-129,6 10-387,-1-7-516,10 9-1290,3 1-1419,-2-9-387</inkml:trace>
  <inkml:trace contextRef="#ctx0" brushRef="#br0" timeOffset="3080.1762">5295 10674 5934,'2'31'4515,"-2"-6"-258,0-3-129,0 13-4128,0 6-129,8 11 129,-2 3-129,6 9 129,-4 2-129,4 0 129,-1 0 0,0-3 0,1-5 0,-2-1-387,-1-14-903,1-6-2709,5-6-258,-5-17-258</inkml:trace>
  <inkml:trace contextRef="#ctx0" brushRef="#br0" timeOffset="6656.3808">6571 10718 774,'12'-10'1419,"-12"10"-258,0 0-129,16-7-258,-16 7-129,11-2 0,-11 2 129,19-1-387,-9-1 258,5 2 129,4 0-258,4 0 129,6 2 0,5 1-258,5-3-129,5 2 129,1-2-129,5 0-258,1 0 129,-2-4 0,-1-3 0,-5 0 129,-3-1-129,-4 3 0,-7-1 0,-4 0-129,-5 3-129,-6 1-129,-3 2-516,-11 0-903,0 0-1032,0 0-1032,-5 0 0</inkml:trace>
  <inkml:trace contextRef="#ctx0" brushRef="#br0" timeOffset="7784.4453">6565 10394 2322,'13'-5'2580,"-1"1"-2451,3 0-258,3-3 258,1 4 129,3-3 387,1 2 129,2-2 129,4 5-129,2-3 258,4 4-129,1-4-129,7 4 0,-1 0-387,4 0-129,-2 0 0,3 0-258,-2 4 129,-4-2-129,-2 1 0,-4-3 129,-5 2 0,-3-1 0,-6-1 0,-1 0-129,-8 0 129,-1 0-129,-11 0 258,0 0-645,0 0-129,0 0-516,0 0-1419,0 0-1290,0 0-129</inkml:trace>
  <inkml:trace contextRef="#ctx0" brushRef="#br0" timeOffset="8500.4862">7259 10144 1677,'25'20'1806,"-8"-8"-258,1 2-258,0-3 0,7 3-387,0-3 0,4 0-129,0-2 0,3 1 0,1-1-129,6 2 0,-1-2-258,3 5 0,-1-1-129,2 1-129,-2 2 0,1-3-129,-4 4 0,-1 0 0,-4-1 0,-3-1 0,-5 1 0,-3-3 129,-7-1 0,1 0 0,-15-12 258,11 16-129,-11-16 0,0 14 0,-11-7 0,-1 1 129,-6 0-258,-6 5 0,-4-1 0,-5 5 0,-3 0 0,-5 3 129,-4 1-129,-1 3 129,-3-2-129,0 6 0,1-5 0,4 1-129,2 2 258,6-6-258,3 1 129,3-6-258,11 0-258,-2-8-516,21-7-1935,0 0-1419,0 0-258,-6-11 0</inkml:trace>
  <inkml:trace contextRef="#ctx0" brushRef="#br0" timeOffset="9280.5309">6651 10176 516,'0'0'3483,"0"0"-129,0 0-258,0 0-2709,0 0-774,0 0 129,-7 5 0,7-5 387,-14 9 129,0-3 387,0 5 258,-6-3 0,0 7-129,-7-2 129,1 7-129,-7-1-387,5 4 0,-6 0-258,3 2 258,-1-2-258,1 1 0,2-2 0,1-2 0,3-1 0,1-2 0,7-1-129,0-3 0,7-1 0,2 1 0,7-2 0,1 1 129,0-12-129,19 22 0,-1-10 0,2 0 129,5 1 0,2 2-129,0-1 0,1 3 129,-1 2-129,-1 1 0,-4-1 0,1 2 129,0 0 0,-1 0 0,-3 0 129,2-1-129,0-6 129,-1 1-129,-1-1 0,-2-4-129,0-3 129,-1-2-129,2 0-387,-4-5-903,6 0-2838,0-2-258,-4-8-258,9 3 259</inkml:trace>
  <inkml:trace contextRef="#ctx0" brushRef="#br0" timeOffset="12247.7006">8518 10353 903,'-14'-5'1677,"14"5"0,0 0-129,0 0 0,0 0-516,0 0-387,0 0-258,0 0 0,0 0-129,0 0 0,0 0 129,15-2 0,-4 1-129,3 1 129,0-2 0,5 1-258,-6-5 129,4 3 0,-5-2-129,1 2 0,-13 3 0,17-5-129,-17 5 129,0 0-129,14-3 0,-14 3 0,0 0 129,0 0 0,0 0 129,0 0-129,0 0 129,0 0-129,0 0 0,0 0 0,0 0 0,0 0-129,0 0 129,0 0-129,0 0 0,0 0 0,0 0 0,0 0 0,0 0 0,0 0 0,0 0 0,0 0 0,0 0-129,0 0 129,0 0 0,0 0-129,0 0 129,0 0 0,0 0 0,0 0 0,0 0 0,0 0-129,0 0 129,0 0 0,0 0 0,0 0 0,0 0 0,0 0 0,11 0 0,-11 0 0,0 0 0,0 0 0,0 0 0,11 0 0,-11 0 0,0 0 129,0 0-129,11-1 0,-11 1 0,0 0 0,0 0 0,11-7 0,-11 7 0,0 0 0,0 0 0,0 0 0,0 0 0,0 0 129,0 0-129,0 0 0,0 0 0,0 0 0,0 0 0,0 0 0,0 0 0,0 0 0,0 0 0,0 0 0,0 0 0,0 0 0,11-5-129,-11 5 258,0 0-129,0 0 0,0 0 0,0 0 129,0 0-129,0 0 0,0 0 0,0 0 0,0 0 0,0 0 0,0 0-129,0 0 129,0 0 0,0 0 0,0 0-129,0 0 129,0 0 0,0 0 0,0 0 0,0 0 0,0 0-129,0 0-129,0 0-387,0 0-387,0 0-1290,0 0-1548,0 0-129</inkml:trace>
  <inkml:trace contextRef="#ctx0" brushRef="#br0" timeOffset="17572.0051">4068 10689 1419,'0'0'774,"0"0"-516,0 0 0,0 0 258,0 0-129,0 0 387,0 0 0,0 0 129,0 0 387,7 4-387,-7-4 129,0 0-129,11 0 0,-11 0 0,15 0-387,-4 0 129,-11 0 0,23 0-258,-10 0-129,5 0 0,-3-1-129,4 1 129,-3-3-129,7 3-129,-5 0 129,2 0-129,3 0 129,-4-2-129,-1 1 0,0 0 0,-2 1-129,-3-2 0,0 2-516,-13 0-1032,9-11-2064,-9 11-258,0 0 258</inkml:trace>
  <inkml:trace contextRef="#ctx0" brushRef="#br0" timeOffset="17984.0287">3935 10517 2967,'0'0'3483,"0"0"0,0 0-645,7-2-2709,7-3-129,1 0-129,4 0 129,1-2 258,-2 4 0,2-1 258,0 4-129,-2-4 129,3 4 0,-3 0-129,3 0-129,0 1-129,3 4 0,-5-4-129,4 0 0,-2 2-129,-1-3-129,-2 4-258,-3-4-258,4 5-1161,-8 0-1548,-11-5-516,25 3 0</inkml:trace>
  <inkml:trace contextRef="#ctx0" brushRef="#br0" timeOffset="18660.0673">4161 10230 258,'0'0'2967,"0"0"129,0 0-1806,0 0-774,16 6 0,-16-6 129,26 3 129,-14 0 0,6 2-129,-7-1 129,9 3-129,-7 0-129,6 3 129,0 0-258,1 2-129,2 0-129,1 2 258,2-1-387,0 0 129,2 2-129,-1-1 0,-1 3-129,-1 0 129,-1 1-129,-2-1-129,1 3 129,-6-2 0,0 0 0,-4 1 129,-1-2-129,-4 0 129,-4-1 0,0 2 129,-3-1 0,-4 2 0,-3-3 258,-5 2-129,-1-2-129,-3 6 258,-3-6-129,-2 6 258,-2 0-129,0 0-129,-4 1 129,4 2-258,-2-2 129,3-1-129,3-1 129,2-4-516,5-2-129,-2-3-516,11 0-1677,3-12-1419,-1 10-516,1-10 258</inkml:trace>
  <inkml:trace contextRef="#ctx0" brushRef="#br0" timeOffset="21336.2204">8550 10326 1,'0'0'1160,"16"-1"1,-16 1-258,0 0-258,18-5-129,-18 5-129,20-3 0,-10 2 129,5 1-258,-2-2 258,5 0-129,-2-1 0,4 1-129,1-5 0,1 4 0,-1-4-129,1 2 0,-3 1 0,-1-1 0,-3 1 258,-1 2-129,-14 2 129,15-3 258,-15 3 0,0 0-129,0 0 129,0 0-129,0 0 0,0 0-258,0 0-129,0 0-129,0 0 0,0 0 0,1 6 0,-1-6 0,0 16 0,0-16 129,0 22-129,0-7 258,0 2-129,-1 4 0,-3 2 0,2 8 0,-4 0 0,3 6 129,-5-1-129,5 5 258,-4-5-129,4 3 0,0-9-129,3 0 129,-2-7-129,1-4 129,1-5-129,0-1 0,0-13-129,2 14 0,-2-14 129,0 0-129,0 0 0,0 0-258,2 12-774,-2-12-2580,0 0-387,0-10-516</inkml:trace>
  <inkml:trace contextRef="#ctx0" brushRef="#br0" timeOffset="22021.2594">9461 10144 1032,'0'0'1161,"0"0"-258,0 0 0,4 12 129,-4 1 258,1 11 387,-1 2-258,1 15 129,-1 3-258,4 12 0,-4 2-387,3 4 0,-1-3-645,4-4 0,3-6-516,-3-10-903,11-17-2451,-2-1-774,-15-21 258</inkml:trace>
  <inkml:trace contextRef="#ctx0" brushRef="#br0" timeOffset="22516.2879">9397 10119 2322,'-4'-28'3741,"15"18"258,0-14-645,13 5-3612,4 2-129,10 3-129,2 1 129,2 1 258,1 7-129,-3 3 516,0 2 0,-4 3 0,0 8 258,-7 0-129,-3 7 0,-4-1 258,-2 2-258,-6 1 129,0 2-129,-10 0 129,-3 0 0,-5-5-129,-6 4 0,-13-4 0,0 2 0,-10-3 0,1 0-129,-4-3 0,-1 0-129,0-2 0,2-2-129,1 0-129,3-1 0,4-1-258,1-5-258,8 6-516,-4-8-903,11 0-2193,11 0-258,-13 0 0</inkml:trace>
  <inkml:trace contextRef="#ctx0" brushRef="#br0" timeOffset="23168.3252">10246 10321 1032,'-4'-11'3870,"4"11"-129,2 11 0,4 1-3354,0 7-387,2 5 0,1 5 0,2 5 258,0 1 0,4 5 258,-1-6-129,3 3 129,0-8 0,0 2 0,-1-9-129,5-2 129,-6-9-258,4-4 0,-6-7 0,1 0-129,0-7 129,0-10-129,-1-9 129,1-1 0,0-7 0,0 0-129,1-4 0,2 1-129,-1-1 129,-1 3-129,4 1 129,-2 4-258,0 2 129,1 4-129,-3 3 129,0 2-258,1 6-258,-7-3-387,10 11-2193,-5 0-1161,-14 5-645,13-12 516</inkml:trace>
  <inkml:trace contextRef="#ctx0" brushRef="#br0" timeOffset="24116.3789">11449 10132 1677,'0'0'3870,"0"0"-129,-15-8-2064,15 8-1161,-17-4 129,3 4-387,4 0 129,-8 4 129,5 7 0,-7 1 129,5 7 0,-7 4-129,3 7-129,-2 4 129,3 5-129,2 0-258,4 4 129,3 1-129,4-1 0,5-3 0,3-5 0,9-6-129,9-4 129,5-8-129,8-6 0,6-10 0,8-2-129,4-11 129,2-7-129,3-8 129,1-6-129,-3-4 129,-5-6-129,-3-1 258,-9-2-129,-8 0 0,-4 2 129,-9 1 0,-8 4 129,-9 1-129,-1 9 387,-16 1-258,-1 7 0,-12 6-129,-1 6 129,-8 7-129,-2 3 0,-3 11 0,-4 6-258,0 6 129,1 2-387,5 7-129,-3-6-645,13 6-129,-3-13-516,17 10-387,-1-16-387,12 1-1419,7-3-258</inkml:trace>
  <inkml:trace contextRef="#ctx0" brushRef="#br0" timeOffset="24339.3921">11508 10333 1806,'51'51'3096,"-27"-20"-387,2 13-774,-10-8-129,10 18 0,-12-10-387,8 10 0,-11-8-129,10 7-387,-12-9 0,7 1-387,-6-7-129,2-1-258,-4-4 0,-1-5-516,1 1-1290,-4-11-2580,-4-18-516,0 0-258</inkml:trace>
  <inkml:trace contextRef="#ctx0" brushRef="#br0" timeOffset="26683.5263">2837 9750 2193,'-37'40'1290,"16"-19"-129,-1 6-258,1-4-387,0 6 387,0-5-129,4 6 129,-2-2 0,5 4 258,-3-1-516,8 3 129,-3 0-129,4 6-258,-1 2 258,3 4-258,-4 4 0,6 5 129,-1 8-258,3 3 0,-2 8-129,4 4 129,1-2-129,8 1 0,1-5 129,9-3-129,2-8 0,8-3 0,7-12 0,6-4 0,14-5-258,9-10-903,17-3-2580,11 1-387,5-13-258,12-4 130</inkml:trace>
  <inkml:trace contextRef="#ctx0" brushRef="#br0" timeOffset="27835.5922">12422 9350 1161,'-13'-5'3096,"13"5"0,-13-6-1161,13 6-387,0 0-516,0 0-516,0 0 0,0 9-387,7 3-129,6 5-129,6 5 129,5 7 0,4 4 0,6 14 0,3 6 129,3 8-129,2 14 129,3 6 0,-3 10-129,0 7 129,-4 7-129,-5-3 0,-3-1 0,-3-4 129,-8-8-129,-6-8 387,-4-13-258,-4-6 258,-5-12 258,0-5-129,-7-12 0,-4 2 0,-3-10-129,-2 0-129,-2-6 129,-3-1-516,2-5 129,1-2-387,5 0-258,-3-8-1161,16-3-2451,0 0-129,0 0-129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0:56.82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573 9806 129,'0'0'2580,"6"12"-129,-6-12-2064,0 0-387,0 0-258,0 0 516,8 12 129,-8-12 387,0 0 129,0 0 129,0 0-129,0 0 0,0 0 0,0 0-129,0 0-387,0 0-129,0 0-129,0 0-129,0 0 0,0 0 0,0 0 129,0 0-129,0 0 129,0 0-129,0 0 129,11 0-129,-11 0 129,0 0-129,5-16 0,-5 16 0,1-13 0,-1 13 0,2-15 0,-2 15 0,4-17 0,-4 17 0,2-16 0,-2 16 0,7-13 0,-7 13 0,0 0-129,7-14 129,-7 14 0,0 0 0,0 0-129,11 0 129,-11 0 0,0 0 0,0 0 0,11 5 0,-11-5 0,5 12 0,-5-12 0,2 22 0,1-6 129,-2 2-129,1 5 129,-1 2-129,1 4 0,0 5 129,0 5 129,-1 2-258,-1 4 129,2-1-129,-2 2 0,0 0 0,0-2 0,-2-5 0,-1-3 0,-1-5 0,2-6 0,-3-2 0,3-6 0,1-2-129,1-15-129,-4 18 0,4-18-258,0 0-129,0 0-645,0 0-2193,0 0-258,3-20 258</inkml:trace>
  <inkml:trace contextRef="#ctx0" brushRef="#br0" timeOffset="608.0348">3504 9636 1548,'6'-11'2709,"8"8"-129,-14 3-2451,23-15-258,-6 5 0,4 3 129,-2-2 0,5-1 258,0 3 129,2-1 0,1 6 129,0-2-129,3 4 129,1 0-258,4 6 258,-4 4-387,2 2 0,-5 0-129,-3 3 0,0 2 0,-5 2 129,-6 2-129,-2-1 387,-7 2-129,-2 2 258,-3-3 0,-3 4 258,-11-3-258,0 1 258,-8-3-129,-4 5 129,-5-8-387,-1 4 258,-6-6-258,1 2 0,-3-5-129,2 1-129,2-5 0,4-1 0,3-2 0,4-3-129,6 0-258,4-2-129,15 0-258,-13 0-387,13 0-516,7-2-1806,6-4-645,10 2-258</inkml:trace>
  <inkml:trace contextRef="#ctx0" brushRef="#br0" timeOffset="1721.0985">5808 9593 129,'-21'3'1677,"4"8"-2064,4-5-258,2 0 387,-3 6 258,1-4 258,-4 6 645,1 0 387,-2 4 0,-1-1 0,-1 6 129,1 2-387,0 3-387,0 4-129,5 0-387,1 0 0,2 2 0,2 2 129,5-2-258,4-1 129,0-2 0,7 1 0,4-3 0,2 0 0,6 0 129,5 0-129,2-2 129,3-1-258,2-2 258,5-3 129,0-4-129,4-2 0,6-9 0,2-6 129,1 0-258,4-10 129,1-9-129,-3-6 0,3-8-129,-7-3 0,-2-7 0,-6-4 0,-8-4 0,-6 0 0,-7-4 0,-10 4 0,-8-3 0,-2 6 258,-15 5 0,-5 2-129,-10 4 258,-5 6-129,-7 5 129,-2 8 0,-5 7-129,-1 8-129,-3 2 0,4 4 0,0 12-258,2 1-129,5 11-129,1-3-258,10 8 0,0-4-387,13 9-387,-1-8-1290,7-1-1290,14 7 129</inkml:trace>
  <inkml:trace contextRef="#ctx0" brushRef="#br0" timeOffset="1968.1126">6096 10060 645,'33'58'3612,"-24"-29"387,9 14-387,-2 4-2709,-4 6-645,4 7-129,-2 3-129,4 0 0,-5 3 0,2-7-129,-2 0-129,-2-5-1419,-3-10-1935,5 8-258,-13-19 259</inkml:trace>
  <inkml:trace contextRef="#ctx0" brushRef="#br0" timeOffset="2764.1581">3668 11643 516,'0'55'2838,"-4"-26"-258,4 9-1290,-3 7-387,1 6 0,-2 9 0,3 2-387,0 5 129,-3 2-258,3 1 129,-2-7-258,3 0 0,-4-12 0,2-5-258,-3-8-258,3-10-387,-3-17-2838,5 3-129,-10-22 258</inkml:trace>
  <inkml:trace contextRef="#ctx0" brushRef="#br0" timeOffset="3080.1762">3260 11754 3483,'33'4'4128,"-7"-6"-516,16 2-129,1-6-3612,17 3-129,5 0 0,7 2 0,2 0-129,1 1 258,-5 0-129,3 0 129,-6 0 129,1 3-387,-3-1-903,-5-2-2193,11 10-129,-13-9 0</inkml:trace>
  <inkml:trace contextRef="#ctx0" brushRef="#br0" timeOffset="3612.2065">6056 11872 1032,'18'63'3354,"-1"-18"387,-14-6-516,9 10-3096,-2 5 129,3 1-258,-3 0 129,0-4 0,-5-2 0,-2-8 0,-3-6-258,0-9-774,0 0-2322,-13-26-387,13 0 0</inkml:trace>
  <inkml:trace contextRef="#ctx0" brushRef="#br0" timeOffset="3894.2227">5743 11894 4128,'0'19'4773,"10"0"-387,9-19-258,10-2-2193,8-5-1935,12 2 0,11-6 0,7 1 0,3-2-129,5-1 0,-2 1-258,5 5-516,-9-3-1290,-8 3-2064,2 7-129,-16 0-258</inkml:trace>
  <inkml:trace contextRef="#ctx0" brushRef="#br0" timeOffset="4464.2554">3699 13518 1419,'9'51'3612,"-9"-20"0,5 15-129,-3 7-3096,-2 7 129,5 8-129,-5 0 129,0 0-258,-1-4-129,-3-6 0,3-6-516,-4-13-1935,-3-20-1419,8-9-129,-7-20-129</inkml:trace>
  <inkml:trace contextRef="#ctx0" brushRef="#br0" timeOffset="4741.2712">3374 13493 7353,'19'10'4386,"9"-12"-129,3-11-516,15-3-3999,8-6-258,18 2 0,3-4-258,11 7-129,-4-5-129,7 10-645,-9 4-2193,-4-5-387,5 8 258</inkml:trace>
  <inkml:trace contextRef="#ctx0" brushRef="#br0" timeOffset="5298.3031">5941 13709 3483,'-1'37'3999,"1"-24"-258,7 15-129,-2-3-3225,2 5-387,1 8 129,3-1 0,-1 4 0,1-1 0,-2-1-129,1-3-129,-2-7-645,3-6-1548,6-6-1290,-17-17-516,12-1 258</inkml:trace>
  <inkml:trace contextRef="#ctx0" brushRef="#br0" timeOffset="5620.3215">5838 13486 6321,'8'17'4515,"26"-17"-516,-11-12-129,9 0-4128,8-5-258,13 1 258,2-1 0,5 2 0,-3 2 129,-4 1 0,-2 4 0,-6 3 129,-5 4 0,-6 2-645,-8 2-1032,-7 0-2322,0 13-129,-19-16 0</inkml:trace>
  <inkml:trace contextRef="#ctx0" brushRef="#br0" timeOffset="5886.3367">5907 13834 8127,'72'-2'4644,"-29"-14"-387,15 3-645,-7-10-4644,22 12-1548,-4-1-1677,-4-1-387,-3 7-387</inkml:trace>
  <inkml:trace contextRef="#ctx0" brushRef="#br0" timeOffset="6674.3818">3675 15305 2451,'4'49'4386,"-4"-15"-129,-1-3 0,-8 4-3354,9 13 0,-3-3-129,3 6-129,-5-5-129,5 2-258,-6-5 0,4-9-258,-2 2-645,-4-20-2064,8-16-1548,0 0-387,-11-9-258</inkml:trace>
  <inkml:trace contextRef="#ctx0" brushRef="#br0" timeOffset="6974.3989">3618 15027 9159,'34'38'5031,"-13"-33"-387,11-3-387,-3-5-4257,18-3-258,3-7-129,8 3 0,-3-10-258,5 8 129,-9-6 0,0 7 0,-11-3-129,-1 8-645,-12-3-1290,-6 4-1677,2 5-129,-23 0-129</inkml:trace>
  <inkml:trace contextRef="#ctx0" brushRef="#br0" timeOffset="7238.414">3691 15437 6966,'63'0'4515,"-24"-8"-129,11-1-516,-1-7-4386,17 0-258,-1-3-387,12 9-516,-5-4-1548,0 2-1032,8 7-387</inkml:trace>
  <inkml:trace contextRef="#ctx0" brushRef="#br0" timeOffset="7702.4406">6114 15390 7224,'9'78'3870,"3"-39"-387,-12-16-774,7 9-4644,-5-11-1290,4 0-516,-2-3-645</inkml:trace>
  <inkml:trace contextRef="#ctx0" brushRef="#br0" timeOffset="8061.4611">5798 14912 7482,'48'14'4515,"-19"-14"0,-1-8-516,2-1-3999,10 0 0,11-4 129,5 2 0,1 2 0,-1 3 129,-2 0 0,2 6 0,-6 0 129,0 0-129,-4 6-258,-5-2-903,5 6-2580,-7 2-903,-12-7-516,-4 4-129</inkml:trace>
  <inkml:trace contextRef="#ctx0" brushRef="#br0" timeOffset="8984.5139">6205 14872 2322,'0'0'3741,"0"0"0,0 0-258,0 0-2838,-5 12-645,5-12 0,-5 20-387,5-20 258,-5 22 129,4-5 387,-4 2-129,5 1 0,-4 6 0,3 3 0,-1 4 0,1 5-129,0 5-258,-2 0 129,2 5-258,1-2 258,-1 3-129,0-3 0,1-3-129,-2-7-774,2-10-2838,5 7 0,-5-20-129</inkml:trace>
  <inkml:trace contextRef="#ctx0" brushRef="#br0" timeOffset="14800.8466">3715 16738 1935,'4'19'3225,"-4"-19"258,0 0-3096,-2 12-129,0 0 258,2 10 0,-5-2 387,3 14 129,-11-5 0,9 22 129,-12-10-129,7 19-258,-5-11-129,4 11-129,-1-13-387,4 3-129,2-7-645,-4-11-903,9-13-2580,0-19-645,0 0 516</inkml:trace>
  <inkml:trace contextRef="#ctx0" brushRef="#br0" timeOffset="15115.8646">3720 16499 3870,'3'17'4515,"-3"-17"-645,17 4 129,-3-4-3999,11 0-258,4-5 0,6 1 129,5-1 0,3 2 0,1-2-129,2 4-129,-2 1-258,1 0 0,-5 0-258,0 6-1290,-1 4-1419,-14-10-645</inkml:trace>
  <inkml:trace contextRef="#ctx0" brushRef="#br0" timeOffset="15433.8828">3762 16840 3870,'19'29'4773,"-9"-26"-258,10-3-387,-2 0-3225,4-4-903,8-9-129,3 3 129,5-3-258,3 9 0,-2-6-387,8 10-516,-6 0-1032,6-3-2064,8 6-258,-4-3 0</inkml:trace>
  <inkml:trace contextRef="#ctx0" brushRef="#br0" timeOffset="16047.9179">5992 16668 3096,'21'-9'4515,"-8"9"-129,-13 0-387,0 0-1806,0 0-1935,5 11-258,-3 6 129,-1 5-129,1 10 258,-1 4-129,3 13 258,-1 3-129,3 13 0,-5-9 0,5 11 0,-5-18-129,4 6 0,-2-12-129,-2-5-258,2-11-516,-3-11-1161,0-16-2451,0 0-387,-12-4-129</inkml:trace>
  <inkml:trace contextRef="#ctx0" brushRef="#br0" timeOffset="16347.9351">5847 16682 4257,'30'5'4773,"-7"-5"0,3-10-645,10-6-2193,3-2-2064,14 1-258,2-6 129,7 6 0,-2 0 0,1 3-258,-7 2 387,-5 6-258,-10-3 0,-2 9-516,-14-2-645,-6 1-2709,-3 7 129,-14-6-516</inkml:trace>
  <inkml:trace contextRef="#ctx0" brushRef="#br0" timeOffset="16640.9518">5943 17011 4644,'47'22'4773,"-17"-22"-258,11 0-645,-1-9-2838,10-2-1419,3-7 0,8 6 129,-2-5-129,2 4 129,-5-3-129,-3 8-774,-6-1-2451,-4-6-387,8 3-516</inkml:trace>
  <inkml:trace contextRef="#ctx0" brushRef="#br0" timeOffset="19756.1298">13724 9674 1548,'10'17'1548,"6"6"-258,-5-9 0,0 3-258,5 7-258,-3 1-258,3 7-258,-1 3-129,2 5 0,-2 3 0,1 7 129,-3-4-129,4 3 129,-3-1 0,3 4 129,-1-5 0,2 5 0,0 0-129,3 1 129,-5 1-258,-1 4 129,-5 0-258,0 1 129,-7 1 0,-3-1 0,-1-4 0,-6-2 0,-4-5 387,3-5-387,-1-6 129,-2-2-129,2-7-129,0-7 129,0 0-129,2-5-129,1-2-129,0-3 0,3 2-387,3-13-387,-4 12-1677,10 0-1161,-6-12 0</inkml:trace>
  <inkml:trace contextRef="#ctx0" brushRef="#br0" timeOffset="20780.1886">16828 9547 516,'-18'-10'2709,"18"10"-645,0 0-1677,0 0-258,-14 10 129,14-10 516,-14 14 129,2-9 0,12-5 258,-24 15 0,12-3-129,-4-7 0,3 12-129,-5-6-516,4 8 0,-5 1-258,4 5 258,-4 3-258,3 6 129,-1 4 0,0 7 0,-2 4 129,0 10-129,-1 1 129,3 11-129,-6-1 129,3 10 0,-1-2 0,4 3 0,-2-5-129,8-1 129,4-9 0,7-1 0,0-9-129,12-6 0,6-6 0,7-4-129,2-7 129,6-3-258,0-5 129,6-1-129,1-6 0,0-4 0,-2-2-129,1-2 129,0-1 0,-3-2 0,-3-1 0,-4 1-129,-2 0 129,-7-4-129,-1 4-129,-8-4-129,3 5-387,-14-8-903,15 0-2580,-15 0-516,16-3-258</inkml:trace>
  <inkml:trace contextRef="#ctx0" brushRef="#br0" timeOffset="21852.2499">20090 9357 1419,'0'0'1290,"0"0"258,1 12 0,-1-12 0,0 0-387,16 13-129,-5-4-258,-11-9-258,24 23-129,-8-9-129,2 2 0,3 7-129,1 2 0,0 6-129,4 7 129,-1 5 0,2 4-129,-3 5 0,1 5 129,1-2-129,-2 4 0,0 1 129,-3-2 129,-1 0-258,-1-1 129,-3 0-129,-3-2 0,-4 6 129,-4-4-129,-4 1 0,-1 0 0,-4-4 129,-7-1 129,-10-7 258,4 2-258,-8-9 258,1 3-129,-5-12 0,4 2 0,-3-5-129,6-2-387,1-1 0,0-5-387,11-1-1677,0 0-1806,-4-15-258,14-3 0</inkml:trace>
  <inkml:trace contextRef="#ctx0" brushRef="#br0" timeOffset="56012.2035">11462 9626 903,'0'0'1032,"0"0"129,0 0-129,0 0-258,0 7 0,0-7-387,0 0 0,0 0-129,-13 10-129,13-10 0,0 0 258,-15 15-258,15-15 129,-11 14 129,11-14-129,-13 15 0,13-15 129,-15 17-129,15-17 0,-13 19 129,13-19 0,-14 21 0,5-9 0,2 0-129,-2-1 258,4 3-129,-4-4-258,5 5 258,-2-2-129,1-1-129,3-1 0,-1 2 0,1-2 0,1 1 129,-2-1-129,2 1 0,0 0 0,0 2 0,-4 0 0,4 1 129,-5 2-129,2 0 258,-1 1-129,-3 0 129,1 1-129,-3 1-129,2-3 258,0 3-258,0-6 0,1 5 0,1-5 0,1 3-129,0-2 129,3-1 0,-6-2 0,4 5 0,-2-2 0,3-1-129,-3 1 129,2 1 0,-3-2 0,3 2-129,0-2 258,1 1-129,-1-1-129,2 1 129,-1 0-129,0-2 129,2 0-129,-2 2 0,3-2 0,-1 2 129,1 0-129,0 2 0,0-3 0,1 1 129,3-1-129,-1 2 0,1-2 129,-1 0-129,0-1 129,0 1-129,-1-2 129,0 2-129,1-2 129,1 1-129,2-2 0,-2 2 129,-4-13-129,10 21 0,-10-21 0,12 18 0,-12-18 0,9 16 129,-9-16-129,6 17 129,-6-17-129,6 17 0,-6-17 0,10 16 129,-5-3-129,-5-13 0,11 20 129,-11-20 0,14 21 0,-9-9-129,3-1 129,-1 0-129,-7-11 129,17 22-129,-17-22 0,18 18 0,-18-18 0,19 14-129,-19-14 129,17 14 0,-17-14 0,15 14 129,-15-14-129,15 13 0,-15-13 0,17 15 0,-17-15 129,19 11-129,-19-11 0,18 10 0,-18-10 129,18 8-129,-18-8 0,19 6 0,-19-6 0,19 3 129,-19-3-129,19 3 0,-19-3 0,14 2 0,-14-2 0,16 5 0,-16-5 0,11 4 0,-11-4 0,10 8 0,-10-8-129,0 0 258,14 12-129,-14-12 0,0 0 0,11 10 0,-11-10-129,0 0 0,11 13-516,-11-13-2838,0 0-1161,0 0-129,-9 9-645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4:04.05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28 4311 1,'0'0'902,"-12"0"388,12 0 0,0 0 129,0 0 0,-7 7 0,7-7-258,-4 19-129,1-9-258,3 10-258,-2-1 0,2 8-129,0-1-129,2 5 129,2-1-258,0 4 0,2 0-129,-4 1-129,4-1 129,-4-4-129,0-2-129,0-6 129,-1 1-129,0-7-387,0-6-645,3 2-1935,-4-12-387,0 0 259</inkml:trace>
  <inkml:trace contextRef="#ctx0" brushRef="#br0" timeOffset="436.0249">15868 4394 1548,'-14'0'3096,"14"0"-129,0 0-1161,0 0-1935,0 0 0,0 0 0,0 0 129,0 0 258,8 0 258,-8 0 0,21 0 129,-7-3 129,7 3-129,1-5 0,3 5-258,5-4 129,5 1-387,-2-1 0,3 0 0,3 3-129,-4-3 0,2 0-129,-4-1 129,-3 2-129,-4-2 0,-3 2-387,-5-1-387,-4 4-1161,2 0-1419,-16 0-129,14 0 259</inkml:trace>
  <inkml:trace contextRef="#ctx0" brushRef="#br0" timeOffset="1160.0663">16268 4180 129,'9'20'2322,"1"1"-903,-5-7-1806,-1 6 516,0-1 258,0 3 0,0 2 258,-3 1 258,-1 1 129,0 1 0,0 2 0,0-4-258,0 5-129,-1-3-258,1 0-129,-1-1 0,1-4-387,0-1 258,0-3-258,0-2 129,0-4 0,0-12 258,5 16 129,-5-16 0,0 0 258,0 0-387,18-10 387,-8-2-258,6-3 0,-1-4-258,5 1 0,0 0 129,1 0-129,-3 5 0,0 4 0,-3 2 0,0 6 0,-3 1-129,1 4 0,-1 6 0,-3 1 0,2 2 0,-2 2 129,-3 1 0,1 1 0,-4 0 258,1 3-258,-4-3 129,1 2-129,-1-2 129,2 0-129,-1-3-129,1-2-129,3-1-258,-5-11-645,15 4-1935,-4-4-903,1-12-387,7-3 129</inkml:trace>
  <inkml:trace contextRef="#ctx0" brushRef="#br0" timeOffset="2352.1345">16869 4521 3870,'5'17'3870,"5"-5"-645,-10-12-774,14 0-3483,-14 0-1161,24 0 387,-24 0 129,27-9 258,-17 2 1032,3-1 516,-13 8 645,17-17 645,-17 17-129,12-17 0,-12 17-387,6-17-387,-6 17-387,2-16-129,-2 16-129,-3-14 129,3 14 0,-17-10 129,5 9 258,-3 1-258,0 0 129,-3 6-129,2 5 129,-2 1 0,1 3-129,-1-1 0,2 4 0,0-3 129,2 4 258,0-3-129,3 3 0,-4-2 258,7 3-387,-3-3 129,6 1-129,1-1 129,4 1-258,0-4 129,1 1-258,-1-15 129,19 19-129,-4-13 129,0 0-129,6-6 129,4 0 0,-1-5-129,4-4 0,-3-3 129,5-3-129,-2 1-129,-4-6 129,0 4-129,-4 0 129,1-1 0,-6 3 0,1-2-129,-6 3 129,0 1 0,-10 12-129,14-17 129,-14 17 0,5-14 0,-5 14 0,0 0 0,0 0 0,0 0 0,-5-7 0,5 7 0,0 0 0,-12 6 0,12-6 0,-5 13 0,5-13 0,-2 19 0,1-9 129,-3 5 0,4-1-129,0 2 129,0-1-129,2 0 129,4-1-129,-2-1 129,-4-13-129,20 17 129,-6-13 0,-1-4-129,4 0 129,-1-1 129,2-7-258,-1-4 0,-3-1 129,2-3-129,-4 0 129,-1-2-129,-5 2 0,1 0 0,-4 2 0,-3 14 129,5-18-258,-5 18 129,2-11 0,-2 11 0,0 0-129,0 0 129,0 0 0,1 9 0,-1-9 0,0 22 0,1-6 0,-1 6 129,2 5-258,0 3 258,-2 6-258,1 6 258,-1 3-258,0 4 258,0 5-258,0-2 0,0-2 129,0 0 0,0-4 0,0-5-258,0-6 258,1-6-129,1-9-129,0-3-387,-2-17-1161,0 0-2322,13-15-129,-11-12 0</inkml:trace>
  <inkml:trace contextRef="#ctx0" brushRef="#br0" timeOffset="3192.1825">17675 4200 1548,'0'0'2580,"0"0"129,0 0-387,0 0-774,0 0-774,0 0-129,0 0-387,0 0-129,0 0 258,0 0-129,0 0 0,0 0 258,0 9-129,0 3 0,0 2 129,0 6-258,2 2 129,0 4-258,1 4 0,-1 1 0,2 5 129,-4-4-129,1 6 0,-1-5 129,0 0-129,0-4 129,-1-2-129,-1-6 0,2-4-129,-2-2 129,2-15 0,0 14-129,0-14 0,12-2 129,-12 2 0,17-19-129,-8 6 387,3-2-387,-3-2 129,3 1 0,1 2-129,-1 1 0,-2 1 129,4 2-129,0 3-129,4 1 129,-3 2 0,1 2 0,1 2 0,-2 0-129,2 0 129,-4 6 0,-2 3 0,0 3 0,-2 2 0,-1 3 0,-1 0 129,-3 5-129,-2 2 129,-2-2-129,0 1 0,0 0 129,0-4-129,0-2 129,-1-2-258,1-3 129,0-12-387,5 12-645,-5-12-1548,7-7-1677,-7 7-258,16-30 129</inkml:trace>
  <inkml:trace contextRef="#ctx0" brushRef="#br0" timeOffset="3848.2201">18234 4512 6063,'0'0'3999,"0"0"-516,0 0-387,15 0-4128,-3 2-129,-12-2 129,19 0 129,-19 0 387,21 0 258,-10 0 387,-11 0 258,23 0 258,-23 0-258,23 0 129,-10 7-258,0-1-129,1 5 0,-2 1-129,-1 5 129,1 0-258,-1 2 258,-3-1-129,1 0 129,-3 2-129,-4-1 258,0 1 129,-2-9-258,0 7 258,-11-9-129,1 5 0,-7-5 129,2-2-129,-5 0-129,0-2 0,-4-5-129,1 0 129,2 0 0,-1 0 0,2-7 129,2-1-129,-1 1 0,5-3 0,14 10 129,-16-17-258,16 17 129,0-14-129,0 14 0,21-12 0,1 8 0,3 0 0,1 1 0,4 2 0,3 1 0,0 0-129,0 0-129,-5 0-129,4 2-129,-8-2-516,8 5-1032,-10-3-2064,-4-2-129,2-4 0</inkml:trace>
  <inkml:trace contextRef="#ctx0" brushRef="#br0" timeOffset="4472.2558">18577 4473 129,'12'16'2580,"-12"-16"-903,12 9-1677,-12-9 387,0 0 0,15 13 258,-15-13 387,7 14-129,-7-14 258,13 18-258,-4-5 0,-3 1-129,5 5-258,-1 1-258,1-1-129,1 2 0,-1 0-129,-2-3 0,-1-1 258,-2-2-258,1-3 129,-7-12 258,7 14 129,-7-14 129,0 0 0,0 0-129,0 0 0,0 0 129,0 0-129,0-14-129,0-1-258,0-3 0,2-3 129,4-2 0,6 0 0,-1-3-258,7 5 258,0-1-258,3 3 0,-1 4 129,2 1-258,3 5-129,-8-5-516,8 10-387,-11-6-1419,1 2-1419,3 6-387,-6-5 258</inkml:trace>
  <inkml:trace contextRef="#ctx0" brushRef="#br0" timeOffset="4908.2806">19142 4523 1677,'23'5'3483,"-23"-5"258,28 0-645,-17-4-2580,0-2-258,1-2-129,-12 8-129,15-17 129,-14 6 258,-1 11 0,-1-19 0,1 19 0,-18-12 129,6 10-258,-4 2 0,-2 0-258,-1 4 0,-1 7 0,-1 3 0,1 0 129,0 3-129,2 1 129,2 1 0,2 2 129,5-3 129,3 1-129,4-2 0,2 1 0,7-3 0,8 1-129,-1-3 129,7-3-129,0-3-258,5 0-129,5 1-645,-6-8-1677,4-2-1548,4-3-258,-3-7 258</inkml:trace>
  <inkml:trace contextRef="#ctx0" brushRef="#br0" timeOffset="5396.3086">20002 4277 1,'-5'22'3095,"5"-22"-128,-4 26 258,1-9-2451,1 0-516,1 10 387,-3-2-258,3 10 258,-3-1-129,4 7-129,-4-3 0,4 3-129,-1-6 129,-1-2-387,1-6 0,1-5-129,0-7-387,0-15-645,0 0-903,0 0-774,-3-20-774,3 4 258</inkml:trace>
  <inkml:trace contextRef="#ctx0" brushRef="#br0" timeOffset="5664.324">19708 4482 129,'0'14'3354,"0"-3"-129,0-11-645,23 2-387,0 0-258,0-2-645,8 0-258,1-6-516,6 1 0,4 0-258,1-2-129,2 2-129,-4-1-258,5 3-129,-7-4-645,4 7-1032,-7 0-1806,-8-4-129,0 4-129</inkml:trace>
  <inkml:trace contextRef="#ctx0" brushRef="#br0" timeOffset="6448.3688">20258 4193 4257,'-9'11'3870,"9"-11"-258,-10 19-258,8-8-3741,-1 8 129,-1-1 258,-1 4 0,0 5 129,-4-2 387,6 4 0,-6-5-129,8 8 387,-7-4-387,8 6 0,-6-8 0,6 3-129,0-4 0,0-4-516,0-1 516,6-8-516,1 0 258,3-10-129,3-2 129,1-2 0,4-10 0,-1 0 129,2-5-129,0 0 258,-3-2-129,-1 3 0,-4 3 0,-1 3-129,-10 10 129,17-14-129,-17 14 0,14-2-129,-14 2 129,15 2 0,-15-2-129,18 20 258,-10-6-129,1 2 129,-1 7 0,0-2-258,0 3 129,0-2-258,2 2-387,-5-12-774,11 0-1935,-2-7-1032,-1-7 129,3-5-129</inkml:trace>
  <inkml:trace contextRef="#ctx0" brushRef="#br0" timeOffset="6896.3944">20743 4536 2709,'18'12'3741,"4"-8"-129,-22-4-258,18-9-3225,-6 2-129,2-3 0,-2-2 0,-3-2 387,1 0-129,-6-3 129,3 4 129,-7-2 0,0 4-258,0 11 129,-7-16-129,-5 14-129,1 2-129,-7 1 129,4 6-129,-5 1 129,3 4 129,-5 0 0,5 5 0,-4-3 0,4 5 0,1-3 129,2 4-129,2-3 0,5-1-129,2-2 129,4 2-129,0-1 129,8-4-258,2 0 258,8-2-258,4 1-129,-1-8-774,16 2-2322,-3-4-1290,0-6 129,3-6-258</inkml:trace>
  <inkml:trace contextRef="#ctx0" brushRef="#br0" timeOffset="7684.4395">21629 4386 5031,'0'0'3612,"0"0"-258,0 0-516,-10-2-3612,10 2-129,-25 8 258,10 0 387,-2 4 258,-7-7 645,5 7 0,-5-7 258,7 6 0,-5-6-387,9 3 129,-2-3-387,15-5-129,-16 8-129,16-8 0,0 0 0,0 12 0,0-12-129,24 9 129,-9-3 0,5 2 0,1-2 0,1 3-129,2 1 129,-3 1 0,-1-1 0,-4 1 0,-1 0 0,-5-1 0,-3 4 129,-3-2-129,-4-1 387,-3 0-258,-7-1 258,-4 2-258,-5-4 258,-1 1-129,-6-5 0,3 1-129,-4-1 0,2-2-129,1 0-129,3-2 0,6 0-516,-1-7-258,16 7-774,-9-17-1032,11 0-1548,13 3-129,0-8 259</inkml:trace>
  <inkml:trace contextRef="#ctx0" brushRef="#br0" timeOffset="8296.4745">21823 4474 4773,'-12'1'4128,"-5"6"-516,17-7-129,0 0-3483,-11 10-387,11-10 129,0 0-258,0 0 387,0 0 129,0 0 129,11-3 258,0 2-258,-1 0 129,7 1-258,-3 0 129,5 1-129,-1 4 129,1 1-129,0 4 0,-1-1 0,1 0 0,-3 3 129,0 1-129,-2 0 0,-3 2 0,-1 1-129,-4 1 387,-3-2-387,-2-1 387,-1 3-258,-4-5 387,-5 1-258,-7-5 258,0 3-258,-8-7 129,2 0-129,-2-2 0,-1 0 0,0-2-129,0 0 129,5-3-129,3-4 129,3 2-129,14 5 258,-16-14-516,16 14 258,0-18 0,9 9 258,5-3-516,5 4 516,3-1-516,4 1 516,2 2-645,0 0 258,4 6-516,-7-1-645,8 1-387,-12 0-1677,2 0-774,4 0-387</inkml:trace>
  <inkml:trace contextRef="#ctx0" brushRef="#br0" timeOffset="9024.5162">22180 4421 4644,'0'0'4257,"0"0"-387,0 0-129,0 0-3741,0 6-258,0-6 129,6 14 129,-6-14 0,9 20 129,-9-20 129,8 22 0,-4-10-129,0 2 129,0-2-129,1 2 0,-5-14 0,10 21 129,-10-21-129,12 11 0,-12-11 0,20 0 129,-8 0-129,2-8 0,1-3 0,0-1 0,0-1 0,-1 0-129,-3 2 129,0 0-129,-11 11 129,17-14-258,-17 14 129,13-4-129,-13 4 129,13 0 0,-13 0 0,12 16 0,-6-5 0,2 2 129,-5 0-129,3-1 129,-1-1-129,-5-11 0,21 14 0,-4-12 0,1-2 0,8-7 0,1-4 0,1 0 129,1-6-129,0 3 129,-5-1-129,-1 3 129,-6 4 0,-3 0-129,-3 6 0,-11 2 0,18 0 0,-18 0 0,11 18 129,-6-4 0,0 2-129,-1 2 258,-1-2-258,-1 2 129,0 0-258,1-5 0,0-1-129,-3-12-516,13 16-903,-13-16-2064,11 0-774,1-6-129,0-8 129</inkml:trace>
  <inkml:trace contextRef="#ctx0" brushRef="#br0" timeOffset="9579.5479">23118 4458 6063,'-2'15'4128,"2"-15"-516,0 0-774,6 5-4386,6 0 0,-12-5 387,16 2 258,-16-2 516,21 0 258,-7-2 387,-14 2 645,24-9 129,-24 9-258,16-11-129,-16 11-387,6-11 0,-6 11-258,0-12 0,0 12 0,-10-12 0,-1 7 0,-1 3 129,-5-2-129,4 4 129,-6 0 0,0 4-129,2 2 0,-1 2 129,0 2 0,3 1 129,0 0-129,2 3 258,1 0-129,4 2 129,-1-1 0,4 3 0,4-3 129,1 3-129,1-3-129,8 2 129,2-5-129,4 0 0,4-3 0,3-4-258,5 2 0,-1-7-387,9 1-387,-7-2-2193,6-8-1290,4 1-387,-3-9-258</inkml:trace>
  <inkml:trace contextRef="#ctx0" brushRef="#br0" timeOffset="11044.6317">18954 5092 1161,'15'-12'2709,"-15"12"-1290,0 0-1161,14-9 0,-14 9 0,0 0 516,11-5 0,-11 5 129,0 0 0,0 0 129,0 0 0,0 0-129,2 7 0,-2-7-258,0 14-129,0-2-129,-2 0 0,0 6-129,-2-2 0,2 4-129,-2-1 0,3-2 129,-1-2-258,2 1 258,0-3-258,0-13 129,0 14 0,0-14-129,9 0 129,2 0 0,-11 0 0,22-20 0,-11 6 0,2-2 0,-2-1-129,3 0 129,-4 2 0,-2 0-129,1 3 0,-1 0 0,-8 12 0,16-12 0,-16 12 0,17 0 0,-17 0 0,18 7 0,-18-7 0,19 25 129,-10-12 0,0 1 0,-2 0 129,2 0-129,-9-14 0,21 13-129,-6-13 129,9-2-129,3-9 0,3-6 0,6-4 0,3-3 0,-3 1 0,1 4 129,-7 1-129,-3 3 129,-6 7-129,-6 8 0,-15 0 0,18 15 0,-13-2 0,-3 4 0,1 3 0,-1 0 0,0-1 0,2-1 0,0-2 0,-1-3 0,3-1-258,-6-12-387,9 18-1032,-9-18-2580,0 0 129,12 5-516</inkml:trace>
  <inkml:trace contextRef="#ctx0" brushRef="#br0" timeOffset="11687.6685">19878 5216 1806,'-16'0'3741,"3"-3"-258,13 3-387,0-14-1806,0 14-1935,8-21 0,3 13 0,2-5 258,2 5 387,5 0 258,-5 3 129,3 2 0,-1 3 0,-1 0 0,-3 6-129,-2 5 0,0 2-258,-3 5 129,-3-3 129,0 3 129,-5-3 0,2 1 129,-4-4 129,-2 2-129,-6-7 129,10-7 0,-20 11-258,9-5 129,-2-6-387,0 0 0,2-2-129,-1-3-129,1-4 0,3-3-258,8 12-129,-12-27-387,12 27-903,0-22-1290,2 8-1161,-2 14-129</inkml:trace>
  <inkml:trace contextRef="#ctx0" brushRef="#br0" timeOffset="12251.7007">20268 5296 2451,'-23'-17'3612,"23"17"129,-6-19-1677,5 4-903,2 3-387,6 1-516,8-1-129,1 1 0,5 2-129,1 3 0,4-1 129,-3 2-129,3 3 129,-4 2-129,-1 0 129,-3 5 0,-2 4-129,-4 3 258,-1 3-129,-7-1 0,1 6 0,-5-4 258,0 6 0,-5-5 129,-1 3 0,-7-8-129,3 5 0,-5-10 0,2 0-258,-1-2-258,-1-5-774,15 0-645,-24-15-645,19 0-1161,1-3-1161,-2-13 387</inkml:trace>
  <inkml:trace contextRef="#ctx0" brushRef="#br0" timeOffset="12552.718">20502 4956 4386,'0'20'4128,"-1"9"-258,-4-13-129,5 9-3870,0 4 129,0 5 0,0 3 0,0 2 0,2 1 258,-2 1 0,1-3-129,-1-4 0,0-5-129,2-1-516,-2-12-1161,0-16-2064,4 14-645,-4-14 258</inkml:trace>
  <inkml:trace contextRef="#ctx0" brushRef="#br0" timeOffset="13063.7472">20742 5250 3225,'11'21'4257,"13"-12"-645,-24-9-258,31-6-2967,-16-4-903,9 3 0,-2-5 0,0-1 258,-4-1 258,-2-2 129,-2 1 258,-3 1 0,-4 2 0,-6 1-258,-1 11 0,-5-16-129,-7 13-129,-1 0 129,-7 3 0,1 0 0,-2 4 129,-1 2-129,-1 5 258,2-2 0,4 3-129,-2 2 0,4 1 0,2 2 129,2 2 0,3 0 0,4 1 129,2-1-129,2 2 0,5-3 0,5 0-129,7-1 0,3-4-258,4-1 129,6-8-387,9-1-129,-1-3-387,10-4-258,-3-12-645,6 3-903,0-3-1548,-5-9 258</inkml:trace>
  <inkml:trace contextRef="#ctx0" brushRef="#br0" timeOffset="13516.7731">21267 4855 1,'-13'9'1418,"13"-9"-257,-12 8-129,12-8-2967,0 0 774,-9 17 774,9-17 903,0 0 774,-1 16 1161,1-16 645,0 16-387,0-16-516,1 22-516,-1-6-645,3 5-516,-2 3-129,4 4-258,-2 3-129,1 2 129,1 4-129,0-2 258,-2-1-258,2 1 129,-3-6-258,-1-2 129,1 0-387,-2-5 0,0-1-645,-9-5-1548,0-8-1290,4 4-387,-8-12 259</inkml:trace>
  <inkml:trace contextRef="#ctx0" brushRef="#br0" timeOffset="14132.8083">21811 5075 2451,'-13'3'-1548,"-10"5"774,7-3 774,-2 0 645,-8 2 1548,1-1 903,2 5 129,-2 1-1032,-4-5-774,8 8-387,-6-4-645,9 1-129,1-3-129,4 3-129,13-12 0,-13 18 0,13-18 129,0 14-129,0-14 0,21 13 258,-5-6-129,4 0-129,2-2 0,1 4-129,5-1 129,-2 1-258,1 1 129,-3 0 0,-1-1 0,-2 0 129,-1 3 0,-6-1-129,-2-2 258,-12-9 0,10 15 387,-7-4-129,-3-11 258,-10 20-129,-10-13 258,4 6-258,-12-3 258,-2 6-387,-7-3-129,-1 1-387,3 4-1032,-8-2-2193,2-9-1032,3 3-387,-1-1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8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63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81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74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3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7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3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04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9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4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007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19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7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4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27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2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3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8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3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6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8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604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50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4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4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6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08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9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89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5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1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59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08:57.93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3423 14155 4257,'11'3'3870,"-11"-3"-129,0 0-774,-6 5-2967,6-5-129,-18 7 129,18-7 129,-22 13 258,8-4 0,-7-1 129,5 7 129,-7-1-129,4 5 0,-7-2-258,5 5 129,-1 4-129,-1-1-129,-1 4 129,1 4 0,-1-3 0,2 6 129,-3-1-129,5 7 129,-1-3-129,5 5 0,0-1 129,6 1-258,0-2 129,7 0-129,3-1-129,0-3 129,9-3-129,4-4 0,5-3 0,4-4 129,3-3-129,2-2 0,2-4 0,0-3 129,2-1-129,-2-3 0,-2-2 0,0-1 0,-1-2 0,-1-2 0,-7 1 0,0 1 0,-4-3 0,-3 1 0,-11-1-129,11 0-129,-11 0-516,0 0-645,0 0-2967,0 0-258,0 0-516,-9 3 258</inkml:trace>
  <inkml:trace contextRef="#ctx0" brushRef="#br0" timeOffset="788.045">3732 14555 129,'11'0'3354,"-11"0"0,2-7 0,-2 7-2451,0 0-129,0 0-258,10 10 258,-10-10 129,6 24-129,-6-10 129,5 11 0,-5 1-129,5 12-258,-3-1 0,2 9-129,1 2-129,1 2-129,-1 0 0,2-1 0,-2-2-129,0-5 0,0-1 0,0-7-129,0-4-387,-5-10-516,10 2-774,-10-22-774,0 15-1548,0-15-387,0 0 0</inkml:trace>
  <inkml:trace contextRef="#ctx0" brushRef="#br0" timeOffset="1344.0768">3672 14599 1548,'-6'-32'3612,"6"32"258,0-28-645,0 11-2322,0 3-258,7-4-387,5 4 0,-1-1 129,7 2 0,-3-1 129,8 5-129,-4 1 129,6 4-129,-1 0-129,4 4 0,-2 4-129,1 3 0,-3 4 0,3 2 0,-7 0 0,1 2 0,-4-2 129,-2 4-129,-6-1 0,1 3 0,-6-2 0,-1 1 0,-3 2 0,-1 0 0,-7 1 0,-1-2 129,-4-1-129,0 1 129,-4-5 129,-1 3 0,-1-7-129,-1 2 129,-3-7 0,2-1-129,-3-4-129,3 0 0,-1 0-129,3-2 0,1-1-387,3-6-258,15 9-1032,-22 0-2580,22 0-258,0 0-516,-8-7 258</inkml:trace>
  <inkml:trace contextRef="#ctx0" brushRef="#br0" timeOffset="2208.1263">4378 14698 3096,'0'13'3225,"0"-13"0,0 0-2322,0 0-516,8 2 0,-8-2 258,18 0 0,-18 0 258,26 1 0,-11-1 0,8 3-258,-1-3 129,5 3-387,1-3-129,2 5-129,3-3 0,0 1-129,0-1 129,0 2-129,-2-3 0,-1 3 0,-4-2 0,-2-1-258,0 2-129,-10-3-516,2 2-1161,-16-2-1806,0 0-387,0 0 129</inkml:trace>
  <inkml:trace contextRef="#ctx0" brushRef="#br0" timeOffset="2592.1481">4444 14613 3096,'-12'-4'4257,"12"4"-387,0 0 129,-2-15-3354,2 15-258,8-10 0,-8 10-258,16-14 129,-3 11 0,-13 3 129,25-9 0,-13 5 129,2 4-258,2-1 129,3 1-258,3 2 0,1 4 0,4 0-129,-3 2 0,5 1 0,1-1-129,-3 1 129,0-2-129,0 1-129,-5-5-129,5 4-645,-10-5-1032,4-2-1806,1 4-516,-11-4 0</inkml:trace>
  <inkml:trace contextRef="#ctx0" brushRef="#br0" timeOffset="3284.1877">4727 14400 3225,'0'0'4128,"10"-11"-387,1 11-129,-11 0-2838,10 0-774,-10 0 0,17 2 129,-7 5 129,1-1 0,4 5 258,-3-1 0,4 2-129,2-3 0,3 5 129,0-2-129,3 1-129,-2-1-129,3 0 0,-1 1 0,2 2 0,-3-1-129,1 1 0,-1 1 0,0-1-129,-1 1 129,-4-1-129,-1-1 129,-5-2 0,0 3 0,-7-5 0,-3 2 129,-2-12-129,-5 22 129,-6-12 0,-3 3 0,0 0-129,-5 0 129,1 3-129,-6-1 129,2 1-129,-4 1 129,1 3 0,-3-3 0,3 2 0,-1-4 0,2 1-129,4-3 129,2-1-129,3 0-129,1-7-129,14-5-258,-11 10-387,11-10-774,0 0-1290,0 0-1548,13 0-258,-2-6 258</inkml:trace>
  <inkml:trace contextRef="#ctx0" brushRef="#br0" timeOffset="86323.9374">5797 14391 1806,'0'0'3354,"0"0"-516,0 0-774,0 0-387,0 0-387,0 0-129,0 0-258,0 0-258,0 0 129,0 0-387,0 0 0,0 0-129,0 0 0,0 0 0,0 0-129,0 0 129,0 0-129,13-6 0,-13 6 0,22-2 129,-7 2 0,4-4 0,2 4 0,3-3 0,3 2-129,1-1 0,0 1 0,2-3-129,-1 3 129,-2-1-129,-3 1 0,-4 1 0,0 0 0,-5 0 0,-2 0 0,-13 0 129,16 0-129,-16 0 129,0 0-129,0 0 129,0 0-129,0 0 129,0 0-129,0 0 129,0 0-129,0 0 0,0 0-129,0 0 129,2 13 0,-2-13 0,0 0-129,0 14 129,0-14 0,0 12 0,0-12 0,0 14 0,0-14 0,0 10 0,0-10 0,0 12 0,0-12 0,-1 10 0,1-10 0,-3 11 0,3-11 0,-2 13 0,2-13 129,-1 19-258,-2-7 258,2 4-129,-1 5 0,-3 1 0,2 5 129,-2 6-129,-2 5 0,1-3 129,-1 5-129,2-5 129,1 0-129,-2-2 0,4-6 0,-2-6 0,3-7 0,1-2 0,0-12-129,-1 13 129,1-13 0,0 0 129,0 0-129,0 0 0,0 0 0,0 0-129,3-8-129,-3 8-258,4-14-903,-4 14-2709,13-13-516,-13 13-129,3-19 129</inkml:trace>
  <inkml:trace contextRef="#ctx0" brushRef="#br0" timeOffset="87668.0143">7215 14110 2193,'3'-12'1935,"-3"12"-129,0 0 516,0 0-387,-8 0 129,-3 7-129,-8-4-645,3 9-516,-5-3 0,0 5-129,-6 1-129,1 3 0,-6 1 0,4 1 0,-6-1 0,3 5-129,-3-2 0,5 7 0,-5 0-129,8 4 129,-1-2-258,5 6 0,0 0-129,3 4 129,3-3-129,4 6 129,0-1 0,4 2 0,1 0 0,7 0 0,0-1 0,0 0 0,10-2 0,4-1 0,3-5-129,5-4 258,2-4-258,4-3 129,2-6 0,3-3 0,0-7 0,3-1 129,-2-5-129,1-1 0,-4-2-129,-3 0 129,-3 0 0,-4-1 0,-5-1-129,-4 0 129,-12 2-129,15-5 129,-15 5-129,0 0 0,0 0 129,0 0-258,0 0-129,0 0-129,0 0-1032,0 0-2580,-7-1-774,7 1-129,-7-20-645</inkml:trace>
  <inkml:trace contextRef="#ctx0" brushRef="#br0" timeOffset="88392.0557">7345 14673 1548,'4'34'3354,"-4"-23"129,17 10 0,-2-3-2967,-1-7 129,8 4 258,1-10-129,5-1 129,1-4 0,7-4-258,-2-13 0,3 0 0,-4-7-258,0 1 0,-7-7 129,-1 6 0,-10-6 129,-1 7-129,-14-5 258,3 10-258,-7-4 0,-6 4-129,-8 4-129,1 2-129,-8 3 0,1 2-129,-4 5 129,-1 2-129,0 2 0,-1 9 0,1 1-129,2 7 129,2 1-129,3 4 129,3 1-258,1-1 0,10-1-129,0-5 0,8 4-387,0-22-516,13 20-645,-2-20-2193,9-1-258,5-6-645,-1-11 645</inkml:trace>
  <inkml:trace contextRef="#ctx0" brushRef="#br0" timeOffset="88660.071">7710 14526 5289,'15'0'4644,"-8"15"-387,-7-2-258,-6 0-2580,1 11-1032,-1 5-129,0 10 129,-4-2 0,3 13 129,-7-1 0,3 14 0,-3 3-129,1 6 0,0-2-129,0 1-129,4-4-129,2-8 129,3-6-258,2-12 0,2-12-258,2-15-387,16 1-1548,-3-13-2193,-2-11-129,6-12-516,-4-9 258</inkml:trace>
  <inkml:trace contextRef="#ctx0" brushRef="#br0" timeOffset="89276.1063">8090 14908 2967,'9'-7'3354,"10"-2"-129,-11-18 0,15-6-2838,1-6-645,5-6 258,2-2 258,4-7 129,0 1 516,-1-3 129,4 10 258,-8-3-129,7 11 0,-14 0-258,5 14-258,-8-1 0,0 14 0,-9-1-258,4 9 0,-15 3-129,15 12 0,-10 4-129,0 9 0,-3 3 0,2 7 0,-1 1 0,0 7 0,0-4 0,2 5 129,-3-2 0,4 1-129,-2-4 129,4 0-129,-2-4 0,0-3-129,-1-6 129,1-4-129,-2-4 0,-1-7-129,-3-11 129,3 15-129,-3-15-258,0 0-258,5 12-1161,-5-12-2709,0-8-129,0-4-387,0-6-129</inkml:trace>
  <inkml:trace contextRef="#ctx0" brushRef="#br0" timeOffset="90128.155">9171 14521 3096,'-1'-21'3741,"1"6"129,0 15-387,0 0-1806,0 0-1290,10 4 129,-10-4-129,8 18 258,-8-18 129,13 29-129,-12-14 129,8 11-258,-5-4 0,4 7-129,-1 1-129,2 5 258,-2-1-129,2 1-129,-1-2 129,-1 2-129,-2-6 0,1 2-129,-4-10 129,0-2-258,-2-4 129,0-15 0,0 13 129,0-13-258,-10-5 129,5-6-129,-1-7 129,0-5-129,4-2-129,2-4 129,0-2-129,8 1 129,4-1-258,4 3 258,2 3 0,5 0-129,1 5 258,4 3-129,0 3 0,-1 2 258,0 2-129,3 3-129,-2 1 129,-1 2-129,-2 4 129,0 0-129,-6 0 129,-2 2 0,-4 1-129,-13-3 0,17 12 129,-17-12-129,6 12 0,-6-12 0,0 0-258,0 0-129,-6 17-516,-4-17-2193,10 0-1161,0 0-774,0 0 0,-14-15-258</inkml:trace>
  <inkml:trace contextRef="#ctx0" brushRef="#br0" timeOffset="90747.1904">9732 14109 5676,'0'0'4128,"20"-7"129,-20 7-387,6-14-2838,-6 14-387,17-2 129,-3 4 129,-14-2 0,28 17-129,-15-2-258,6 6 0,0 6-258,4 8-129,-1 5 129,0 6-129,2 7 0,-2 3 0,0 3-129,-1 4 129,-2 1 0,0 2 0,-4 1 0,1-4 0,-7-4 0,-1-1 0,-6-7 129,-2 0-129,-2-9 0,-8-3 129,-7-6-129,0-1 0,-6-7 0,0-4-129,-1-3 129,0-5-258,1-1-129,2-8-258,8 6-774,-10-13-2709,23 3-516,-17-17-645,14-2-258</inkml:trace>
  <inkml:trace contextRef="#ctx0" brushRef="#br0" timeOffset="91927.2579">10303 14081 3870,'0'0'3870,"0"0"-258,24 10 129,-24-10-3096,19 11-516,-5-3 258,-3 2 129,6 4 129,-4-2-129,7 6 387,-6-2-387,7 8 129,-7-2-129,10 7 129,-8 0-258,5 10 129,-3 0-258,1 11 129,-4-2-258,1 8 129,-4 0-129,-2 5 0,-3 0 129,-4 0-129,-3-2 0,-3 2 129,-9-6 0,1-1 129,-6-5-129,0 0 0,-4-7 0,0-2-129,1-7 0,-2-4-129,3-1-516,-4-11-645,12 3-2709,-5-8-774,-2-4-258,3-8-516</inkml:trace>
  <inkml:trace contextRef="#ctx0" brushRef="#br0" timeOffset="93928.3724">2816 16205 2193,'0'0'3096,"0"0"-1032,5-2-1032,-5 2 0,0 0 258,6-14-129,-6 14 129,0 0-129,12-5-129,-12 5-387,10-5 0,-10 5-258,20-4-258,-5 3 0,5 1-129,4-1 0,2 1 0,2 0 0,1 0 0,2 1 0,-1 4 0,-2-3 0,-2 2 0,-2 1 0,-3 1 0,-6 3 0,0-1 129,-5 4-129,0 0 0,-5 5 0,1 3 129,-5 3 0,4 4-129,-3-1 258,0 7-387,-2 0 387,1 8-258,-1-2 387,0 2-129,0-8 0,0 6 0,0-10 0,0-1 0,0-7 0,0-1 0,2-8-129,0 0-129,-2-12 0,5 11 0,-5-11 0,0 0-129,0 0 0,0 0-387,18 2-1032,-18-2-2709,10-24-516,-2 5-129</inkml:trace>
  <inkml:trace contextRef="#ctx0" brushRef="#br0" timeOffset="94423.4007">3761 16244 1677,'10'11'3870,"-1"4"0,-9-15-129,2 17-3483,5 6 258,2 4 0,3 11-129,-4 3 387,5 15-129,-7-4 258,4 14-129,-10-10 0,6 9-258,-6-11-129,0 4 0,0-15-129,0-2-258,0-7-258,-4-16-516,6 3-1161,-2-21-2451,0 0-387,8-12-258</inkml:trace>
  <inkml:trace contextRef="#ctx0" brushRef="#br0" timeOffset="94980.4319">3859 16264 516,'15'-24'4128,"2"12"-387,-10-5 129,6-1-2967,9 4-258,-1-4-387,5 5 0,-3 3 0,0 1 0,2 2 258,1 7 0,-7-3 129,7 4-129,-7 5 129,3 6-129,-5-2 129,4 7-129,-10-2-129,4 2 0,-8 1 129,1 7-129,-7-9 129,3 7 0,-5-7-258,-3 4 129,-7-9 0,2 7-129,-7-9 0,1 1 0,-4-3 0,-1-2 0,0-1 0,-1-1-129,-2-3 0,0 0-129,3 0 129,0-3-258,1 2 0,2-4-258,17 5-258,-29-11-1548,29 11-2322,0 0-645,-10-6 0,10 6-516</inkml:trace>
  <inkml:trace contextRef="#ctx0" brushRef="#br0" timeOffset="96025.4917">4749 16300 1161,'-10'-5'1419,"10"5"-387,-11-5-258,11 5-258,0 0-387,-13-7 0,13 7 0,0 0 129,0 0-129,0 0 0,0 0 0,0 0-129,-12-7 0,12 7 129,0 0-129,0 0 0,0 0 0,0 0 0,0 0-129,0 0 0,0 0-129,0 0-258,0 0-129,0 0-258,0 0-258,0 0-129,0 0 259</inkml:trace>
  <inkml:trace contextRef="#ctx0" brushRef="#br0" timeOffset="104638.985">4865 16173 645,'-5'-12'2322,"5"12"-129,0 0 258,0 0-516,0 0-258,0 0-387,-11-13-258,11 13-258,0 0-258,0 0 0,0 0 0,0 0-129,0 0 129,0 0-258,0-12 0,0 12 0,0 0-129,0 0 0,0 0-129,0 0 129,0 0-129,0 0 129,0 0-129,0 0 129,0 0-129,0 0 258,0 0-258,0 0 129,0 0-129,0 0 0,6-5-129,-6 5 129,0 0 0,0 0 0,0 0 0,0 0 0,0 0 0,0 0 0,0 0 0,0 0 0,0 0 0,0 0 0,11 0 0,-11 0 0,0 0 0,0 0-258,0 0 258,0 0 0,0 0 0,0 0-129,0 0 129,0 0 0,7 9 0,-7-9 0,0 0 0,0 0 0,0 0 0,0 0 0,0 0 0,0 0 0,0 0 129,0 0-129,0 0 0,0 0 258,0 0-258,0 0 129,0 0 0,0 0 0,0 0 0,0 0 0,0 0 0,0 0 129,0 0-129,4 11 0,-4-11 0,0 0 0,0 0 0,0 0 0,2 16 0,-2-16 0,6 18 0,-1-6 0,-1 6 0,3 4 0,-1-3 129,1 6-129,4-1 129,0 4-258,-1-3 387,3 7-387,-2-8 129,1 2-129,-1-1 258,1 0-387,-1-4 129,-1-2 0,-1-1 0,2-5 0,-3-2 129,-8-11-129,14 14 0,-14-14 0,12 6 129,-12-6-129,0 0 129,14-12 0,-9-4-129,4-4 258,2-8-387,3-1 258,2-6-129,5-5 0,3-2 0,-1 1 129,1-1-129,3 2 0,-2 1 0,1 4 129,-2 2 0,-1 8-129,-2 0 0,0 1 0,-3 6 129,0 2-129,-7 5 0,1 0 0,-12 11 0,12-10-129,-12 10 129,0 0-129,0 0 0,3 7-129,-3-7-258,0 14-645,5 1-2322,-4-2-1161,-1-1-258,0 2-258</inkml:trace>
  <inkml:trace contextRef="#ctx0" brushRef="#br0" timeOffset="111587.3824">6173 16027 774,'-3'-12'3096,"3"12"-1290,0 0-258,0 0-387,0 0-129,0 0 258,-1-12-258,1 12 129,0 0-258,0 0-129,0 0-129,0 0-129,0 0-258,0 0 0,-13-8 129,13 8-387,0 0 129,0 0-129,0 0 0,0 0 129,0 0-129,0 0 0,0 0 0,0 0 129,0 0-129,0 0 129,6-3-129,-6 3 129,0 0-129,18-1 129,-18 1 0,20-1 0,-9-2 0,3 3 0,1 0 0,4 0 0,-3 0 129,6 0-129,-1 0-129,0 0 129,1 0-129,0 3 129,3-2-129,-4 0 0,3 2 0,-4 0 0,-2-1 0,2 0 0,-6 0 0,2 1 129,-16-3-129,15 2 129,-15-2 129,0 0-129,0 0 129,0 0-129,0 0 0,0 0 0,0 0 0,0 0-129,0 0 0,0 0 0,0 0 0,0 0 0,0 0 0,0 0 0,0 0 0,0 0 0,0 0-129,0 0 129,0 0 0,0 0 0,0 0 0,0 0 0,0 0 129,0 0-129,0 0 0,0 0 0,5 12 0,-5-12 0,0 0 0,0 13 0,0-13 0,-2 20 0,0-6 0,-1 1 129,1 4-129,-1-1 0,2 2 0,-3 2 129,3 3 0,-1-3-129,2 2 129,0-1-129,0-3 129,0-1-129,0 1 0,2-3 0,0-5 0,3 2 0,-5-14 0,5 19 0,-5-19 129,4 14-129,-4-14 129,3 11-129,-3-11 129,0 0-129,2 14 0,-2-14 0,0 0-258,0 15 0,0-15-387,0 0-1032,0 0-2838,2 10-258,-2-10-258</inkml:trace>
  <inkml:trace contextRef="#ctx0" brushRef="#br0" timeOffset="112467.4327">7381 15695 3354,'0'0'4128,"0"0"-129,-12 0-129,-1 0-3096,2 3-258,-5-1 0,2 13-129,-8-6 129,2 8 258,-8 0-129,7 8-129,-9-2-129,7 7 0,-5 0-258,2 3 129,0 2-258,1 6 129,2-1-129,1 6 129,1 2-129,2 4 129,2 0 0,7 3-129,0-3 387,8 1-387,2-5 258,4 0-258,5-6 387,7-4-258,1-4 0,5-5 129,0-4-129,4 0 0,0-5 0,2 0 0,0-3-129,3-3 0,-1-2 0,3 0 0,0-4 0,-1 0 0,-2-2-129,2-2 0,1 3-129,-5-6-129,4 7-387,-11-9-774,14 2-1806,-7-1-1419,-3-10-129,-4-7-129</inkml:trace>
  <inkml:trace contextRef="#ctx0" brushRef="#br0" timeOffset="112983.4621">7633 16292 3354,'0'16'4128,"0"-16"-129,10 13 0,4-1-3612,-4-6 0,8 6 129,-4-7 0,8 4 0,-3-8 129,8 3-258,-3-7-129,5-9-129,-4-2 0,4-7-129,-4-4 0,-1-2 129,-4-3 0,-3 0 0,-6-1 129,-1 4 0,-7-3 129,-1 8-129,-2-1 129,-7 6-258,-6 3 129,-2 2 129,-3 4-387,-4 4 129,0 4 0,-2 1-129,-1 7 0,-2 7-129,2 2 0,-1 1-258,9 5 0,-7-6-258,16 3-129,-6-9-258,14 7-516,0-18-645,0 0-1419,24 1-903,-7-8 129</inkml:trace>
  <inkml:trace contextRef="#ctx0" brushRef="#br0" timeOffset="113247.4773">7997 16050 2322,'20'18'4515,"-19"-4"-129,1 8-129,2 7-2064,-9 0-774,5 12-645,-8-3 0,8 12-387,-7-4 129,6 7 0,-3-2-129,4 6-129,0-8 0,0 1-129,0-10-129,1-4 0,3-2-129,-3-12-258,7-1-258,-8-21-774,11 16-2580,-11-16-645,8-5-258,-2-11-129</inkml:trace>
  <inkml:trace contextRef="#ctx0" brushRef="#br0" timeOffset="114111.5268">8604 16345 1,'-16'-6'2450,"2"6"130,14 0-1677,-12 11 645,12-11 129,-12 17 129,0-14 258,8 14 0,-7-14 0,11 11-387,0-14-387,0 0-387,-13 0-387,13 0 0,0-9-258,8-11-129,1-5 0,6-5 0,3-4-129,4-5 0,2 0 0,2-2 0,-2 2 0,-1 8 129,0 3-129,-1 3 0,-4 6 0,-2 2 0,-3 4 129,1 6-129,-3 2 0,-11 5 129,18-2-129,-18 2 129,11 5-129,-6 7 129,-1-1 129,4 5-129,-6 3 0,4 3 129,-3 2-129,6 5 258,-1 5-387,2 4 129,2 1-129,1 3 0,2-2 0,0 1 0,0-3 129,0-1-258,-1-7 258,0-4-129,-2-6 0,-3-4-129,3 1 0,-12-17-129,13 15-258,-13-15-387,12 5-1935,-12-5-1677,0-9-387,-3-6-129,-4-3-129</inkml:trace>
  <inkml:trace contextRef="#ctx0" brushRef="#br0" timeOffset="114943.5744">9485 16150 3225,'-3'-14'4257,"3"14"129,-7-16-1677,7 16-516,0 0-774,0 0 0,0 0-516,0 0-129,0 0 0,-1 9-387,1-9 0,0 16 0,0-5-129,0 7 0,1 2-129,4 6 129,0 0-129,2 6 0,-2-2 258,6 3-387,-4-1 129,2-3-129,-2-5 129,0-2-258,-2-5 258,0-3-129,-5-14 0,6 17 0,-6-17-129,0 0 258,0 0-129,0 0 0,0 0 0,0-10-129,0 10 129,0-24 129,-4 10-258,1-1 129,-2-3-129,0-1 258,3 2-258,-2-4 129,4-1-129,0-2 129,1 3-258,7-4 129,5 2 0,2 0 0,9 1 0,0 4 0,4 4 0,1-1 0,1 3 0,1 2 0,-1 1 129,-2 2 0,-2 3 0,-5-1 0,-1 3 0,-5 0 0,-2 2 129,-13 0-129,15 2 0,-15-2 0,4 11 0,-4-11-258,0 16-387,0-16-1290,0 0-2451,-10 7-258,10-7-129,0 0-387</inkml:trace>
  <inkml:trace contextRef="#ctx0" brushRef="#br0" timeOffset="116463.6613">9957 15504 5160,'0'0'4644,"0"0"-387,0 0-258,0 0-1806,11-6-2064,-11 6 0,19 14 0,-5 0 258,5 5-129,-2-1 129,6 7 0,2-4 0,4 7 0,-1-2-129,5 3 0,-5 1-129,2 1 129,-4 3-258,1 3 258,-5 2-258,0 3 129,-8-2-129,0 2 129,-8 0 0,-3 2 258,-3-1-258,-2 4 129,-9-4-129,-4 5 129,-5-5 0,0 1-129,-6 0 258,0-1-258,-3-9 129,1 1-258,-2-6 258,3-4-129,0-3-129,1 3 0,6-8-129,-1-3-129,8-2-258,-5-9-516,18 14-2967,0-17-645,-13 7-774,5-13 129</inkml:trace>
  <inkml:trace contextRef="#ctx0" brushRef="#br0" timeOffset="128287.3376">14817 14454 1419,'66'-11'2967,"-36"-5"258,5 8-2709,3 1 0,-5-3 387,4 8 258,-10-7-129,5 9 258,-15-2 0,7 2 0,-12 0-258,4 7-258,-16-7-129,13 11-129,-13-11-129,6 18-129,-6-6 0,0 2 129,0 1-258,0 4 129,0 1-129,-3 4 0,1 0 0,0 3 0,-1 6-129,0 4 129,0 2 0,0 1 0,-1-1 0,2 1 0,-1-3 129,3 0 0,0-10-129,0 0 0,2-6 0,4-4 0,0-5-129,-6-12 0,13 14-129,-13-14 0,15 0-387,-12-9-387,13 4-1032,-13-11-2580,6-4-258,1-2-129</inkml:trace>
  <inkml:trace contextRef="#ctx0" brushRef="#br0" timeOffset="128623.3568">15666 14495 6708,'13'5'4773,"2"9"-129,-15-14-387,10 12-3096,-8 0-1161,0 5-129,1 5 258,-2 5-129,-1 6 129,2 3 129,0 9-129,-1 2 0,1 5 0,0 1 0,5 0-258,-3-4 258,3-2-258,0-4 0,-2-10-129,5 1-516,-7-18 0,5 7-645,-8-23-516,6 11-1161,-6-11-1548,1-7-387</inkml:trace>
  <inkml:trace contextRef="#ctx0" brushRef="#br0" timeOffset="129099.384">15680 14592 774,'-23'-34'3870,"8"13"0,15 6-645,-2 1-2064,1-7-258,4 4-129,4-5-129,10 4 0,1-3 129,10 3-129,1 0-129,9 6 129,-2-2-129,9 7-129,-4-1-129,3 5 0,-2 3-129,-1 1 129,-6 6 0,-2 8-129,-6-2 129,-4 10 0,-6-3 0,-4 4 0,-10-2 129,-3 4-129,-6-5-129,-6 4 129,-12-6 0,-3 3 0,-7-6-129,-4 2 129,-6-5-258,0-1 129,0-2 0,3-2-129,1-2 0,3-3-258,9 3-258,0-6-645,28 0-1806,-21 5-1935,21-5 0,0 0-387</inkml:trace>
  <inkml:trace contextRef="#ctx0" brushRef="#br0" timeOffset="130435.4604">16573 14398 4128,'17'12'4386,"-17"-12"-129,15 10-387,-1-1-3225,-2-1-516,2 6 258,-2-1 258,6 8-129,-8-2 0,8 10 129,-7-4-129,8 9 129,-6-2-387,7 6 258,-1-4-258,0 4-129,1-4 0,0 2 0,0-6 129,0 3-129,-2-9 0,-1-2-129,-2-5 129,-3-2 0,-1-6 0,0-1-129,0-8 129,0-3-129,-2-8 129,5-7 0,2-8 0,6-6 0,1-6-129,2-6 129,4 0-129,1-2 258,0-1-258,3 2-258,-4 2 258,-2 4 0,-2 6 0,-2 1 0,-3 8 0,-3-1-129,-3 10 0,-5 2-387,5 12-387,-14-11-1419,0 12-2193,0 0-258,6 5-516,-6-5 129</inkml:trace>
  <inkml:trace contextRef="#ctx0" brushRef="#br0" timeOffset="132019.5509">18051 14425 1032,'48'-8'3096,"-34"-1"258,14 5-2193,-6 2-516,-4-2 258,2 4 129,-3 0 0,1 0 0,-18 0 0,23 3 0,-23-3-258,15 1 0,-15-1-387,0 0 0,0 0-129,11 3 258,-11-3-258,0 0 0,0 0 0,-3 15 0,3-15-129,-8 17 0,3-6 0,0 5 0,0 3-129,-2 2 129,4 1 0,-3 7 129,0 0-129,1 3 387,1-1-258,0 4 387,-2-9-129,6 5-129,-5-8 0,5 2 0,0-10-129,0 2-129,0-6 129,0-11-387,4 13 129,-4-13 0,0 0 129,11 3-258,-11-3 0,0 0 0,0 0-387,8-8-129,-8 8-1161,0 0-2193,10-17-774,-4 3-129,4-4-129</inkml:trace>
  <inkml:trace contextRef="#ctx0" brushRef="#br0" timeOffset="132479.5774">18600 14584 5160,'-3'34'3999,"3"-34"-258,6 22-129,-6-22-3354,17 13-516,-2-9 387,3-4 258,7 1 129,-1-1 387,6-1-129,-4-11-129,10 4-129,-6-6-258,0-2 0,-5-7-129,0 2 129,-3-5 129,-6 1 129,-8-7 0,0 6 0,-8-3 129,-2 9-258,-9 0 258,-2 7-258,-8 0-129,1 9-129,-7 4 0,1 7 0,-3 8-258,-3 3 129,1 6-258,0 0 129,5 4-258,-1-4-258,15 1-258,-3-16-516,17 5-1806,-2-14-1548,28 3-129,-2-8-258</inkml:trace>
  <inkml:trace contextRef="#ctx0" brushRef="#br0" timeOffset="132795.5954">19037 14391 8901,'10'29'4902,"-8"-10"-516,-2-3 0,-4 4-3999,2 5-258,-3-1 0,2 5 129,-3 5 0,0 7 0,-4 3 0,0 7 129,-1 2-129,1 6-129,-4 2 0,4 2-129,-1-3 0,3-3 129,2-8-129,2-2 0,2-10-129,-1-6 129,3-5-258,0-10-387,0-2-129,0-14-774,0 0-2709,7-8-516,-6-6-387,-1-7-129</inkml:trace>
  <inkml:trace contextRef="#ctx0" brushRef="#br0" timeOffset="133854.656">18126 14470 774,'0'0'2580,"11"-2"0,-11 2 129,0 0-258,0 0-387,0 0-516,0 0-258,0 0-387,0 0-258,0 0-387,-10-14 0,10 14 129,-19-6-129,19 6 129,-27-5-129,15 5 129,-6 0-129,3 0 0,-4 0 0,0 0-129,1 0 129,-2 0-258,4 1 129,-3 1-129,3-1 0,0-1 0,2 2-129,4 0 129,10-2-129,-16 3-129,16-3 129,-11 5-258,11-5 0,0 0-129,0 0-516,0 0-774,0 0-2451,16 1-129,-16-1 0</inkml:trace>
  <inkml:trace contextRef="#ctx0" brushRef="#br0" timeOffset="134987.7208">19697 14393 774,'-10'11'3483,"10"-11"258,0 0-258,0 0-2064,-1 11-1032,1-11 516,1 19 129,-1-19-129,10 29 387,-8-16-129,11 13-129,-6-4-258,8 7-129,-3-3-258,7 4-129,-4 2 0,5 1 0,-3-5-129,2 0-129,-3-4 258,4-2-258,-4-5 129,-1-1 0,-1-6-129,0-3 0,-1-1 129,0-5-129,-2-1 129,0-3 0,1-9 0,3-6 0,1-7 0,4-4 0,0-6 0,4-3 0,3-5-129,3-3 0,0 3 0,1 2 0,-2 0 0,-1 1 0,0 0 0,-1 6 0,-1 3 0,-3 0 0,0 6 0,-2 3 0,-3 3-129,-1 6 129,-4 4-129,-1 4 0,-12 5-129,13 0-129,-13 0-387,0 0-1032,7 15-2451,-7-4-516,0-11-258,0 17 129</inkml:trace>
  <inkml:trace contextRef="#ctx0" brushRef="#br0" timeOffset="136579.8119">20835 14521 1032,'0'0'3354,"0"0"387,12-1-516,-12 1-2838,18-3-258,-2 2 129,3-6 129,5 5 387,0-8 0,8 6 0,-1-6 0,7 5-129,-7-7 129,6 7-129,-9-5-258,3 8 258,-7-3-129,-1 5-129,-5 0-129,0 0 0,-7 2 0,-11-2-129,17 14 0,-13-3 0,0 1 0,-3 2 129,-1 3-129,0 2 0,-2-1 129,1 3 129,-4-1-129,4 2 0,-4-3 0,4 0-129,-3-2 129,3-1-129,0-1 0,1-4 0,0-11 0,0 20-129,0-20 129,0 15-129,0-15 0,0 0 0,0 0 0,0 12-129,0-12 0,0 0-258,0 0-387,0 0-1548,11-10-2193,0-2-387,2-5-258,5-4-129</inkml:trace>
  <inkml:trace contextRef="#ctx0" brushRef="#br0" timeOffset="137407.8589">21671 14338 2322,'0'0'4128,"12"-5"-258,-12 5-1161,0 0-645,11 0-387,-11 0-387,0 0-129,0 0-258,12 11-258,-12-11-129,7 24-129,-5-7 0,6 7 0,-3 4-258,2 3 129,2 2-129,0 5 0,0 0 0,4 1 129,-3-2-258,4-1 0,-2-6 129,0-2-129,-1-5 0,-2-5 0,-2-5 0,-2-2-129,-5-11 258,0 0-129,0 0 129,0 0-129,0 0 0,0 0 258,-11-8-258,3-8 129,-3-2 0,1-5-129,3-4 129,1 0-129,3-2 0,2-2-129,1 2 129,6-3-129,7 3 129,5 0-129,2 3 129,7-2-129,6 2 129,3 1-129,6 2 129,1 1-129,4 3 129,-1 2-129,2 3 129,-2 4-129,-2 5 129,-5 2 0,-3 3 0,-4 5 0,-6 7 0,-2-1 0,-4 7-129,-7-1 0,-1 3-516,-10-8-903,2 7-2580,-4-3-645,-14-3-387,-4-5 0</inkml:trace>
  <inkml:trace contextRef="#ctx0" brushRef="#br1" timeOffset="143392.2015">1981 14686 3612,'0'0'4644,"0"0"-645,0-12-129,-11 7-3096,11 5-645,-20 0 0,5 4-129,0 5-129,-9 0 129,0 5 0,-4 6 258,-4-1 0,0 8 0,-4 2 0,3 6 129,-5 2-258,1 7 0,3 5-129,-2 2 0,-2 8 129,2 3 0,-2 5 0,4 3 129,0 2 0,6 6-129,1 2 129,9-2 0,4 2-129,9-2-129,5-8 258,9-1-129,7-14 0,10-3 129,5-13-129,11-3 258,1-15-129,6-3 0,3-6 0,2-1-258,-1-5 129,2-2-129,-5-1 0,-3-1 0,-3 0 0,-7 1 0,-4-2 0,-6 0-129,-5 2 258,-8 0-129,-2-2 0,-12-1 0,11 4-129,-11-4 0,0 0-258,0 0-387,0 0-1032,-12 9-2709,12-9-258,-16-5-387,6-7 259</inkml:trace>
  <inkml:trace contextRef="#ctx0" brushRef="#br1" timeOffset="143947.2333">1907 15790 6708,'-17'32'5031,"9"-21"-645,6 1-258,2-12-3999,1 17-258,12-11-129,4 7-129,2-1 258,3 3 0,-2 0 0,2 0 129,1 6 258,1-2-129,1 3 129,-1-5-129,2 7 129,1-4-129,-1-2-129,3 1 0,-2-1-129,-1-1 0,-4 0 0,-1-2 0,-5-1 129,-4 4-129,-7-4 129,-5 1 0,0-3 129,-9 4 0,-8-1 0,-4-1 0,-1 3-129,-5-5 129,-3 5 0,-2-1 0,0 5-129,-4-2 258,3 2-258,-1-1 258,3 2-129,1-3 0,5 3-129,5 0-129,6-7-258,7 10-774,7-25-2580,-1 17-1032,7-15-129,8-6-516</inkml:trace>
  <inkml:trace contextRef="#ctx0" brushRef="#br1" timeOffset="145063.2971">11322 16070 1161,'-20'3'3612,"2"-3"0,18 0 0,0 0-2838,-11 2 0,11-2 258,-5 12 0,5 1 0,0-13-129,1 31 258,1-17-258,11 11 0,-3-2-258,12 2 129,2-5-258,11 4-129,4-10-129,12-3 0,6-10 0,9-1-129,9-10 0,4-7-129,9-9 0,9-8 0,5-10 0,3-9-129,3-7 129,3-11-129,-2-8 129,1-7-129,-3-7 129,-3-5 0,-2 2 0,-2 2 129,-4 4-129,-4 7 129,-3 5-129,-2 10 0,-6 9 129,-6 8-258,-4 10 129,-4 8 0,-6 8 0,-1 6-129,-5 9 129,-7 2 0,-2 5 129,-4 3-129,-4 3 129,-2 3-129,-3 1 129,-4 2-129,-5 1 0,1-3 0,-7 1 0,-1-1 0,-4-5 0,-13-2 0,13 6 0,-13-6-129,0 0-129,0 0-258,0 0-645,0 0-2193,0 0-1290,-5-6-258,5 6-516</inkml:trace>
  <inkml:trace contextRef="#ctx0" brushRef="#br1" timeOffset="145575.3259">13849 14647 6063,'0'0'4644,"11"7"-645,2-8 0,10 0-3999,5-3-258,7 4 258,6 0 0,-1 0 258,5 0 129,-2 0 0,7 7 129,-7-4 0,5 5-129,-6 0 0,1 1-129,0-1-129,-6 5-129,-6-3 0,-6 1 258,-6 0-129,-2 2-129,-17-13 258,14 26-129,-14-12 0,0 3 0,-8 3 0,-3 2 0,-3 5-129,-1 2 0,-4 4-129,-2 1 258,-4 3-129,-3 2 0,-4-3 129,3 4 0,-5-2 0,2-2 0,0-3-129,1-4-129,7 7-1161,-5-8-3225,8-7-129,0-3-516,-3-10-25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13:56.33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254 14249 2193,'0'0'2451,"0"0"-1935,0 0-129,0 0 0,0 0 129,0 0 387,-3-10-129,3 10 129,-18 0 0,18 0 0,-24 0-258,11 4 0,-5-1-258,3 5 129,-4-1-258,0 4 0,0 0 129,1 5-258,-4 0 129,4 2 0,-6 3-129,5 4 387,-5 0-258,3 5 258,-1-3 0,2 7 0,0-7 0,3 9 0,1-7 129,3 4-129,0-3-129,6 6-258,-4-4 258,10 0-258,-2 1 0,3 0-129,0-2 129,10 2-129,2-2 129,5-1-129,1 1 129,4 1 0,2-3-129,4-1 129,-3-2-129,5-2 129,1-2-129,1-5 129,-1-3-129,-1-3 0,0-2 129,-2-1-129,-2-3 129,-3-1-129,-4-4 0,-3 3 129,-3-3 129,-13 0-258,15 0 129,-15 0-129,0 0 129,0 0-129,0 0-129,0 0-516,10 3-1290,-10-3-2451,0 0-258,0-7-516,-5-9 129</inkml:trace>
  <inkml:trace contextRef="#ctx0" brushRef="#br0" timeOffset="992.0567">2630 14614 2580,'14'0'3741,"-14"0"-129,0 0-258,0 0-3225,0 0-129,10 2-129,-10-2 129,5 13 129,-5-13 258,2 21 129,-2-6 258,0 6 0,-1 0 0,1 9-129,-2 1 0,2 7 0,-1 2-258,1 8-129,0-2-129,0 5 0,0-1 0,0 3 129,0-3-129,0-3 129,-3-5-129,0-3 0,0-7 0,0-4 0,-2-8-129,3-6 0,2-14-387,-3 12-258,3-12-387,-5-9-1419,5-8-1806,0-3-258,2-9-258</inkml:trace>
  <inkml:trace contextRef="#ctx0" brushRef="#br0" timeOffset="1576.09">2647 14633 4902,'-10'-17'4128,"10"17"-645,-7-16-903,4 5-2322,3-1-258,0 12 0,12-22 0,-3 10 129,6 2 129,-1-2 129,5 3 0,-2 1 0,5 4 0,1-3-129,3 6 0,0 1-129,3 0 0,-1 3-129,0 3 129,-1 1-129,-1 2 258,-4 0-129,0 3 129,-5-1-129,-4 3 0,-3 0 129,-3 1 0,-7 0 0,0 3 0,-11-2 0,-2 2 129,-11-1-129,2 1 129,-7-1-129,-1-1 129,-3-2-129,2-3 0,-1-2-129,4-2 0,-1-4-129,3-1 0,5-2 0,1 0-129,5 0 0,1-5-129,14 5-387,-14-7-258,14 7-387,0 0-2193,6-6-1032,7 5-516,1-6 387</inkml:trace>
  <inkml:trace contextRef="#ctx0" brushRef="#br0" timeOffset="2432.1391">3409 14760 2193,'-12'1'3612,"12"-1"387,0 0-516,0 0-2709,0 0-387,0 0-129,11-6-129,-1 3 258,8 3 0,-2-1 0,9 1 258,0 0-129,6 4 0,0-2 0,5 3 129,1-2-258,4 3 0,-4-5-129,3 3-129,-2-3 0,-2 2 0,-6-3-129,-1 0 0,-8 0 0,-2 0-129,-6 3-258,-13-3-129,18 0-1032,-18 0-2580,0 0-129,0 0-387,-17-17 129</inkml:trace>
  <inkml:trace contextRef="#ctx0" brushRef="#br0" timeOffset="2876.1645">3539 14500 5031,'3'5'4386,"-3"-5"-258,5-5-258,-5 5-3612,12-12-258,0 7 0,1 1 129,0-4 129,5 5 258,-2-5-129,6 6 129,-4-5 0,7 7 0,0-4-129,8 4 0,-2 0-129,5 0-129,-2 0 129,6 1-258,-5 2 0,0 1 129,-4 0-129,-1 0 0,-2-1 0,-3-1 0,-3-2 129,-4 2-258,-3-2 0,-4 0-258,0 0-387,-11 0-1161,5-7-2580,-5 7 0,0-12-516,0 12 259</inkml:trace>
  <inkml:trace contextRef="#ctx0" brushRef="#br0" timeOffset="3900.2231">3935 14174 1419,'-12'0'3741,"12"0"129,0 0-387,0 0-2193,0 0-1032,0 0-129,0 0 0,12 6-129,-12-6 129,21 13 258,-8-4 0,4 3 0,-1 0 0,5 3 129,2 1-258,3 2 129,0-2-258,4 2 0,1 0 0,-1 0 0,3-1-129,-3 0 129,1 2-129,0 1 0,-2-4 0,-5 4 129,5-2-129,-5 2-129,-3-3 129,-2 0 0,-3 0 0,-5-1 0,-5-3 129,1 2 0,-7-2 0,0-2 129,-3 1-129,-8 1 0,-2-4 129,-4 3-129,-3 3 129,-2-1 0,-7 0 0,3 4 0,-6-3 0,5 6 0,-6-2 0,3 5-129,-3-3 129,4 4-258,-1-3 129,1 0-129,4 0-129,-1-1 129,5-1-129,1-4 129,6 0-258,0-4-129,7 5-129,7-17-387,-8 20-1161,8-20-2193,0 13-387,11-9-129</inkml:trace>
  <inkml:trace contextRef="#ctx0" brushRef="#br0" timeOffset="15003.8582">4952 14500 2451,'0'0'3096,"0"0"-387,0 0-2322,0 0-129,12-8-129,-12 8 129,0 0 0,0 0 258,0 0-258,10-9 258,-10 9-258,0 0 0,0 0 129,14 0-258,-14 0 0,18 4-129,-4-2 129,1 1-129,4-2 129,1 1-129,0 0 0,3 1 0,0-3 129,2 1-129,-3-1 129,-1 0-129,-1 0 258,-4 0-258,0 0 129,-3 0 0,0 0-129,-13 0 0,12-1 0,-12 1 129,0 0-129,0 0 129,0 0-129,0 0 129,0 0 258,0 0-258,0 8 129,0-8-129,0 0 0,0 0-129,-12 14 129,12-14-129,-7 12 0,7-12 0,-3 20 0,3-8 0,0 4 0,0 4 0,1 3 129,4 6-129,-1 4 129,0 2 129,-1 4-129,-1 1 258,1 2-129,-3-2 129,3 1 129,-3-7-129,2-1 0,-2-4-129,2-3 0,-1-6-129,3-3 129,-4-5-129,1-1 0,-1-11 0,0 0 0,0 11 0,0-11-129,0 0 0,0 0-387,0 0-387,0 0-387,0-10-2193,0 10-903,0-18-258,6 7 0</inkml:trace>
  <inkml:trace contextRef="#ctx0" brushRef="#br0" timeOffset="16951.9696">6179 14141 645,'13'0'774,"-13"0"-387,10-14 387,-10 14 129,0 0 0,0 0 258,0 0 129,-12-1 0,12 1-129,-21 4-258,6 3-258,-1 2-387,-1 0 0,-4 4-129,3 2 258,-6 2-258,3 2 0,-2 3 129,2 5 129,-4 4 0,2 3-129,0 4 129,3 4-129,-3-1-129,5 5 129,0 0-129,0 4 129,5-4 129,-1 3-258,6-1 258,1-3-129,3-3 258,4-1-129,2-8 129,13 0-129,-1-9 0,9 1 129,-1-7-129,10 1 0,-1-5-129,5 0 0,3-4-129,-1-1 0,1 1-129,1-3 129,-1-1-129,-4 0 0,-2-3 0,-3 4 129,-5-5-129,-3 0 129,-5 1-129,-3-2 0,-14-1 129,17 2-129,-17-2-129,0 0-258,12 2-387,-12-2-1032,-1-11-2451,1 11-129,-5-16-516</inkml:trace>
  <inkml:trace contextRef="#ctx0" brushRef="#br0" timeOffset="17604.0069">6566 14543 516,'-5'0'2193,"5"0"258,3 10-2064,-3-10-903,6 19 645,0-4 516,-3 0 516,7 2 387,-8 0 0,6 1-129,-4-5 129,5 3-258,-9-16-258,19 19-387,-7-16-129,5-1-258,3-4-129,1-7 0,4-4-129,0-3 129,-1-3 0,-2-3-129,0-3 258,-5 1-129,-6-2 129,1 0 0,-7-2 0,-2 2 0,-3 2 0,0 4-129,-7 1 258,-3 4-129,-4 1 0,-1 9 0,-6 3 0,1 2-129,-5 2 0,2 9 0,-3 4-258,6 2 129,-1 3-258,-1 1 129,4 4-258,-3-6-129,10 5-129,-4-7-258,13 5-258,-8-10-387,10 5-774,0-4-1677,0-13-258,17 12 129</inkml:trace>
  <inkml:trace contextRef="#ctx0" brushRef="#br0" timeOffset="17996.0291">6942 14383 7224,'5'26'4644,"-5"-10"-258,0 3-258,0 8-2967,2-6-1290,0 3 0,4 1 129,1 4 129,-1-2-129,1 4 258,-2-1 129,3 6 0,-7-1-129,6 4 0,-5 0 0,2 5 0,-3 0-129,1-1 0,-2-2-129,0-4 0,0 1 0,0-4 0,0-4 0,-4-3-129,1-6 129,-2-3-129,0-2-129,5-16 0,-3 19-516,3-19-774,0 0-1806,-3-6-1161,3-7-516,4 0 0</inkml:trace>
  <inkml:trace contextRef="#ctx0" brushRef="#br0" timeOffset="19332.1057">7375 14800 5031,'0'0'3999,"0"0"-129,0 0-903,3-8-2838,-3 8 0,7-21 0,1 8 258,-3-8-129,6 7 258,-3-8-129,4 3 0,1-9 129,3 4-258,4-4 0,2 1-129,1 0 0,0 0-129,1 1 129,2 2 0,-5 2 0,1 4 129,-3 2-129,-2 4 0,-3 2 0,2 6 0,-5 0 0,0 4 0,-11 0 0,19 6 0,-19-6 129,15 19-129,-8-4 258,5 2-258,-4 1 0,3 5 129,0 2-129,2 4 0,-1-3-129,-2 3 129,1-1-129,1-3 129,-3 3-129,2-6 0,-2 0 129,-1-3-129,-2-3 0,3 0 0,-3-1 129,0-3-258,-6-12 129,6 19-129,-6-19-258,0 0-129,7 18-516,-7-18-774,-1-7-2580,1 7-258,-5-24-258,4 10 258</inkml:trace>
  <inkml:trace contextRef="#ctx0" brushRef="#br0" timeOffset="20152.1524">8263 14420 645,'12'-2'2838,"-12"2"-774,0 0-645,0 0 0,0 0 0,0 0 0,0 0 129,0 0-129,0 0-129,5 9-258,-5-9-129,4 19-129,-4-19-129,11 29-258,-4-9-129,3 7 0,1-1-129,3 3 0,1 1 0,-2 0 0,-1-2 0,1-2 129,-5-4 0,0-2 129,-5-5 0,1 1 0,-4-16 0,0 15-129,0-15 0,0 0 0,0 0-129,-11 0-129,11 0 0,-17-17 129,7 2-258,2-2 258,-2-5-258,3 1 129,0-1 0,1 1 0,1 0 0,3 2 0,0-1 0,2 2-129,0 1 129,1 0-129,8 1 129,5 0-129,5 0 0,3 0 129,5 2-129,2 1 0,-1 1 129,-1 2-129,1 3 129,-5 2 0,1 2 0,-3 3 0,-5 0 0,2 1 0,-5 4 129,0 0-129,-13-5 0,14 12-129,-14-12-129,8 12-516,-1 0-387,-7-12-1677,0 0-1548,0 0-258,0 0-258</inkml:trace>
  <inkml:trace contextRef="#ctx0" brushRef="#br0" timeOffset="20848.1924">8741 14134 903,'0'0'3354,"10"3"387,-10-3-1290,0 0-903,20 0-387,-20 0 258,26 4-258,-13-4 129,7 8-387,-6-6 258,6 10-387,-4-4-129,7 8 0,-6-1-258,7 5 129,-3 2-258,2 4 0,-1 3-129,2 2 129,-2 1-129,2 2 0,-3 1 0,1 2 0,-3-3-129,-1 3 129,-3-4-129,-2 2 129,-5-1 0,1-2 0,-7-2 0,-1-2-129,-1-2 258,-4 0-258,-6-4 258,-3-1-258,-2-4 129,-3 1-129,-4-2 0,1 1 0,-1 0 0,1-3-129,0 2 129,1-3-258,4 4-129,-4-9-387,12 11-774,-10-14-1032,18-5-1935,-16 16-129,16-16-387,0 0 130</inkml:trace>
  <inkml:trace contextRef="#ctx0" brushRef="#br0" timeOffset="21712.2419">9380 14027 1548,'-4'-11'2322,"4"11"-258,-5-14 258,5 14-387,0 0-129,0 0-516,-6-12-129,6 12-129,0 0-387,1 7 0,-1-7-258,13 14-129,-13-14 129,26 24-129,-10-9 258,4 2-258,1 1 0,8 5 0,-4 2 0,5 3 0,-2 3 0,2 3 0,-1 2-258,0 2 129,-1 2-129,-2 3 129,-6-1-129,1 1 0,-6-2 0,0 0 0,-5 3 129,-3-1-129,-2-1 129,-3 1 0,-2-3 0,-4 2 129,-8-3 0,0 1 129,-7-3-129,-3 0 0,-4-3-129,-1 2 129,-4-2-258,1-1 0,2-1-258,-4-5-258,9 4-774,-7-8-1935,4-2-1161,4-2-258,1-7-129</inkml:trace>
  <inkml:trace contextRef="#ctx0" brushRef="#br0" timeOffset="32538.8611">1540 6007 258,'11'4'1161,"0"-4"-129,3-5 387,7-6-129,4-4 258,5-4-129,3-5-387,6 2 0,2-7-258,4 0-258,-3 0 129,2 0-387,-2 2 129,-3 5-258,-6 0 0,-2 6 0,-9 1-129,-3 6 129,-4-1 0,-15 10 0,14-8-129,-14 8 258,0 0-258,0 0 129,-13 0-129,2 0-129,-2 5 129,-1-1-258,-2 2 129,0-1 129,3 0-129,1-1 129,2-1-129,10-3 129,-15 5 0,15-5-129,0 0 129,0 0-129,0 0 129,0 0-129,0 0-129,0 0 258,0 0 0,0 0 0,0 0 0,0 0 0,0 0 0,6 0 258,-6 0-258,0 0-258,0 0 258,12 0 0,-12 0-129,0 0 129,14-3-129,-14 3-129,0 0-258,0 0-645,8-9-1032,-8 9-1290,0 0-129</inkml:trace>
  <inkml:trace contextRef="#ctx0" brushRef="#br0" timeOffset="33468.9143">1828 5663 3225,'0'0'3096,"0"0"-387,0 0-774,-13-2-516,13 2-387,0 0-129,0 0-516,0 7 0,0-7-129,0 19-129,2-6 129,1 3-129,3 4 129,-1 6-129,2 3 129,0 4-258,2 2 129,-2 2-258,4 2 129,-3-1 0,2 0-258,-2-6 129,1-1 129,-1-5-129,-2-3 129,-4-5 0,0-5 0,-2-2 129,0-11-129,0 0-129,-11 9 0,11-9 0,-18-3-129,18 3-129,-22-17 0,12 5 0,-4 0 258,2 0 0,0-2 0,-1 4 0,4-2-258,9 12 129,-18-19-516,18 19 258,-13-17-258,13 17 0,-7-20 258,5 10-258,-5-5 258,6 1 258,-3-3 129,3 0 129,1-1 0,0 0 129,0 1-129,0-1 0,0 0 129,0 1 0,0 1 258,0-2-129,-2 7-129,-3-2 129,-2 2 258,7 11-258,-18-16 258,6 8-258,-2 4 129,-2 0 129,1 1-129,-4-2 258,3 5-129,-3-5 129,6 3-258,-4-1 258,17 3-258,-18-4-129,18 4 0,0 0-129,0 0 129,0 0-258,0 0 129,0 0-129,6 1 0,9 4 129,2 1-129,7 1 0,4 3 129,4-1-129,3 3 0,4-2 0,3 2-129,-1 3 129,2-5-129,0 4 129,-4-4 0,-2 2 0,-2-4-129,-7 1 129,-5 1 0,-4-3 0,-8 2 0,-11-9 0,12 20-258,-12-8-129,0 0-774,0-12-2451,-11 27-516,-3-20 129</inkml:trace>
  <inkml:trace contextRef="#ctx0" brushRef="#br0" timeOffset="37889.1668">2102 16612 645,'0'0'903,"0"0"0,0 0 0,0 0-258,0 0-387,0 0-516,0 0-516,0 0-258,0 0-258</inkml:trace>
  <inkml:trace contextRef="#ctx0" brushRef="#br0" timeOffset="38592.2072">2132 16544 645,'0'0'903,"0"0"-129,0 0 387,0 0 129,0 0 0,0 0 129,0 0-258,0 0 0,0 0 0,0 0-129,0 0-258,0 0-387,-11-4-129,11 4 129,-12 0-129,12 0-129,-17 11 0,17-11 0,-15 11 0,15-11 0,-16 19 0,9-5 129,7-14-258,-15 20 129,7-6 0,3 3-129,-1-1 0,2 5 129,1-5-129,0 1 0,2 3 0,1 1 0,0-1 0,1-1 0,6 0 0,2 1 0,3-3 0,2 3 0,3-4 0,2 1 0,5-5-129,1 0 258,1-6-129,0 0 0,3-6 0,-2 0 0,1-7 0,1-8-129,-2-2 129,0-7 0,-3-2-129,0-3 0,-5-4 129,-2-2-258,-3 1 516,-3-2-516,-3 5 516,-4 1-258,-4-1 129,0 6-129,-3 1 129,-8 5 0,-6 0 0,-2 7 258,-6-1-129,-2 6 0,-3 5 0,-1-1-129,-1 3 0,3 5-129,2 10-129,0-2-258,11 9-258,-3-3 0,13 10-1032,-4-8-774,7-4-1806,6 4 0</inkml:trace>
  <inkml:trace contextRef="#ctx0" brushRef="#br0" timeOffset="38975.2288">2468 16470 1,'-3'34'3998,"-7"-19"-386,10 13 0,-2-1-2838,-3 2-258,5 7 129,-1 3-387,1 12 258,0-1-258,1 14 0,0-6 0,4 14 258,-3-9-258,1 12 129,0-16-129,0 10 387,-1-16-516,0 3 258,-2-10-258,1-3 129,-1-10-129,0 3-258,4-15 0,-4-2-387,3-4 129,-3-15-1161,3 14-1290,-3-14-1677,8-6 129</inkml:trace>
  <inkml:trace contextRef="#ctx0" brushRef="#br0" timeOffset="40508.3169">2876 16970 2967,'0'15'2967,"0"-15"-1548,0 0-1032,0 0 516,0 0 0,0 0 258,0 0-387,5-13 258,2-4-258,7-6-129,2 0-516,3-15-387,9 0-387,1-12-129,6 4-129,-2-9 387,8 2-258,-5-2 387,3 4 0,0 2 387,-4 3 387,-1 5 0,-4 5 129,2 7 0,-6 4 129,-2 7-258,-6 3 129,2 8 0,-8 4 129,1 3-129,-13 0 129,15 21-129,-12-9 0,2 10 129,-1-4-129,1 9-387,-1-2 258,2 5-387,0-2 258,2 0-258,1 3 0,1-1 0,0 0 129,2 4 129,-2-2-129,1 4 0,-2-4-129,0-2 129,-2-1-129,-3 1 129,-1-3-129,0-7-129,0 1 0,-3-7-516,2 3-516,-2-17-1548,0 0-1935,0 0 0,0-14-129</inkml:trace>
  <inkml:trace contextRef="#ctx0" brushRef="#br0" timeOffset="41560.3771">4199 16414 2451,'0'-16'3225,"0"16"387,13 0-2967,-13 0-516,0 0-129,12-6 258,-12 6 387,11 0-258,-11 0 258,11 15-129,-2-3 258,-3 0-258,2 5-258,0 4 129,4 0-258,-4 4 0,5 0 0,0 3 258,0 1-258,1 0 129,-2-2 0,1-2 0,-1 1 129,-3-6 0,1 0-129,-10-20 0,11 22 258,-11-22 129,3 11-258,-3-11 129,0 0-129,-9-7 0,9 7 0,-21-28 0,9 9-129,-2-5-129,2-1 0,-1-6 0,5 0-129,3-1 258,5 3-516,1 2 258,9 0 258,10 0-516,5 2 516,5 6-645,3-1 516,7 1-258,2 5 129,2-1 0,-2-2-129,-1 8 129,-1-3 0,-5 7 0,-1-3 129,-6 5-129,-3 3 0,-3 0-129,-7 0-129,4 8-645,-19-8-1548,11 3-1935,-4 8-516,-7-11-129</inkml:trace>
  <inkml:trace contextRef="#ctx0" brushRef="#br0" timeOffset="42531.4326">5468 16752 1806,'-11'-2'3483,"11"2"-129,0 0-1935,0 0-1161,-4-14-129,4 14 258,0-12 0,0 12 129,0 0 0,19-12 258,-19 12 0,25-4-258,-10 2 258,9 2-258,2 1-129,7 5 129,3 0-258,5 0-129,3-2 0,3 0 129,0-1-129,2 1 0,-1-2-129,1 1 129,-5-3 0,-3 3 0,-2-2-129,-8-1-129,-1 6-258,-14-6-387,6 5-1935,-11-5-1419,-11 0-516,-6-6 258</inkml:trace>
  <inkml:trace contextRef="#ctx0" brushRef="#br0" timeOffset="42904.454">5539 16470 3999,'23'4'4515,"-23"-4"-258,22-4-258,-22 4-3354,26-13-774,-8 5 129,4 0-129,-1 4 258,3 0-129,0 4 258,0-2-129,3 2 129,0 0 0,8 7 0,-2 0 0,4 3-387,3 0 258,1 2-258,3 1-258,-4-5-387,7 10-645,-15-9-1677,0-4-1419,0-3 129</inkml:trace>
  <inkml:trace contextRef="#ctx0" brushRef="#br0" timeOffset="43527.4896">6007 16266 1419,'15'9'3870,"6"-1"258,-21-8-258,31 0-2451,-9 0-1419,6 1 129,4 7 387,1-2-258,7 6 387,-9-3 0,9 6 0,-9-10 0,6 11 129,-6-10-129,5 8-258,-6-10 129,3 7-258,-2-6 0,-1 4-387,-4 1 258,1-1-258,-4 4 258,-5-1-258,-5 1 129,1 0 0,-8 3 129,-1 0 129,-5 3-129,-2 1 129,-11 1 129,1 8-129,-9-9 0,-2 8 129,-7-1-129,-3 4 129,-3-1-258,-2 1 129,-3-4 0,-1 0-129,-3 2 129,8-2-129,-4-5-129,3-3 0,4-3-129,4-2-258,6-2 0,1-9-387,18 12-1032,-10-12-2193,15-3-903,0 0-258,8 0-387</inkml:trace>
  <inkml:trace contextRef="#ctx0" brushRef="#br0" timeOffset="45204.5855">7489 16394 3354,'13'4'4257,"-13"-4"129,22 0-516,-7 0-3096,2 0-774,5-2 0,7-3 0,4 4 129,4-3-129,1 1 129,-3 0 0,2 2 0,-4 0-129,0 1 129,-8 0 0,1 0 0,-9 0-129,1 1 129,-7 0 129,-11-1 0,15 11 129,-15-11-129,1 23 0,-1-8-129,-1 1 0,-4 4 0,0 4-129,-2 0 0,0 3-129,1 2 129,1 0 0,0 0 0,1 0 0,0 2 129,2-6 0,2 5 0,0-6 0,0 1 0,0-3-129,2-3 129,1-3-129,0-5-129,2 1-129,-5-12-387,8 15-1032,-8-15-2451,0 0-516,12-18 129</inkml:trace>
  <inkml:trace contextRef="#ctx0" brushRef="#br0" timeOffset="45984.6302">8443 16453 1806,'8'-12'3483,"-8"4"-129,0 8-1677,12-5-903,-12 5 129,13 0 0,-13 0 129,13 17-258,-12-4 258,8 13-129,-4-4-129,4 17-129,-4 4-129,7 13-129,-8 1-129,8 8 129,-6-4-129,2 3 0,-4-6-129,3 0 0,-5-15-129,-1-3 0,3-14-516,-4-5-516,1 1-1161,-1-22-1935,0 0-129,-8 0-516</inkml:trace>
  <inkml:trace contextRef="#ctx0" brushRef="#br0" timeOffset="46467.6578">8514 16390 6321,'24'-23'4515,"-7"17"-645,0-10 129,-1 4-4128,9-2-387,5 5 387,7-1-129,1 3 129,2 4 129,-2 3 129,0 0 0,-3 3 0,-2 9 387,-4-1-258,-1 7 129,-6-4-129,-3 6 129,-7-3 0,0 5-129,-10-6 387,0 5-387,-6-7 387,-7 5-258,-8-5 129,-2 8 0,-9-7-129,0 5 0,-6-7-129,2 5 258,-4-7-387,3 0-129,2 0 0,3-3-258,7 2-903,-8-10-1032,12 8-2451,-1-2-258,4-4-516,-2-2 129</inkml:trace>
  <inkml:trace contextRef="#ctx0" brushRef="#br0" timeOffset="49959.8575">13188 14101 1677,'0'0'3483,"0"0"0,0 0-129,15 1-3225,-15-1-129,12 0-129,-12 0 129,16 0 129,-16 0 0,20 0 0,-20 0 258,24 0-258,-11 0 0,5 1 129,1 1-129,4 1 0,1-3 129,3 0-258,2 1 129,2-1-129,-2 0 129,2 0 0,-4 0 0,0 0 0,-7-1 0,2 1 0,-10 0 0,1 0 129,-13 0 129,10 0-129,-10 0 0,0 0 0,0 14 129,0-2-129,-2 1 0,0 4 0,-3 3-258,3 5 0,-1 5 0,1 1 129,1 3-129,-2 5 0,3-3 129,-1 4-129,0-5 129,1-1 0,-1-4-129,0 0 129,-2-8 0,2-1-129,1-5 258,0-3-258,0-1 0,0-12 0,0 13 0,0-13 0,0 0-258,0 0-129,0 0-645,0 0-2322,6 0-774,-6 0-258,12-25 129</inkml:trace>
  <inkml:trace contextRef="#ctx0" brushRef="#br0" timeOffset="50950.9142">14373 14004 129,'-13'-13'2580,"13"13"0,0 0-1419,0 0-1290,0 0 129,0 0 129,0 0 387,-12 13 129,12-13 387,-9 22 129,2-10 0,1 7 0,-4-1-129,6 5-258,-3-1-129,3 5 0,-1-2-258,5 0 129,0 2-129,8-3-129,0-2 0,6-5-129,6-2-129,4-3 129,1-10-129,5 0 0,0-4 129,0-7-129,1-11 0,-3 3 129,-3-10 129,1-1-129,-7-4 387,-4 0-258,-7-4 129,-1 4 129,-7-7-129,0 8 0,-8-3-129,-5 10 129,-6 0-129,-1 7 0,-5 3-129,-1 7 129,-4 7-129,3 2-129,-3 10 0,2 5-387,4 7-129,-3-3-387,12 10-516,-5-12-1161,12 2-1806,4-2-258,4-19-258</inkml:trace>
  <inkml:trace contextRef="#ctx0" brushRef="#br0" timeOffset="51235.9305">14622 14035 645,'23'40'4128,"-14"-10"258,-9-8-387,3 10-1548,-1 9-1290,-2 0-645,0 9-129,0 4 0,0 5 0,0 5-129,0 6 0,0-4 0,0 0 0,0-5-129,2-3 0,-1-8 0,5-5 0,-3-11-129,1-7-258,2-1-516,-6-26-774,5 15-2838,-5-15-129,0 0-387</inkml:trace>
  <inkml:trace contextRef="#ctx0" brushRef="#br0" timeOffset="51891.968">15148 14443 1,'0'0'3095,"0"0"517,0 0-2193,18 0-258,-18 0 258,17-12-129,-10-6-129,7 0 0,-1-10-129,6-3-516,2-10 129,2-1-516,4-6 129,0-1-129,-1 1 0,4 1 129,-4 2 0,1 7 129,-4 3 0,0 8 0,-8 4-129,5 10 0,-8 4 0,3 9 0,-5 4-129,0 11 129,-2 4 0,1 6-258,-4 4 258,3 7-129,-3 2 129,2 1-258,-2-2 258,3 4-129,-3-4-129,6 3 387,-4-4-258,1-1 0,-1-4 0,1-2-129,-1-3 0,-2-5 0,0-5-129,-4-4-387,6-1-129,-7-11-516,0 0-2451,0 0-903,2-6-387,-2-11-129</inkml:trace>
  <inkml:trace contextRef="#ctx0" brushRef="#br0" timeOffset="54000.0886">16205 13971 4644,'9'13'4257,"4"-5"-645,-13-8-1290,17 17-2064,-3-5-516,2 0 258,0 6 258,2-1-129,-2 3 129,0 0-129,-2 5 129,0-3 0,1 6 258,-3-4-258,0 0 0,-5-2-129,1-2 129,-5-3 129,2 0-129,-5-6 129,0 0-129,0-11 0,-12 16-129,12-16 129,-16 11-129,16-11-129,-18 6 129,18-6-129,-19 0 129,19 0 0,-18-5 0,7 0 0,11 5 0,-22-16 0,22 16-129,-22-20 129,12 6 0,-3-1-129,4 0 129,-3-4-129,4-2 0,0-3 129,4-1-129,4-4 0,0 0 0,12 0 0,6-3-129,8 1 0,6 0 0,6 4-129,3-2 129,5 7-258,0-2 258,2 4-129,-2 6 129,-2-1 0,-4 8 129,-4 0 129,-3 4 0,-6 2 0,-5 1 0,-5 0 0,-6 4 0,-11-4-129,15 10 129,-15-10-258,3 12-258,-3-12-516,-4 12-1677,4-12-1677,-17 9-387,2-9 0</inkml:trace>
  <inkml:trace contextRef="#ctx0" brushRef="#br0" timeOffset="55092.1511">14367 13438 1032,'0'0'2838,"0"0"-645,0 0-129,-11-9-645,11 9-129,-20 0-387,4 4-129,-6 0 0,4 6-129,-9 2 0,4 8 0,-6 1-258,2 8 0,-3 5-129,4 7 129,-2 6-129,0 6 0,1 7-129,4 8 129,-1 0-129,7 10 129,0 0 0,10 5 129,5-1-129,9 1 0,10-8-129,13 1 129,4-2 0,8-6-258,9-4 0,4-5-258,1 0 0,2-9-774,11 9-903,-4-7-2322,2-13-258,7-2-258</inkml:trace>
  <inkml:trace contextRef="#ctx0" brushRef="#br0" timeOffset="55872.1955">16621 13397 645,'11'2'2967,"5"-2"258,-16 0-1935,12-2-1161,0 2 0,-2 0 129,7 7 387,-4 2 129,7 4 0,-5 1 129,8 8-258,-2 2 129,9 6 0,-5 3-387,5 5-129,5 4-129,-1 8 0,3 1-129,-2 6 258,1 3-129,-2 5 0,-2 7 0,-5 0-129,-6 6 129,-2 0 0,-10-1 0,-5 2 129,-6-8 129,-7 2 0,-12-8 129,1 3-129,-12-12 258,3 0-387,-5-8 129,2-3-387,-1-1-129,1-12-903,11 1-1548,0-6-1677,-1-13-516,6-3 258</inkml:trace>
  <inkml:trace contextRef="#ctx0" brushRef="#br0" timeOffset="57440.2853">17652 14059 645,'0'0'3225,"0"0"129,7 0-387,-7 0-2838,14 3-258,-14-3 129,13 9 258,-13-9 258,14 18 258,-7-4-258,-4 5 258,9 6-258,-2 6 129,6 5-258,0 4-129,5 2 0,3 0-258,2 2 129,2-8 0,-1 0 129,1-12 0,-1-1 129,-6-10 129,4 2 0,-8-12-129,3-1 129,-7-4 129,2-9-258,-3-9 0,1-6-129,-5-8 0,4-4-129,-5-6 129,2-1-258,-2-3 129,0 3-129,-1 0 129,1 6-258,5 7-129,-2-4-258,7 13-774,-2-4-2064,4 4-1161,5 4-387,-6-5 129</inkml:trace>
  <inkml:trace contextRef="#ctx0" brushRef="#br0" timeOffset="77951.4584">1996 15995 1548,'0'0'2709,"0"0"-2064,-8-2-516,8 2-129,0 0 129,-15 0-129,15 0 387,-18 0 0,4 0 129,1 5 258,-3 0-258,0 4 0,-1-1 129,0 5-387,-1-2-129,0 6 0,-1-3-129,2 5 0,-2 0-129,0 4 129,0 2 0,2 0 0,0 3 0,4 2 0,-1 4 129,3 0 0,0 4 258,4 2-387,0 1 258,5 2-258,2 2 258,0 4-258,2-2 0,7 0 0,3 0 258,3 1-129,3-4-129,4 2 129,2-5-129,-1 0 129,5-9 0,4 6 0,-1-9 0,5 3 258,-2-10-258,2 7 129,2-15-129,2 9 0,2-7-129,-3-2 258,5-3-516,-4-2 258,0 0-258,1-3 129,0 1-516,-6-5-645,3-2-2451,8-3-129</inkml:trace>
  <inkml:trace contextRef="#ctx0" brushRef="#br0" timeOffset="78940.5151">4853 15670 2580,'0'0'2709,"0"0"-1935,12 16-774,-12-16-129,18 14 258,-5-2-129,0-2 387,2 3-129,0 0-129,3 5 258,-1 0-258,2 8 129,3 2-129,-1 2 129,2 7-258,1 0 129,0 7-129,-3-8 0,0 10 129,1-5 0,-3 3-129,1 0 258,-4 2 0,-1 2 0,0-1-258,-6 2 258,-1 2 129,-5-3 129,-1 3 258,-2-7 0,-1 2 258,-11-7-129,4 4-129,-8-10 0,6-1-129,-1-3-645,2-2-129,3-2-903,-1-6-645,4-7-2451,3 5-258,0-17 0</inkml:trace>
  <inkml:trace contextRef="#ctx0" brushRef="#br0" timeOffset="123604.0697">18899 14073 1677,'0'0'3096,"0"0"-903,7 0-774,-7 0 258,0 0 0,13-1 0,-3 1 0,-10 0-258,21-5-516,-21 5-129,25-8 0,-11 0-387,6 4 0,-5-4-129,6 4 0,-4-1-129,3 2 0,-3 1-129,1 2 129,-3 0-129,0 0 0,-3 0 0,-12 0 0,16 10 129,-16-10-129,10 19 129,-5-7 0,-5 2 0,0 3 0,0 3 0,-5 4 0,1 3 0,-4 5 129,0-1-129,1 4 129,-3 0-129,1 1 129,0-4-129,1 0 129,1-7-258,4 0 129,0-8 0,3-2-129,0-15 0,0 18 0,0-18 0,0 0-129,11 13 0,-11-13-387,14 2-1935,-14-2-1935,8-7-258,-3-5-516,-5-9 129</inkml:trace>
  <inkml:trace contextRef="#ctx0" brushRef="#br0" timeOffset="125699.1896">19721 13940 1161,'6'-11'2967,"-6"1"387,0 10-2838,0 0-258,11-10 387,-11 10 0,0 0 258,12 3 129,-12-3 387,1 17-387,-1-3 129,0 13-516,0 2 129,0 14-516,1 8 0,0 12-129,0 7-129,-1 8 258,0 0-129,0 0 258,-3-2-129,-1-5 258,-2-13-129,3-6-129,-4-17-129,2-8-387,5-5-1806,1-11-2064,-1-11-258,2-12-258</inkml:trace>
  <inkml:trace contextRef="#ctx0" brushRef="#br0" timeOffset="126291.2234">19727 13941 2193,'11'0'2838,"-9"-8"129,17 8-645,-4-11-3354,6 3 0,-1-3 774,3 1 258,2 0 387,0 1 387,4 3 258,-2-4 0,7 6 0,-3-3-129,3 6-516,1 0 0,-4 1-387,4 0 129,-6 4 0,-3 5 129,2 6 129,-9 0 129,1 6-129,-9 1 0,-1 5 129,-9-1-129,-1 4 0,-6-5 129,-8 4-258,-9-4 258,-2 4-129,-11-8 129,1 4 0,-8-8 129,1 3 0,-6-8 0,0 2-129,0-7 0,2 0-129,0-1-258,3-2-258,4 6-645,-10-9-2838,11 1-1032,1 2-258,-5-4-387</inkml:trace>
  <inkml:trace contextRef="#ctx0" brushRef="#br0" timeOffset="151979.6927">1546 6903 903,'-15'1'2451,"15"-1"-1677,0 0-645,0 0 0,0 0 258,-5-6 0,5 6 516,0 0 258,0 0 0,-13-12 0,13 12 129,0 0-129,0 0-258,-11-15-258,11 15 0,0 0-129,0 0-129,-6-14-129,6 14 0,0 0-129,0 0 129,0 0-129,0 0-129,0 0 129,0 0-129,0 0 258,0 0-258,0 0 0,0 0 0,0 0 0,0 0 0,0 0 0,0 0 0,0 9 0,5 3 129,-4 2-129,3 5 129,-4 2 0,3 4 0,-3 2 0,0 0 0,0 1 0,-1 1-129,-1-2 129,0-2-129,1-3 0,1-3 129,0-1-258,0-2 258,0-2-129,0-3 0,0-11 0,3 14 129,-3-14-129,0 0 129,9 11 0,-9-11 0,15 0-129,-3 0 258,1 0-129,5-2-129,-1-1 129,4 1-129,-1-2 129,2 3-129,1 1 0,-1 0 0,4 1 0,0 1 0,1 3 0,3-2 0,0 2-129,0-4 258,-2 5-258,0-5 129,-3 0 129,-1 2-129,-3-2 0,-3 2 0,-1-3 0,-3 2 0,-4-1 129,-10-1-129,16 2 129,-16-2 129,0 0 0,0 0-129,0 0 129,0 0-129,3-14 129,-3 2-129,0-3-129,-2-3 0,-1-3 0,0-4 0,2-2 0,0-5 0,0-3 0,-2 1-129,2-1 129,0-2-129,1 3 129,0 1-129,0 1 0,0 5 129,0 3 0,2 4 0,1 4 0,-1 3-129,-2 13 258,2-17-129,-2 17 0,0 0-129,0 0 129,0 0 0,-6-7 0,6 7 0,-16 0 0,2 0 0,0-2 0,-6 1 0,-4-1 0,-3 0 0,-4 2 129,-2-1-129,-4 1 0,-1 0 129,-3 0-129,-3 3 129,2 2 0,0 0-129,2 5 0,0-3 0,5 4 0,5 0 0,5-2 0,5 0-129,5 2 0,15-11 129,-11 10-129,11-10 0,10 3-258,1-3-387,14 0-774,-8-8-1419,7 1-1161,5 3-387,-3-2 129</inkml:trace>
  <inkml:trace contextRef="#ctx0" brushRef="#br0" timeOffset="153040.7533">1523 7170 129,'0'0'3483,"-7"-11"-129,7 11-129,7-23-1935,-1 7-1419,5-4-129,-1 2 0,3-3 129,-2 0 129,2-1 258,-3-2 129,2 4 387,-4-2 0,3 4 129,-4 0-258,2 6 0,-4 0-258,-5 12-129,8-14-129,-8 14 0,0 0 0,0 0 0,6 8 129,-6 6 0,-7 6 0,1 6 0,-8 2 129,5 7-258,-6-2 129,0 3-129,2-6 258,0-2-387,5-7 0,1-8 129,7-13 0,0 0-129,0 0 0,14-16 129,1-4-129,4-6 129,-1-3-258,4 1 129,-5 0 0,-2 4 0,-6 4 0,-2 6 0,-7 14 0,6-13 0,-6 13 129,0 5 0,-2 8 0,-1 8-129,-1-2 258,-1 8-129,-2-1 129,3 2-129,-1-4 0,1 0-129,4-4 129,0-6-129,0-14 129,8 6-129,3-10 0,2-10-129,2-8 258,0-3-129,2-5 0,-3-2 0,0 3-129,-4 2 129,2 5 0,-7 5 0,-1 4-129,-4 13 0,5-12 129,-5 12 0,0 0 0,0 0 129,5 13 129,-5 0-258,1 3 258,-1 5-129,-1-1 129,-4 4-129,2-4 129,-3 1-258,2-2 0,0-5 0,4-14 129,0 0-129,0 0 0,10 0-129,4-13 129,3-5 0,-2-2-129,6-4 129,-2-1 0,-3 4-129,-3-1 129,-2 4 0,-5 2 0,-6 16 0,9-17 129,-9 17-129,0 0 0,0 0 0,0 13 129,-3 4-129,0 4 129,0 4-129,-1 4 258,4 4-258,0 5 0,0-1-516,18 6-2322,-6-8-1548,5-12-387,3-7-258</inkml:trace>
  <inkml:trace contextRef="#ctx0" brushRef="#br0" timeOffset="163516.3523">1847 7011 1,'0'-12'2966,"-8"0"-128,8 12-1806,-8-12-516,8 12-129,-12-8 258,12 8 129,-17-14 129,5 4 258,12 10 0,-22-19 258,22 19-129,-23-20-129,23 20-129,-21-19-258,21 19-129,-14-15-258,14 15-129,-13-13 0,13 13-258,0 0 129,-10-11-129,10 11-129,0 0 129,0 0 0,0 0-129,0 0 129,0 0 0,12-4 0,-12 4 0,21 0 0,-7 0 0,-2 0 0,-1 0 0,-11 0 0,19 3 0,-19-3 0,1 11 129,-1-11-129,-4 19 0,-5-6-129,-3-1 0,4 9-1032,-2-3-2838,10-18-129,-8 13-387,8-21-129</inkml:trace>
  <inkml:trace contextRef="#ctx0" brushRef="#br0" timeOffset="175791.0543">1585 8645 2967,'-29'2'2967,"29"-2"129,-25 14-2322,9-9-645,1 3-258,-2 1 129,0 3 129,-3-1 0,3 1 258,-3 1 258,4 0 0,-1 0-258,4 3 258,1 1-258,5 0 0,3-1 0,4 1-129,0 0-129,10-2 129,3-1-129,4 0 258,5-6-129,3 3 0,2-5 0,5-1 0,-2-5 129,7 0-258,-6-8 129,4-2 0,-5-6-129,0-3 129,0-1-129,-3-6 0,-6 1-129,-1 0 129,-4 0 0,-4-2 0,-4 1 129,-4 4 0,-4-2 0,0 3 0,-12 3 0,-2 1 129,-6 4-129,-1 1 129,-7 5-387,1-1 129,-7 4 0,1 4 0,-1 0-129,-3 0 129,3 4-129,0 6-258,4 0 516,-2 3-387,7 0 0,2 5 0,7 1 129,3 1-129,6 1 129,3 0 0,4 0-129,2 1 129,9-1 0,1 1 0,5-3 0,4 1 0,2-4 0,1 0 0,2-3 0,0 0 129,2-6-129,0-2 0,2-5 0,-1 0 129,-2-8-129,0-5 0,-1-5 0,0-4 129,-3-2-129,-2-3-129,-4-2 258,-5 3-129,-2-3 0,-8 5 129,-2-3-129,-1 3 129,-12 5-129,-1 1 258,-8 6-258,4 2 258,-9 6-129,1 4-258,-1 2 129,-2 8-129,0 4 258,-2 3-258,3 1 129,0 3-129,4 0 129,3 2 0,5-1 0,4 2 0,6 0 0,6-2 0,1 0 0,11 0 0,6-3 0,2 0 0,4-5 0,5-2 0,-2-4 0,5-3 0,-2-5 129,-1-3-129,-3-6 0,0-4 0,-3-6 0,-3-1 0,-2-4 0,-7-1 0,1-3 0,-7 2 0,-3-1 129,-2 1-129,-5 1 0,-3-1 129,-5 4-258,-2 2 516,-5 3-645,-2 5 645,-2 8-387,-3 4 129,-3 2-129,-3 12 0,1 6 129,-3 7-129,5 2 129,4 5-258,6 2 129,2-2 0,10-5 0,7 2 0,2-5-129,11-5 258,8-7-258,4-3 129,6-8 129,5-3-129,0-3 0,4-10 0,1-2 0,-2-5 0,-1-1 0,-4-1 0,-4-2 0,-4 2 0,-9 0 0,-2 3 0,-9 2 129,-5 2-129,-4 1 258,-11 6-129,-4 1 0,-5 5 0,-6 2 0,-4 0 0,-2 6 0,-3 5 0,1 3 0,-2 3 0,4 0-129,0 5 129,6 0-129,6 0 129,4 1-258,6-1 129,8-3 0,5-4 0,3-4-129,14-5 129,5-6 0,2-2 0,8-8 0,2-5 0,2-6 0,0 1 0,-4-4 0,-1 1 0,-4-1 0,-7 0 0,-4 3 0,-6 4 129,-5 2-129,-4 3 0,0 12 0,-11-10 0,-4 10 129,-5 8-129,-7 5 0,-3 8 0,-2 8 0,-7 4 129,5 4-129,0-3 129,2 7-129,7-3 0,4-4 0,7-5 0,7-4-129,7-9 129,0-16 0,13 16 0,6-16 0,3-10 0,5-4 0,-2-3 0,3-3 0,-1 1 0,-3 1 129,-4 0-258,-6 5 258,-4 3-129,-10 10 0,6-14 258,-6 14-258,-9 0 129,-5 0-129,-5 8 0,-7 3 129,3 6-129,-4 2 0,0 1 129,2 1-129,4-1 0,9-1-129,7-4 0,7 0-258,9-11-258,21 6-1806,-1-10-1806,10-8-516,2-6-258,4-7-258</inkml:trace>
  <inkml:trace contextRef="#ctx0" brushRef="#br0" timeOffset="183662.5049">13437 16345 1806,'0'0'2838,"0"0"-1935,0 0-129,0-6 387,0 6-129,0 0 387,0 0-129,0 0-129,0 0-129,0 0-258,3-10-258,-3 10-129,0 0-258,0 0-129,0 0 129,0 0-129,0 0 129,13-2 129,-13 2-129,0 0 0,0 0 129,17-5 0,-17 5-258,18-1 129,-6 1-129,3-1 129,2-2-129,4 1 0,0-1 0,4 3-129,-2-3 129,2 1 0,-2 0 0,1 1-129,-1 0 129,-3 1 0,0 0 0,-5 0 0,1 0 0,-16 0 0,16 4 0,-16-4 129,10 12-129,-10 1 129,0-1 129,-2 6-129,-2-1 129,-3 6-258,-2 1 258,-1 5-258,-1-3 258,2 2-258,-2 3 0,3-2 0,1 1 0,1 1 129,3-3-129,0-2 0,2-1 0,1-3 0,0-5 0,0 0 0,1-1-129,-1-16 0,8 21-387,-8-21-1161,15-4-2580,2 0 129,-7-13-645</inkml:trace>
  <inkml:trace contextRef="#ctx0" brushRef="#br0" timeOffset="184287.5406">14326 16479 3870,'-7'36'4386,"7"-14"-258,0-7-2580,0-15-645,11 18 0,-11-18-516,23 8 129,-9-8-258,11-4 0,-5-8 0,5 1 0,0-8-129,0 1 258,2-7-516,-4 1 516,0-5-645,-2 0 774,-6-3-645,-1 1 516,-8-3-387,-1 7 129,-5-2 129,-6 5-129,-9 2 129,-1 9-258,-9 3 258,-1 7-258,-6 3 0,2 2 0,-4 13 0,2 1-129,2 10 0,1-6-129,6 9 0,0-7-387,14 5-129,-2-17-387,13 6-774,-2-16-774,18 0-1290,6-4-774</inkml:trace>
  <inkml:trace contextRef="#ctx0" brushRef="#br0" timeOffset="184570.5568">14657 16206 645,'21'2'4515,"-2"16"129,-19-3-645,-2 0-1935,2 15-516,-6-4-387,3 8-774,-5 2 258,1 8-258,-7-2 0,2 13-258,-4 3 258,2 7-258,-4 3-129,2 5 129,-1-3-129,4 2 129,-1-6-129,4-6 0,2-11-129,2-4 129,2-6-516,1-12-516,7-3-2064,8-17-1677,-1-11-129,3-11-258</inkml:trace>
  <inkml:trace contextRef="#ctx0" brushRef="#br0" timeOffset="185734.6233">15306 16173 3870,'-33'-15'4515,"33"15"-129,-16-8-2967,5-3-258,11 11-387,0 0-129,0 0-258,-8-12-129,8 12 129,0 0-129,6 9 129,-6-9-258,14 29 129,-1-4-129,0 8 129,2 3 129,5 8-258,1 1 129,2-1-258,-3 4 258,2-4-258,-3-8 258,0-2-387,-2-5 258,-4-7-129,-2-3 129,-1-4-129,-3-4 129,-7-11 0,22-1-129,-5-17 0,2-10 0,7-4 258,4-12-516,2-9 387,5-7-387,-1 1 258,2 2-258,-7 3 258,1 7-129,-4 6-129,-5 5 387,-1 10-258,-3 9 0,-4 1-129,4 16-774,-19 0-2322,17-5-1161,-17 5-645,14 2 258</inkml:trace>
  <inkml:trace contextRef="#ctx0" brushRef="#br0" timeOffset="186538.6693">16293 16283 1,'58'-14'515,"-27"8"1,1 0 774,-7 3 258,5 0 129,-10-2 129,1 5 0,-7 0-129,1 0-258,-15 0-387,19 1-129,-19-1-387,12 7 0,-12-7-129,7 12 0,-7-12 129,0 20-129,0-20 0,0 27-129,-5-11 258,0 5-387,1-1 387,-2 0-258,-1-1 129,0 5-387,-1-2 387,3-3-258,-2 3 0,2 0 0,-3-3 0,4 3-129,0-5 129,1 2 0,-1-4 0,4-1 0,-2-2-129,2-12 129,0 17-129,0-17-129,0 0-129,0 0-387,6 12-1677,-6-12-1935,13-11-645,-3-2 129</inkml:trace>
  <inkml:trace contextRef="#ctx0" brushRef="#br0" timeOffset="187298.7129">16972 16079 645,'0'0'3999,"11"11"258,-11-11-129,0 0-2580,0 0-903,2 19-129,4-2 0,-5-3 129,6 9-129,-2 5 0,4 6 0,0-4-129,2 7-129,2-3 129,-2 1-387,-1-5 258,0 0-129,-2-6 258,-3-4-387,-5-4 129,0-1-129,0-15 258,-9 15-129,9-15 0,-14 4 0,14-4 0,-17-2 0,8-12-129,1-1 258,-1-7-387,2-4 258,-5-2-258,3-3 258,0-5-258,2 2 129,4-1-129,2 4 129,1 1 0,4 5-129,12 0 129,5 2 0,7 1 0,6 3 0,4-1 0,6 1 0,4 2 0,-1 0 0,2 1 0,0 0 0,-5 5-129,-4 3 129,-4 1-258,-6 0 0,-3 7-387,-10-2-1290,-3 2-2451,-14 0-129,10 12-516</inkml:trace>
  <inkml:trace contextRef="#ctx0" brushRef="#br0" timeOffset="188667.7912">18075 15963 4644,'12'0'4386,"-12"0"-387,0 0 0,14 0-3870,-14 0-258,13 20 258,-6-8 0,3 9 0,-2 1 129,2 10 0,-1 0 0,3 6 129,-1 1-258,6 2 0,-2-2 129,3 0-258,-1-6 258,-1-3-387,-2-8 516,0-1-387,-14-21 387,20 17 0,-20-17 0,12 0 0,-9-13-258,3-5 258,-1-6 0,1-4-129,-1-6-129,2-4-129,-1-3 0,3-3 0,-1-1 129,3 1-129,1 2 0,4-1 0,4 2 0,1 1-129,0 7 129,5 2-129,0 5 0,-2 1-387,6 14-516,-15-6-2580,7 7-1161,-1 2 0,-4-3-387</inkml:trace>
  <inkml:trace contextRef="#ctx0" brushRef="#br0" timeOffset="189282.8259">18888 16036 2709,'0'0'4644,"14"-4"-258,-14 4-387,17-11-2193,-5 10-1677,4 0 0,1 1 0,4 0 129,2 0 129,-2 0-258,4 0 129,-4 0 0,5 2-129,-6-1 129,1 4-258,-2-3 129,-3 1-129,-1 2 0,-4 3 129,-11-8-129,16 25 129,-12-10 0,-3 4-129,-1 0 129,0 3-129,0 5 129,-2 0-129,-2 1 0,1 2 0,0-1 129,3 0-258,-1-3 387,1-2-258,0-4 129,2-1-129,3-4 129,-1-3-129,-1 0-129,-3-12 129,8 15-258,-8-15-129,6 16-774,-6-16-2322,0 0-1161,0 0-129,0-12-258</inkml:trace>
  <inkml:trace contextRef="#ctx0" brushRef="#br0" timeOffset="189686.8493">19617 16263 774,'18'52'3483,"-16"-28"516,12 14-387,-6 4-3096,-1 0 258,7 12 129,-7-7-129,6 10 129,-2-6 0,3 3-129,-2-6-258,2 0 0,-1-9-516,0-8-258,-3-1-387,-3-13-774,-7-17-2709,17 12-387,-17-20-258</inkml:trace>
  <inkml:trace contextRef="#ctx0" brushRef="#br0" timeOffset="190130.8748">19657 16169 4128,'25'-16'4386,"-12"1"-129,12 8-387,2-5-3612,4-3-387,2 5 129,1-1 258,1 3-129,-2 1 129,3 4 0,-3 1 0,-1 2 0,-3 7 129,0 5-258,-2 1-129,-3 7 129,-3-2-129,-4 5 258,-6 1-129,-2 1 0,-7-4 129,-2 5 0,-7-8 129,-4 4 0,-15-6 0,0 2 0,-10-12 258,-2 6-258,-7-10-129,-1 2 0,-4 0-258,-1-4-645,11 4-2838,-10-1-1419,0-1-129,-5-2-645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35">11573 6735 3354,'7'36'1419,"-3"-23"-1290,-4-13-129,11 7-4257</inkml:trace>
  <inkml:trace contextRef="#ctx0" brushRef="#br0" timeOffset="81487.6608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1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7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6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6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03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09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7">8058 4759 4773,'-1'26'4515,"1"-26"-645,10 12-516,-10-12-4128,15 8-516,-15-8 0,16 15-129,-16-15 0,14 13-387,-14-13-1032,0 0-645</inkml:trace>
  <inkml:trace contextRef="#ctx0" brushRef="#br0" timeOffset="100139.727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2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3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1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2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7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1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1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3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4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61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6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7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4">18770 4925 8127,'0'0'4386,"0"7"-258,6 3-903,-6-10-5160,14 8-2064,-3 1-516,0 1-258,1-1 130</inkml:trace>
  <inkml:trace contextRef="#ctx0" brushRef="#br0" timeOffset="130283.4518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1">20217 4905 8256,'-3'33'4128,"3"-33"-903,20 12-2838,-5-5-4902,-2 3-129,5 2-258</inkml:trace>
  <inkml:trace contextRef="#ctx0" brushRef="#br0" timeOffset="131950.5472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41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9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7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09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08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004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1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18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6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8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9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5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5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5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8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503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39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7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5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04">18606 7500 1548,'0'50'4386,"4"-21"0,-3-4-258,4 2-2838,6 8-387,-2-2-516,6 3-387,-1-7 0,0-4-258,4-2-645,-3-8-2193,1-15-1290,7-2-129</inkml:trace>
  <inkml:trace contextRef="#ctx0" brushRef="#br0" timeOffset="196210.2226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6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2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3">20017 6870 6450,'-8'10'4773,"10"2"-516,11-5-774,-13-7-5289,24 4-1419,-8 4-1419,-2-2 0,4 5 1</inkml:trace>
  <inkml:trace contextRef="#ctx0" brushRef="#br0" timeOffset="197758.31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8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63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228134.0485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229518.1277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230682.1943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232402.2927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234206.3959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245378.0348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245950.0676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246602.1049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253566.5032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254233.5413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254658.5657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254941.5818">7733 9423 5805,'0'0'4902,"0"0"-387,18-14-516,5 7-3870,11-1 0,3 0 0,12 1 0,-2 0 0,4 0 0,0 3 0,-2 1 0,1 2 0,-4 1-129,1 3-387,-11-3-645,7 8-2838,-13-1-774,-6 0-258,-3 0 129</inkml:trace>
  <inkml:trace contextRef="#ctx0" brushRef="#br0" timeOffset="255199.5966">8350 9554 5547,'-3'65'4773,"3"-34"-258,4 6-258,-4 1-4128,5 2-387,-3 1 129,5 2-258,-3-13-516,9 1-2064,-3-5-1419,-10-26-258,17 5-129</inkml:trace>
  <inkml:trace contextRef="#ctx0" brushRef="#br0" timeOffset="255415.609">8467 9116 7482,'9'58'3741,"-5"-40"-3483,8-7-258,4 4-5160,1-8-129</inkml:trace>
  <inkml:trace contextRef="#ctx0" brushRef="#br0" timeOffset="255893.6363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256262.6574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256637.6789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256835.6902">9831 9192 7740,'-5'26'4644,"5"-26"-516,8 22-1677,-8-22-7095,13 12-258,1-6-516</inkml:trace>
  <inkml:trace contextRef="#ctx0" brushRef="#br0" timeOffset="257429.7242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258037.7589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258381.7786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258869.8065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259673.8525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260341.8907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260929.9243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261417.9523">13211 9597 1548,'6'13'3999,"19"-4"0,-13-9-258,4 0-3612,8 0-258,4 2 129,2-1 0,2 1 0,1-2-129,2 0-1161,-1 3-2451,-7-6-387,8 3 258</inkml:trace>
  <inkml:trace contextRef="#ctx0" brushRef="#br0" timeOffset="261941.9822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264686.1392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265694.1969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267954.3261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268517.3576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269517.415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270270.4586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270741.4855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271169.51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271882.5506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272317.5757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273657.6516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375277.4647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375652.4861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376132.5136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376601.5404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377192.5742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378108.6266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378404.6435">11261 11550 6321,'-1'43'4902,"1"-13"-258,0 2-387,5 9-4128,2 6-129,3 8 129,2 7 0,0 0-129,1 0 258,-2-3-129,1-2 0,-3-8-129,0-9-129,1-6-645,-10-22-1677,0-12-2064,0 0-258,7-19-258</inkml:trace>
  <inkml:trace contextRef="#ctx0" brushRef="#br0" timeOffset="378936.674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379460.7039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380280.750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380740.7771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381188.8026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382772.8934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383140.9144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383788.9515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385209.0327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385547.0516">23138 11988 8127,'9'13'4773,"2"1"-387,-11-14-258,0 0-4257,12 0-258,-12 0 0,0 0-129,11 11-387,-11-11-1290,0-5-2322,0 5-129,0-16 0</inkml:trace>
  <inkml:trace contextRef="#ctx0" brushRef="#br0" timeOffset="385743.0633">23250 11601 5934,'-15'-9'5418,"-1"10"-645,16-1-258,0 0-2064,0 0-3225,0 18-1677,0-18-2322,0 12-129,0-12-516,-10-5 646</inkml:trace>
  <inkml:trace contextRef="#ctx0" brushRef="#br0" timeOffset="387129.1417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387586.1679">6569 13979 10062,'0'0'4644,"0"0"-258,0 0-1032,2-8-3612,-2 8 258,5-11-129,-5 11 129,0 0-129,0 0 129,0 0-387,5-12-258,-5 12-903,0 0-1290,0-12-1677,0 12-258,0-14 0</inkml:trace>
  <inkml:trace contextRef="#ctx0" brushRef="#br0" timeOffset="388218.2048">6614 13564 9030,'21'0'4773,"4"-10"-387,-16 0-129,3 3-4386,0-1-129,1 6 129,-13 2-258,22-5 258,-22 5-387,11 0-387,-11 0-2451,0 0-1161,0 0-129,0 0-258</inkml:trace>
  <inkml:trace contextRef="#ctx0" brushRef="#br0" timeOffset="389065.2533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389277.2654">8007 13578 4386,'-56'-27'4257,"35"17"0,21 10-1161,-13 0-1677,13 0-387,0 0-387,12 6-129,8 1 0,6-7-129,10 5 129,5-3-129,8 1-258,6 2-387,1-5-1161,5-1-2838,3 1-258,-10-7-516,-1-2 129</inkml:trace>
  <inkml:trace contextRef="#ctx0" brushRef="#br0" timeOffset="389577.2826">8700 13150 8643,'7'46'4902,"-4"-22"-258,7 3-258,-4 6-4128,2 6-258,5 14 0,-3 9 129,1 8 0,-2 4 0,1 0 0,-3 0-129,1-7 0,5-9-258,-9-19-1290,9-17-2580,3-12-516,-2-17-387,3-20-129</inkml:trace>
  <inkml:trace contextRef="#ctx0" brushRef="#br0" timeOffset="389833.2972">9134 13200 10062,'9'42'5031,"-3"-13"-645,-2-3 0,-1 3-4515,4 5 0,1 7 0,1 4 258,-3 5-129,4 4 129,-4 3-129,2 1 129,-2 3-516,1-11-645,11 0-3354,-4-5-129,2-14-387,4-13-387</inkml:trace>
  <inkml:trace contextRef="#ctx0" brushRef="#br0" timeOffset="390349.3266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390561.3386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391057.3672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391289.3805">11862 13026 6966,'15'-5'5031,"-15"5"-516,10 15-258,-10 0-3612,3 14-387,3 7 258,3 10-258,-4 5 258,1 14-129,-2 3 0,-1 2-129,-2 0 0,4-7-258,1-3-516,-4-18-516,12-2-3096,1-18-645,1-14-129,7-13-516</inkml:trace>
  <inkml:trace contextRef="#ctx0" brushRef="#br0" timeOffset="391700.404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392116.4278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392980.4772">5468 14829 5676,'14'22'4515,"-11"-8"-387,6 12 0,4 4-3483,-6 11-516,4 8 129,-4 9-129,3 8 258,-6 0-129,2 3 129,-6-5-129,5-4-129,-2-5-1161,-3-12-2967,0-17-258,0-14-774,0-12 129</inkml:trace>
  <inkml:trace contextRef="#ctx0" brushRef="#br0" timeOffset="393656.5159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394226.5477">6662 15395 9030,'0'0'4902,"0"0"-258,0 0-258,0 0-3999,0 0-387,0 0-129,10 0 129,-10 0 0,0 0 0,12-2-129,-12 2-258,0 0-258,0 0-1677,0 0-2193,5-19-258,-5 4-387,0-4 129</inkml:trace>
  <inkml:trace contextRef="#ctx0" brushRef="#br0" timeOffset="394474.5626">6636 14916 8901,'0'0'5031,"0"0"-129,0 0-387,0 0-3096,0-12-1290,0 12 0,8-8-129,-8 8 0,14-6 0,-14 6 0,0 0 0,15-3-258,-15 3-1161,14-3-3096,-14 3-258,18-7-645,-18 7 0</inkml:trace>
  <inkml:trace contextRef="#ctx0" brushRef="#br0" timeOffset="400988.9353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401488.963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402039.9954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402649.0302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403781.09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404073.1116">11538 14711 8256,'17'-9'4515,"10"-2"-129,13 6-516,13-2-3483,7-3-387,8 3 129,6-1-129,4 2 0,0 2 0,-2 0 129,-7 0-129,-2 1-129,-6 3-258,-14 0-645,2 3-1548,-14 3-1806,-13 2-129,-3 4-258</inkml:trace>
  <inkml:trace contextRef="#ctx0" brushRef="#br0" timeOffset="404601.1411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405013.1654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405433.1895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406946.276">15760 14705 1,'42'-19'515,"-22"12"130,-2 0 387,-2 0-258,-4 3 129,-12 4-129,18-8-387,-18 8 129,0 0-258,11-12-516,-11 12-645,0 0-1032,0 0-773</inkml:trace>
  <inkml:trace contextRef="#ctx0" brushRef="#br0" timeOffset="407716.320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408137.3441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408821.3833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409348.4134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409880.4438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410109.4569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410661.4885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410940.5045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411828.5553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412824.6116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413073.6265">6847 16823 11223,'6'20'5289,"3"-8"-645,-9-12 0,0-7-5031,0 7-129,12-12 0,-1 9-129,-11-7-516,14 7-2322,-14-11-1290,0-3-258,-3-6-129</inkml:trace>
  <inkml:trace contextRef="#ctx0" brushRef="#br0" timeOffset="413301.6395">6843 16247 13029,'6'16'4902,"2"-5"-258,1-19-1806,-5-6-3612,19 14-516,-16-8-774,19 8-1935,-12-4-1161,4-2 0,-3-2-258</inkml:trace>
  <inkml:trace contextRef="#ctx0" brushRef="#br0" timeOffset="414080.6841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414312.6973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414629.7155">9372 16017 8127,'-1'39'4386,"1"-20"129,1 0-516,-1 3-3612,5 10-387,1 11 516,2 7-258,-6 0 129,6 5 0,-4-3 129,4-1-258,-2-2 0,2-9-258,2-12-387,1-16-258,11 0-1419,-7-19-2064,8-16-774,6-9-129,2-14-129</inkml:trace>
  <inkml:trace contextRef="#ctx0" brushRef="#br0" timeOffset="414876.7296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415312.7545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416168.8035">11167 16197 8127,'32'14'5031,"-7"-14"-258,10 0-258,7-6-2193,6-9-2322,11 0 0,7-2 129,5 2 0,1 0 0,4 2 0,-3 2-129,0 7 0,-2 2-129,-5 1-258,2 4-774,-16-3-1806,3 10-1806,-11 2-258,-7 2-258,-9 1 0</inkml:trace>
  <inkml:trace contextRef="#ctx0" brushRef="#br0" timeOffset="416700.8339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417144.8593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417620.8866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427728.4647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429028.539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48:49.117"/>
    </inkml:context>
    <inkml:brush xml:id="br0">
      <inkml:brushProperty name="width" value="0.05292" units="cm"/>
      <inkml:brushProperty name="height" value="0.05292" units="cm"/>
      <inkml:brushProperty name="color" value="#00206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277 6699 903,'24'46'129,"-15"-34"0,1-2-258</inkml:trace>
  <inkml:trace contextRef="#ctx0" brushRef="#br0" timeOffset="1285.0735">11573 6735 3354,'7'36'1419,"-3"-23"-1290,-4-13-129,11 7-4257</inkml:trace>
  <inkml:trace contextRef="#ctx0" brushRef="#br0" timeOffset="81487.6608">3543 5257 258,'0'0'1548,"0"0"0,-7 5 0,7-5-129,0 0-129,0 0-516,0 0-129,0 0-516,0 0 0,0 0 387,0 0-129,0 0 129,0 0-129,0 0-129,0 0 258,-6 12-129,6-12-129,0 0 0,-7 14 0,7-14-129,-9 15 129,9-15 129,-10 21-258,4-7 129,-1 3 0,0 3-129,-3 4-129,0 3 129,-3 5 0,0 6-129,-3 3 0,-4 3 0,-1 4 0,-4 2 258,0 0-129,-4 3 0,0-4 0,-4-3 129,0-3 0,-1-3-129,0-5 258,0-5-258,0-2 0,1-9 0,0 0-129,2-7 0,4-2 129,-3-6-129,5-3 129,0-2 0,4-7 0,2-7 0,2-5 0,3-6 0,4-1 0,2-6 0,3-2-129,3-3 0,0 0 0,2-1 0,0 1 0,2 4 0,3-2 0,0 3 0,3 4 0,2 4 0,-1 2 0,4 0 0,2 3 0,5 2 0,3 1 0,5 2 0,3 1 0,6 2 129,3 2-129,0 3 258,1 5-258,1 2 0,-3 2 0,-3 8 129,-1 4-129,0 6 0,-1 4 0,-2 3 129,-1 3-129,-2 2 129,0 2 0,-3 0-129,-2-1 129,-2-1 0,0-2 0,-5-2-129,0-3 129,-2-3 0,1-1-129,-6-6 0,2-1 129,-5-2-129,-7-12 129,11 14-129,-11-14 129,0 0-129,0 0 129,0 0-129,0 0-129,0 0-387,0 0-2064,0 0-1548,0 0-516,4-14-129</inkml:trace>
  <inkml:trace contextRef="#ctx0" brushRef="#br0" timeOffset="84411.8281">4527 5528 1419,'0'0'1806,"11"0"129,-11 0 258,0 0-387,0 0-129,0 0-387,0 0-387,0 0-387,0 0-129,0 0-129,0 0 0,0 0 129,0 0 129,0 0-129,0 0 0,0 0 129,0 0-129,0 0-129,0 0-129,0 0 0,0 0 0,0 0-129,0 14 129,0-14-129,0 17 0,3-5 129,1 5-129,-2 5 0,2 3 0,0 6 0,1-1 0,0 3 0,1 3-129,-2-5 129,3 1 0,0-3 0,-1-5 0,-1-3 0,-3-3 0,-1-3 129,-1-4-129,0 1 0,0-12 0,0 13 0,0-13-129,0 0 0,-1 11-129,1-11-516,0 0-1806,9 0-1548,-9 0-129,14-18-258</inkml:trace>
  <inkml:trace contextRef="#ctx0" brushRef="#br0" timeOffset="85090.8667">5236 5513 774,'0'0'2709,"0"0"-129,0-9-1806,0 9-387,-12 0 129,12 0 258,-23 0 129,11 5 129,-8-3 258,5 6-129,-10-3-129,9 4-516,-9 1-129,3 1 0,1 1-258,-1-1 0,1 3 0,4-2-129,-1 0-129,4-1 129,4 0 0,10-11-129,-7 18 0,7-18 129,3 15-129,11-10 129,3 2 0,3 0 0,3-1-258,2 1 258,-1 2 0,3 1 0,0 2 0,-2 1 0,-3 3-129,-3 0 129,0 1 0,-4 1 0,-2 1 0,-5-1 0,-4-1 0,-1 0 129,-3-3 129,-3 3 0,-9-5 129,-1 2 0,-7-6 129,-1 4-129,-8-5 0,2 3 0,-7-1-129,1-3 129,-4 1-258,2-3 0,2-1-129,4 1-129,5 1-387,1-5-645,12 0-2838,11 0-387,-11-2 0</inkml:trace>
  <inkml:trace contextRef="#ctx0" brushRef="#br0" timeOffset="97306.5656">6122 5528 516,'0'0'1935,"2"-10"0,-2 10 129,0 0-129,0 0-516,0 0-387,3-11-516,-3 11 0,0 0-387,0 0 0,0 0 0,5 7 0,-5-7-129,9 17 0,-2-6 129,1 4-129,3 4 0,2 2 0,2 6 0,3-2 0,-1 3 0,2 2 0,-1-1 0,-1-3 258,3-1-258,-3-1 129,-1-7-129,-1 0 258,-2-8 0,2-1 258,-4-6-258,0-2 0,-11 0 129,21-14 0,-12-3-129,2-3-129,3-7 0,2-4 0,-2-4 0,5-3 0,0-6 258,2-1-129,-1 0-129,1 4 129,-4 1-129,1 9 129,-4 2-258,-2 4 129,0 6-129,-2 6 0,-10 13 0,15-14-129,-15 14 0,0 0-387,16 0-387,-16 0-903,0 0-2193,11 14-387,-11-14 129</inkml:trace>
  <inkml:trace contextRef="#ctx0" brushRef="#br0" timeOffset="98075.6096">6942 5429 1806,'9'0'387,"-9"0"-258,10-12 258,-10 12 387,15-5 129,-15 5 258,22-3 258,-22 3-258,28-2 0,-13 2-129,6 0-387,-5 2-387,8 8 0,-4 0 0,2 5-258,3 3 129,-3 4-258,1 1 129,-3 3-258,0 3 258,-3 0-129,-3 2 129,-1-4-129,-6 2 129,-3-3 129,-1 0-129,-3-2 0,0-3 129,0-1 129,-6-4-129,-1-2 129,-3-2 0,0-1 129,-7-5-129,2 2 0,-7-3 0,1 2 129,-5-5-129,0 0 0,-2-2-129,0 0 129,2 0 0,1-4 0,1-6-129,0 0 0,4-2 129,7 3-129,0-4 0,4 1-129,3-1 129,6 0 129,0 2-129,6-1-129,7 2 0,5-1 0,3-1 129,8 2-129,1-4 0,5 2 0,4-1 129,2-1-129,1 2 0,-4 3 0,3-1 0,-7 4-258,-2 5-387,-9-6-516,0 7-1806,-3 4-1161,-20-4-258</inkml:trace>
  <inkml:trace contextRef="#ctx0" brushRef="#br0" timeOffset="98787.6503">7593 4893 1161,'0'0'3096,"0"0"0,0 0-2451,0 0-516,0 0 129,-1 6 0,1-6 129,0 11 0,0-11 129,0 0 0,0 12 129,0-12 129,0 0-258,0 0 0,0 12 0,0-12 0,0 0-129,0 0-129,4 11 0,-4-11 0,0 0-129,4 11 0,-4-11 129,4 11-129,-4-11 129,2 24-129,-2-3 0,0 11 258,1 4-258,1 13 0,-2 8 0,1 11-258,1 3 258,0 4-258,3-2 129,4-3-129,-2-4 258,1-7-129,-1-6 0,3-9 258,-4-7-129,1-4 0,-5-7 0,2-1 0,-4-8-129,1 0 129,-1-5-129,0-12-129,0 14-129,0-14-516,0 0-1677,0 0-1677,8-22-258,-1 4-129</inkml:trace>
  <inkml:trace contextRef="#ctx0" brushRef="#br0" timeOffset="99146.6709">7962 5496 3483,'0'0'4773,"0"0"-774,13 3 0,-13-3-2967,0 0-1161,0 0 0,0 0 129,0 0 0,0 0 129,11 12 129,-11-12 0,3 25 129,-3-4 0,3 7 0,2 4-129,3 10 0,-2 1-129,5 4-129,3-1-129,-2-4 129,2-3-387,-3-9 0,8-1-1419,-6-12-2580,-1-16 0,1-1-258</inkml:trace>
  <inkml:trace contextRef="#ctx0" brushRef="#br0" timeOffset="99440.6877">8058 4759 4773,'-1'26'4515,"1"-26"-645,10 12-516,-10-12-4128,15 8-516,-15-8 0,16 15-129,-16-15 0,14 13-387,-14-13-1032,0 0-645</inkml:trace>
  <inkml:trace contextRef="#ctx0" brushRef="#br0" timeOffset="100139.7277">8731 5557 2580,'-16'3'3870,"16"-3"387,-24 11-645,24-11-3096,-22 12-258,8 2-258,-2 3 129,-5 1 129,1 5 0,-4-1 129,7 5 129,-1-3-258,5 2 129,3-1 0,8 0-129,2-4 0,9-1 0,9-6-129,8-3 0,5-7-129,7-4 129,5-3-129,5-9 0,0-5 129,0-5-258,-2-3 258,-4-4-129,-6-1 0,-4 1 0,-11-3 129,-8 6 0,-6-1-129,-7 5 129,-7 1 0,-7 7-129,-10 3 129,-4 4-129,-4 5 0,-3 2 0,-1 3-129,-3 9 0,2 6-258,-3 0-129,8 11-645,-8-8-645,17 15-774,-6-5-1677,3-6-258,10 3 388</inkml:trace>
  <inkml:trace contextRef="#ctx0" brushRef="#br0" timeOffset="100550.7512">8907 4984 1806,'3'-35'3741,"-3"35"0,5-16-258,-5 16-2967,0 0-387,13 9 258,-6 8-258,-4 4 129,2 8 129,-4 3-129,2 9 258,-1 3-129,1 9-129,-1 7 0,4 5 0,0 3-129,2 5-129,2-2-129,1 2-129,1 1 129,1-4-129,1-7-129,-4-9 0,2-1-516,-10-13-1419,-2-11-1548,2 1-516,-2-30 775</inkml:trace>
  <inkml:trace contextRef="#ctx0" brushRef="#br0" timeOffset="101286.7931">10644 5307 1806,'-14'-11'3354,"14"11"129,0 0-2193,0 0-516,-6 9-129,6-9 129,-3 22 129,-1-3 0,4 10-387,0 0 129,0 15-387,0 3 0,4 8-258,1 5 0,1 0 0,0-4-129,-2-4 129,5-5-387,-5-13-774,3-14-2838,3-4-129,-10-16 0</inkml:trace>
  <inkml:trace contextRef="#ctx0" brushRef="#br0" timeOffset="101738.8191">11346 4867 3096,'11'7'4128,"-8"11"-258,-3-18-387,-17 26-3612,8-2 0,-3 9 0,1 8 258,-5 4-129,2 8 387,1 5 0,2 10 129,1 2 0,7 12 129,0 1-258,3 7-129,6 3 0,7 2-129,0-6 0,3 1 0,2-5-129,-3-6 0,1-8 129,-5-9-129,-1-9 0,-5-9-129,-1-5 129,-4-12-258,0-3-129,0-24-1032,-11 9-2322,-2-9-516,-4-16-516</inkml:trace>
  <inkml:trace contextRef="#ctx0" brushRef="#br0" timeOffset="102019.8352">10982 5853 2451,'-6'-25'4257,"6"25"-129,10-12-1677,-2-4-903,11 12-387,-1-8-516,12 5-129,0-4-129,10 3-129,-1-1 129,8 2-129,-4 1 0,6 1-129,-3 3 0,2-2-258,-3 4 0,-9-4-774,5 4-2322,-9 0-1032,-10-4-516,-2-2 129</inkml:trace>
  <inkml:trace contextRef="#ctx0" brushRef="#br0" timeOffset="102534.8647">11911 5044 258,'6'-12'1935,"-6"12"129,0 0 645,0 0-129,-2 6 0,-1 10-516,-13-4-645,11 13-387,-10 0-516,5 12 0,0 1-387,3 11 129,0 6-129,6 5-129,1 6 258,2 9-258,8 3 0,1 4 0,6 3 0,-2 2 0,4-4-258,0 1 516,-2-7-258,-1-4-258,0-7 258,-2-8-129,-6-6 129,2-9-129,-6-8 129,0-9-258,-3-2-387,-1-24-903,-13 4-2709,2-4 0,-8-19-387</inkml:trace>
  <inkml:trace contextRef="#ctx0" brushRef="#br0" timeOffset="102874.8841">11548 5917 3612,'9'-10'4515,"4"1"-387,8-3-387,8 7-3225,3-5-258,8 1 0,0-3 0,4 3 129,3-7-129,4 7 258,-8-5-258,4 6 0,-7-2 0,0 3-129,-5 1-129,0 5 0,-8-2 0,-2 3-129,0 0 0,-8 0-387,3 3-2064,-3 4-1548,-17-7-516,0 0-129</inkml:trace>
  <inkml:trace contextRef="#ctx0" brushRef="#br0" timeOffset="104622.9841">13272 5419 1161,'6'2'2967,"-6"-2"-1419,0 0-903,13-4-129,-13 4 129,18-4 129,-5 3 0,-2-4 0,6 2 129,-2-5-258,5 4 129,-2-1-387,5 0 129,-2 1-258,3-1-129,-2 2 0,-1 1 129,-3 0-258,1 2 129,-4 0-129,0 0 129,-15 0-129,17 4 0,-17-4 129,14 9-129,-14-9 129,5 16-258,-5-16 258,4 19-258,-2-5 258,0-1-129,-1 3 129,1 1-258,0 0 258,2 3-129,-4 0 129,3 5 0,-3 2-129,2 3 129,-2 3-129,0 0 258,0 2-129,0-1 0,0-3-129,0-3 0,0-5 0,0-6 0,0-5 129,0-12-129,2 11 0,-2-11-129,0 0-387,0 0-1032,6-17-2193,-6 17-258,8-32-129</inkml:trace>
  <inkml:trace contextRef="#ctx0" brushRef="#br0" timeOffset="105588.0393">14412 5292 903,'0'13'516,"0"11"-129,-2-7 258,-1 3 0,1 2-129,-1 2 258,2 5-129,-3 0 129,4 0 129,-4 0-129,-3 2 0,2-1 0,-3 1 129,-3-3-129,-3-1-129,-8-2 0,5-1-129,-8-3 0,3-3-129,-5-4-258,1-2 129,-4-5-129,2-4 0,0-3 0,0 0 0,1-9 0,1-2 0,4-6-129,3-3 129,2-2-129,2-3 0,3-4-129,5 2 0,1-2 129,3-2-258,3 5 129,-1 1-129,1 1-258,1-1 129,8 8-258,-5-4 129,9 4-129,-5 0 258,8 2-258,-2 2 516,5 2-258,2 2 258,6 1 0,1 3 129,5 3 129,1 2-129,2 2 129,5 8-129,-3 2 258,0 5-129,-2 2 0,0 6-129,-3 1 258,-2 4-258,0-2 129,-5 1 129,1 0 0,-1 2 0,-1-2 0,1 0 258,-5-2-129,3-1 129,-4-3-129,1 0-129,-5-3 129,1-3-129,-6-2-129,0-2 0,-11-13-129,15 17 129,-15-17-129,0 0 129,0 0 0,10 12 129,-10-12-129,0 0 0,0 0 0,0 0-129,0 0-387,0 0-2322,-5-6-1161,5 6-258,-5-26 0</inkml:trace>
  <inkml:trace contextRef="#ctx0" brushRef="#br0" timeOffset="106691.1024">14386 5562 258,'0'-8'774,"0"8"0,7-21 129,-3 9 258,1-3-129,4-4 387,-1-2-258,5-2 258,-4-6-387,4 6 258,-5-9-387,5 5 258,-5-7-387,2 5 0,-4-3 0,1-1-387,-3-1 129,3 2-387,-3-2 129,1 4-129,-2 1 0,1 5 0,-3 3 0,1 6-129,-1 3 0,-1 12 0,0 0-129,3-14 0,-3 14-129,0 0 0,0 0-258,0 0 258,0 0-258,0 0-387,6 12-387,-6-12-1032,0 12-1548,1-2 0</inkml:trace>
  <inkml:trace contextRef="#ctx0" brushRef="#br0" timeOffset="126691.2461">15681 5350 129,'2'-18'2064,"-2"18"-258,8-12-258,-8 12-258,0 0 0,0 0-258,8-15 0,-8 15-129,0 0 129,0 0-129,0 0 0,0 0-258,0 0 0,0 0-258,0 0-129,0 0 0,0 0-129,0 0 129,0 0-129,0 0-129,0 0 0,0 0 0,0 0 129,0 0-129,0 0 0,0 0 0,0 15 0,0-15 0,-6 21 0,3-8 0,0 4 0,0 0-129,-1 4 129,1 2 0,-2-1 0,4 6-129,-2-3 129,3 3 0,0-3 0,0 1 0,4-2 0,3-2 0,1-1 0,4-3 0,1-1-258,2-4 516,-1 0-516,3-3 258,2-3 0,0-2 0,2-5 258,1 0-258,0-6 129,0-4 0,-3-6 0,5-3 0,-5-3-129,0 0 129,-1-6 0,-4 3 0,1-4-129,-3 0 129,0 2 0,-4 2 129,-1-3-258,0 7 258,-2-1 0,-4 3 0,2 1-258,0 3 258,-3 2-258,0 13 129,1-18-129,-1 18-129,0 0 129,1-14-258,-1 14 0,0 0-516,0 0-387,0 0-1419,0 0-1419,0 10-387,0-10 258</inkml:trace>
  <inkml:trace contextRef="#ctx0" brushRef="#br0" timeOffset="127482.2916">16226 5344 2322,'9'-10'2967,"-9"10"-1032,9-5-645,-9 5-258,0 0-129,0 0-129,0 0-129,0 0 0,0 0-129,0 0-129,10 5 0,-10-5-258,7 21 0,-2-8 0,0 4-129,1 2 258,-1 3-258,1 0 129,-2 3 0,-2-4 387,3 3-258,-5-6 129,2 3-129,-2-4 258,0-3-258,0-2-129,0-12 129,0 14 0,0-14-129,9 0 129,2 0-129,3-12 0,5-2 129,-2-3 0,7-6-129,-3-1-129,2-1 129,-3 0-129,0 1 129,-1 0-129,-3 5 258,1 0-258,-4 4 0,0 3 129,-1 4-129,-12 8 0,16-7 0,-16 7 0,14 5 0,-10 7 0,-2 3 0,3 2 0,-3 4-129,0 1 258,1 5-258,-1-1 258,0 2-258,1-2 129,-2 0 0,1-4 0,-2-2-129,4-1-129,-4-5-516,0 3-1161,0-5-2064,0-12-258,0 0-387</inkml:trace>
  <inkml:trace contextRef="#ctx0" brushRef="#br0" timeOffset="128171.331">17291 5289 258,'0'0'3096,"-8"-10"-516,8 10-774,-20 0-258,5 0-516,0 4 0,-8-1-129,1 7 0,-4-6-129,3 6-258,-7-3 129,6 2-258,-1-3-129,5 1-129,3-2 0,5 0-129,12-5 0,0 0 0,-6 12 0,6-12-129,15 12 129,2-3 0,4 0 0,4 2-129,-1 0 258,3 4-258,0 2 129,-2 1-129,-4 1 0,0 3 129,-5 2 0,-2 2-129,-5 1 0,-2-2 129,-3 1 0,-4-3 0,-1 0 0,-7-2 129,-3-6-129,-3 1 129,-6-4 0,-2-1 129,-4-3-129,-1-2 0,-2-2 0,2-1 129,-1-3-258,0 0 0,7-3-387,1-6-387,8 1-1032,1-3-1290,6-8-1032,8 4 129</inkml:trace>
  <inkml:trace contextRef="#ctx0" brushRef="#br0" timeOffset="128775.3655">17463 5426 2709,'0'0'3612,"0"0"-516,8-6-129,-8 6-3483,23-8-129,-9 5 387,6 1 129,0-2 258,5 4 387,-3-1 129,4 1 129,1 0-129,2 5-129,0 2-129,0 4-258,0 2 0,-1 2-129,-1 2-129,-3 3 0,-2 3 129,-3-3 0,-4 6-129,-4-1 129,-3 0 0,-7 0 0,-1 2 129,-5-3 0,-10-2 0,-5-1 0,-3-4 258,-8-1-258,-6-7 129,0 3 0,-4-8-129,4 1 129,-3-4 0,6 1-129,4-2 129,9-5-129,2-2 0,19 7-129,-11-19 129,12 6-129,12 4 0,7-3 0,7 1 0,6 2 0,7 0 0,0 1-129,6 3-129,-4-4-516,7 6-903,-8 1-2322,-6-10-387,4 6 258</inkml:trace>
  <inkml:trace contextRef="#ctx0" brushRef="#br0" timeOffset="129547.4097">18139 4957 1677,'0'0'3870,"17"0"-258,-17 0-387,18 0-2322,-11 12-1161,7 10 129,-5 4 0,0 7 129,-1 12 129,-7 1 129,5 11 129,-6 1 129,0 6-258,0-4 0,0 3 0,-3-7 0,3-2-258,-1-5 0,1-9 0,0-9-258,0-8 129,1-5 129,-1-18-516,4 16-387,-4-16-129,0-9-129,-7-5 0,3-3-129,-9-6 129,5-2 0,-8-4 387,2 0 258,-4-2 516,2 2 0,2 4 0,-1 1 129,5 4 0,-1 6 129,7-1-129,4 15 129,0-14-129,0 14 258,22-8 0,-3 4 129,9 0-258,4-2 258,7-1 0,5-1 0,5 0-129,-1-3 0,4 1 0,2-2-258,-5 4 258,-1-1-129,-4 2 0,-7 1 258,-5 2-129,-10 2 258,-2 2-129,-20 0 129,20 12-129,-20 2 129,1 5-258,-1 1 129,-3 8-129,-3-2 0,1 6-387,1-2 258,0-1-258,2-4 129,2-1-258,0-4-387,0-20-1548,0 11-2064,7-11 129,-6-14-258</inkml:trace>
  <inkml:trace contextRef="#ctx0" brushRef="#br0" timeOffset="129751.4214">18770 4925 8127,'0'0'4386,"0"7"-258,6 3-903,-6-10-5160,14 8-2064,-3 1-516,0 1-258,1-1 130</inkml:trace>
  <inkml:trace contextRef="#ctx0" brushRef="#br0" timeOffset="130283.4518">19219 5237 6837,'10'14'4515,"-10"-14"-258,0 0-258,-7 1-3870,7-1-129,-23 5-129,9-3 129,-3 3 129,-2 2-129,-2-2 129,0 4 129,-2-1-258,1 2 129,4 0 0,1 1-129,5-1 0,10 2 0,2 0-129,1-2 129,12 2-129,4-1 0,7 1 129,-1-3-129,3 4 129,-1 0 0,1 2 0,-3-1-129,-4 3 129,-3 1-129,-5-1 258,-4 4-129,-6-2 0,-1-2 0,-6 0 129,-6-1 0,-7-1 0,-6-2 129,-4-4-129,-3 1 0,-5-3 0,1-3 0,1-1-258,2-3 0,5 0-516,-1-11-1548,7-2-2064,11-2-129,4-7-516</inkml:trace>
  <inkml:trace contextRef="#ctx0" brushRef="#br0" timeOffset="130794.481">19580 4774 5289,'11'-5'4128,"1"-3"-129,-12 8-1548,0 0-1548,9 14-516,-6 3 0,1 7-258,0 8 0,2 9 0,-3 10 0,2 9-129,0 7 0,-3 7 0,-1 7 0,-1 6-129,0 3 0,0 0 0,-1-1 129,-4-4-129,5-6 0,-2-3-129,2-12 0,-1-11 0,1-8-645,-3-14-774,1-14-2322,-2-3-258,-7-14 129</inkml:trace>
  <inkml:trace contextRef="#ctx0" brushRef="#br0" timeOffset="131178.503">19426 5569 3354,'20'-21'3612,"1"18"129,-6-2-2451,6-7-516,9 5-258,0-3 129,6-2-258,4-1 0,7-1 129,-3-4-258,5 2 258,-2-2-258,2 1 258,-4-1-258,-1 8 129,-8-2-129,-4 4 0,-7 2 0,-4 6 129,-7 0-258,-1 1 0,-6 10 0,-2 6 0,-4 1 129,3 7-258,-4 0 129,2 3-129,0 0 129,3-3-258,-2-5 0,2-7-258,8 1-1935,-1-10-1935,1-8 0,2-11-516</inkml:trace>
  <inkml:trace contextRef="#ctx0" brushRef="#br0" timeOffset="131372.5141">20217 4905 8256,'-3'33'4128,"3"-33"-903,20 12-2838,-5-5-4902,-2 3-129,5 2-258</inkml:trace>
  <inkml:trace contextRef="#ctx0" brushRef="#br0" timeOffset="131950.5472">20380 5302 4644,'0'0'4386,"13"0"-516,-13 0-129,22-5-3225,-8 1-645,7 4-129,-2 0 0,5 4 0,-3 2 258,3 3 0,2 3 0,0 5 0,0 1 0,-3 5 0,3 4 0,-3 2 0,2 3-129,-5 2 129,-2 4-258,-3-1 258,-5 1 0,-5-4 0,-1-2 129,-4-6 0,-9-2 0,-6-8 129,-4-6 0,-7-7 0,-3-3 0,-7-4-129,2-5 0,-4-4 0,2-3-129,2-3 129,3 1-129,6-2 129,6 5-129,5-1 129,9 2-129,5 3 0,0 11 0,16-11-129,3 6 129,8 3-129,4 1 0,4 1-129,0-2 0,6 2-387,-7-1-1032,4-5-2322,-3 6-129,-10-8-258</inkml:trace>
  <inkml:trace contextRef="#ctx0" brushRef="#br0" timeOffset="132610.5841">20841 4899 5289,'16'0'4257,"-16"0"-387,19 0 0,-5 0-4128,-3 2 129,-1 5 0,1 3 0,-2 4 129,-1 4 0,2 3 258,-6 8-129,0 8 129,-2 5-129,0 8 0,-2 3 0,0 3 0,1 2-129,-1-1-129,0-6 129,0-6-129,0-9 129,2-7-129,-2-8 258,0-6-129,0-15-129,12 6 0,7-6 0,2-13-129,9 2 0,3-5-129,11 2 129,1-2 129,2 4 0,1 3 129,-4 4 129,-2 5-129,-8 2 129,-3 8-129,-6 5-129,-2 1 129,-8 5-129,-5 0 129,0 2 0,-7-2 0,-3 0 129,0 0 129,-9-6 258,-3 2-129,-8-8 0,-3 1 0,-10-8-129,-2 2 129,-4-4-129,-1 0-258,-2-4 0,2-2 0,2 0-258,2-3-129,10 4-645,-5-7-1806,6-3-1419,6 1-129,6-7-129</inkml:trace>
  <inkml:trace contextRef="#ctx0" brushRef="#br0" timeOffset="132994.6069">21568 4740 4902,'0'0'4257,"0"0"-387,20 0-129,-20 0-3999,10 9-129,-6 3 258,4 2 0,-3 6 258,1 2 0,0 11 387,-1 1-258,2 14 258,-4 4-258,4 9 129,-3 3 0,-2 5-258,1 4 0,-3-2-387,1 2-387,-1-14-516,2 6-1419,2-10-1935,-1-15 129,9-3 0</inkml:trace>
  <inkml:trace contextRef="#ctx0" brushRef="#br0" timeOffset="133550.6387">22174 5519 3483,'42'11'3999,"-8"-8"-387,-9-8-129,4 0-3870,4-5 0,8 0 0,-5-4 387,-2-1 129,0 1 387,-8-8 0,1 8 387,-14-10-129,5 8 129,-14-5-516,0 7 129,-6-1 0,-7 3-387,-7 4 0,-5 3-129,-7 4 0,-4 1 0,-4 2 0,-2 5 0,-1 3 0,1 1 0,-1 4 0,5-1 129,1 4-129,3 4 0,4 2 129,5 3-258,4 5 258,5 1-129,5 3 258,7 5-129,7-6 0,12 5 129,5-2 0,9 2-129,2-7 0,10 0 0,0-3-129,3-3-129,3 0-258,-6-13-774,7 4-3225,-7-2-129,-9-8-387,-2-1 0</inkml:trace>
  <inkml:trace contextRef="#ctx0" brushRef="#br0" timeOffset="159466.1209">3296 7631 516,'0'0'2580,"0"0"-1290,0 0-129,0 0 258,0 0 0,0 0 129,0 0-129,0 0 129,0 0-258,0 0-129,0 0-387,0 0-258,-6 0-258,6 0-129,-8 25-129,1-7 0,0 8 129,-1 9-129,-4 3 129,0 7-129,-2 7 0,-5 2 0,-2 3 129,-5 1-129,-4-1-129,-4-2 129,-1-7 0,-1-2 129,-3-8-129,-2-6 129,2-6-129,4-6 0,0-5 0,2-5 129,1-6-129,4-1 129,2-6-129,4-9 129,4-5-129,2-12 0,5 0 129,2-8-129,8-1 0,1-4-129,1-1 129,10 3-129,2 1 129,6 6-129,1 0 129,5 4-129,3 0 129,4 7 0,4 3 0,5 2-129,5 5 129,2 5 0,1 6 129,3 1-129,-2 8 0,0 5 0,-4 6 129,-1 3-129,-1 3 129,-3 3-129,-2-2 0,-2 2 129,-2-1-129,-1-1 129,-2 0-129,-2-4 129,-4-1-129,-4-3 258,-3-3-129,-1-1-129,-4-3 0,-2-4 0,-12-7 0,16 10-129,-16-10-258,12 0-645,0-2-2838,-2-1-258,-4-9-516,4 4 387</inkml:trace>
  <inkml:trace contextRef="#ctx0" brushRef="#br0" timeOffset="160163.1608">4518 7702 1548,'14'-5'3612,"-14"5"129,0 0-258,9 6-2838,-4 5-645,0 4 129,3 8-129,-1 0 258,0 9-258,0 0 387,3 6-129,-4 0-129,4 4 129,-3-4-129,2-2 129,-3-3 0,1-7-129,-2-1-129,-2-8-129,3-1-516,-6-16-645,5 12-1419,-5-12-1290,0 0 0</inkml:trace>
  <inkml:trace contextRef="#ctx0" brushRef="#br0" timeOffset="160854.2004">5457 7627 3225,'15'0'3999,"-15"0"-387,-1-13-129,1 13-3741,-18-3 129,6 3 258,-4 0 0,-6 0 129,3 3 516,-8-2-129,1 9 129,-6-3-258,8 8 0,-5-1-258,7 2-129,-1 0-129,4 0 0,4-1 0,3-4-129,6 1 129,4-1 0,2-11 129,3 19-258,11-13 258,-1 3-258,8 0 258,1 2-258,6 1 129,0 0-129,2 2 129,0 1-129,0 2 0,-2 1 0,-2 2 0,-4 0 129,-3 0-129,-2-3 129,-8-1 129,-3-1-129,-5 1 129,-1-1 0,-5-2 129,-5 0 0,-8-2 129,-1 3-129,-9-3 0,-1 1 129,-6-3-129,-4 0-129,1-1 0,1-3 0,-2 2 0,5-5-129,4 2-129,1-4-258,7 6-387,-2-6-2064,11-2-1419,13 2-258,-12-14-387</inkml:trace>
  <inkml:trace contextRef="#ctx0" brushRef="#br0" timeOffset="162070.2699">6509 7627 2580,'-1'-13'1677,"1"13"-129,-8-12-129,8 12-258,0 0-258,0 0 0,0 0-129,0 0-258,0 0-129,0 0-129,0 0-129,0 0-129,-2 9 129,2 4-129,5 3 0,3 6 129,1 2 258,3 8-258,0 2 0,3 0 0,-4 4 0,2-1 0,0-3 258,-1 2-129,-4-7-129,2 0 129,-1-7-129,-1-1 258,1-6-258,-2-1 129,-7-14 0,17 17 0,-17-17 0,20 0 258,-10-6-258,7-6 0,-2-8 129,4-2-258,-1-7 0,5-6 129,0-3-258,2-4 258,1-3-258,-1-1 0,-1-2 0,2 2 129,-3 2-129,-2 2-129,-2 6 258,-1 5-258,-4 7 129,-1 4-516,1 11-129,-6-3-1806,-8 12-1548,21-4-516,-21 4 0</inkml:trace>
  <inkml:trace contextRef="#ctx0" brushRef="#br0" timeOffset="162738.3081">7313 7611 2322,'2'-9'2709,"-2"9"-2064,14-3-516,-14 3 387,20-3 129,-6 3 0,-1 0 129,7 0 0,0 0 0,4 6-258,0 0 0,3 2-258,1 4-129,2 5-129,-1 3 0,-1 4-129,0 2 129,-5 3-129,-3 2 258,-5 4-129,-7-5 516,-1 2-129,-7-4 387,-5 3-129,-13-9 258,1 2-129,-11-8 0,2 2-129,-10-7-129,4-2-258,-4-8 0,4-1-129,-1-1 0,6-8-129,3-7 129,6 0 0,5-4 129,6 2-258,7-2 0,1 2 0,10 1 0,6 2 0,5 1 0,5 0 0,7 2-258,-1 3 258,6 3-129,-2-1 0,6 4-258,-4-1-516,3 4-1806,1 1-1806,-11-1 0,4 0 129</inkml:trace>
  <inkml:trace contextRef="#ctx0" brushRef="#br0" timeOffset="168746.6518">7996 6895 645,'0'-14'1548,"0"14"-387,0 0 258,0 0-258,0 0 258,0 0-387,0 0-258,-13 12-129,13 2-387,-2 3-129,2 3 0,0 3 0,0 5-129,5 4 258,1 5-129,6 7-129,-3 6 129,4 8-129,-1 7 0,2 2 129,0 5 0,-1-2 0,-1 2 387,-4-6-129,5-1 129,-8-11-129,3 0 0,-5-6 129,4-3-129,-1-8-129,-1-4-258,-4-6 0,1-3 129,-2-7-129,0-4 0,0-13-516,0 0-1032,0 0-2322,-1-9-129,-1-13-129</inkml:trace>
  <inkml:trace contextRef="#ctx0" brushRef="#br0" timeOffset="169110.6726">8485 7478 3096,'1'21'4128,"0"4"-258,-1-25-258,2 20-3612,0-3-129,4 1 129,1 5 129,-4-1 258,3 8 0,-6-2 0,5 10 258,-5-3-129,0 7-129,-2-3 129,0 3-258,0-6 129,1-5-516,1-2-258,0-12-645,6-5-2838,4-7-645,-10-5-129</inkml:trace>
  <inkml:trace contextRef="#ctx0" brushRef="#br0" timeOffset="169761.7098">8951 7640 1935,'0'17'4128,"-1"11"-129,-4-14-129,5 7-3612,0 3-387,0 1 129,7 2 0,0-3 129,1-1 0,0-3 129,5-4 0,-2-5 258,3-2-129,2-6 0,4-2 0,0-2-258,3-7 129,0-7 0,2-5-129,-4-3 0,1-3 0,-4-5 0,-5 1 129,-5-4 0,1 8 0,-8-3 0,-1 2-129,-1 2 129,-6 8 0,-3 0 0,0 6 0,-5 2-129,0 8-129,-5 1 129,-4 7-258,3 6 129,-5 4-258,2 8-258,-4-4-516,9 11-1290,-2-6-2064,2-6 129,10-2-645</inkml:trace>
  <inkml:trace contextRef="#ctx0" brushRef="#br0" timeOffset="170146.7319">9230 7108 2709,'13'-51'4644,"-11"29"-645,9 12 0,-11 10-3354,0 0-516,14-11-129,-14 11 0,13 4 129,-13-4 258,10 24-129,-8-7 129,0 12 0,-2 3-129,3 11 258,-3 8-258,4 8 0,-4 6-129,1 6 0,-1 4 0,4 4-129,-1-5 129,4-2-258,3-7 129,1-8-129,5-6-129,-3-13-1032,10-11-2967,-1-7-129,-5-13-645</inkml:trace>
  <inkml:trace contextRef="#ctx0" brushRef="#br0" timeOffset="170805.7695">11091 7541 1677,'7'-24'3999,"-7"24"-129,5-17-1548,-5 17-1806,5-15-129,-5 15 0,0 0-129,0 0 129,0 0 0,0 11 0,0 9 129,-6 2-129,1 12 0,-1 2 0,-1 12-129,0-1 0,1 3-258,1 0 129,2-3-258,1-1 129,-1-7-129,3-5-516,0-13-516,0-8-2967,8-1-258,-8-12-129</inkml:trace>
  <inkml:trace contextRef="#ctx0" brushRef="#br0" timeOffset="171294.7975">11625 7022 516,'5'24'4257,"-5"-24"-129,-2 31-129,-7-15-2838,3 11-1161,2 5 0,-4 6 0,2 8 258,0 7-258,2 5 258,-3 4 0,4 7 129,-2 1-129,5 2 0,0-1 0,0 4-129,3-3 0,2-2 129,1-1-129,0-3-129,-1-9 0,-2-4 0,-2-7 0,-1-8 0,-1-8-387,-8-8-129,3-4-1419,-6-5-2322,-6-13-258,8-5 258</inkml:trace>
  <inkml:trace contextRef="#ctx0" brushRef="#br0" timeOffset="171573.8135">11383 7916 1548,'-2'-10'3999,"2"10"-258,8-4-1677,-8 4-387,23-11-516,-10-1 0,17 4-258,0-7 0,13 2-258,1-6 0,8 2-129,-1-2-258,7 0 0,1 3-129,-4 1-129,-1 3 0,-6 1-258,-1 11-387,-11-5-2580,1 1-1161,-2 4-774,-8-4 387</inkml:trace>
  <inkml:trace contextRef="#ctx0" brushRef="#br0" timeOffset="172697.8778">13817 7369 1548,'6'-17'2580,"-6"17"129,1-12-129,-1 12-516,0 0-516,0 0-645,-10 13-258,4 4-129,-5 2-258,2 7-129,-7 8 0,3 2 0,-3 6-129,0 3 0,-4 3 129,-1 6-129,-3-3 129,-4 1-129,-3-4 129,0-2 0,-4-6 258,1-2-129,-4-9-129,1-4 0,0-8 0,1-5 129,2-8-258,0-3 0,3-1 0,3-8 0,7-7 0,3-6 0,6-5-129,3-1 129,9-6-258,2-4 129,16 0-258,3-1-129,8 3 129,2-3 0,5 7-129,1 2 258,3 7 0,1 6 0,-3 6 258,0 7 0,0 3 0,1 3 129,-1 10-129,0 3 0,-3 7 129,2 0 0,-3 2 0,-1 3 0,-1-2 258,-1 1-258,0-5 258,-1 2-258,-1-2 0,0 1 0,-3-2 0,-3-3 0,-3-1-129,-1-2 258,-6 0-129,-2-5-129,-11-10 0,14 16-129,-14-16-387,0 0-1290,0 0-2451,13 4-387,-11-13 129</inkml:trace>
  <inkml:trace contextRef="#ctx0" brushRef="#br0" timeOffset="173971.9503">14979 7374 258,'8'24'2838,"-8"-12"-2064,1 4-516,0 1 258,5 7 387,-3-1 0,3 6 387,-3-4 0,5 8-129,-4-4 0,3 3 0,-4-4-258,4 3-129,0-8-387,-1 3 129,1-6-258,0-1-258,-2-7 0,1 1-258,-6-13-516,8 14-1548,-8-14-1935,13 0-129</inkml:trace>
  <inkml:trace contextRef="#ctx0" brushRef="#br0" timeOffset="174562.9839">15684 7348 2967,'-33'15'2967,"11"-7"-2451,0 3 0,-2 4 258,-8-4 387,4 7-129,-5-6 0,6 6 129,-5-6-129,13 6-129,-4-7-387,12 4-258,5-3-258,6 0 258,8-3-516,11-1 258,8 0-129,4-2 0,6 1 0,4 1 129,1 0-129,-2 1 129,-1 0-129,-4 3 129,-5 0 0,-3 1 0,-4-1 0,-7 2 0,-8 1 258,-3-2 0,-5-1 387,-4 2-258,-11-4 387,0 1-258,-13-1 129,1 3-129,-7-5 0,1 4-258,-6-5 0,4 4-258,2-6 129,4 3-387,5-1-129,-2-7-1806,11-2-2322,15 2-129,-8-18-258</inkml:trace>
  <inkml:trace contextRef="#ctx0" brushRef="#br0" timeOffset="194062.0997">17188 7417 774,'0'0'1032,"0"0"-645,-1-14-129,1 14 387,0 0 129,-16-10 129,16 10 129,-24-7 129,11 6 129,-7-1-387,1 2-129,-6 0-258,2 3-129,-4 4-258,2 3 0,-2 2-129,3 1 0,-3 1 0,6 1 0,3-1 0,5 1-129,3-2 129,5 0 129,5-13-129,6 20 0,13-11 0,4 0 129,10 1-129,2 0 0,8 2 0,-2 1 0,1 3 0,-3 1-129,-5 7 258,-5 1-129,-6 1 0,-5 6 0,-7-6 129,-7 5 0,-4-6 387,-9 1-258,-10-6 387,-4-1-258,-11-5 258,-2-2-129,-6-5 129,2 1-258,-2-6-129,3-2-129,2 0-129,6 0 0,5-7 0,6-3-258,4 1-258,4-11-1161,12 4-1806,1 2-774,7-11 0</inkml:trace>
  <inkml:trace contextRef="#ctx0" brushRef="#br0" timeOffset="194726.1377">17443 7550 1161,'-11'0'2838,"11"0"-129,0 0-2709,0 0-645,0 0 387,0 0 258,6 0 258,-6 0 645,20 0 258,-20 0 0,26-1-129,-12-2-129,7 3-129,-5 0-258,8 3-129,-2 1-258,1 5 0,4 1-129,-2 1 0,2 2 0,0 2 0,0 1 0,-2 0 0,-4 2 129,-1 2-129,-7 2 129,-4 2 0,-4-1 129,-5 2-129,-5 1 0,-6 0 0,-7-7 129,-4 3 0,-8-8 129,1 1-129,-6-5 0,3-2 0,-3-5 0,5 0 129,1-3-258,7 0 0,4-7-129,18 7 0,-11-23 0,11 6 129,9 1-258,7-3 258,5 1-258,3 0 258,4 4-129,3 0 0,-1 5 0,0 3 0,1 2-129,-3 3-129,2 1-516,-9 0-645,7 2-1548,-3 5-1161,-8-7-387</inkml:trace>
  <inkml:trace contextRef="#ctx0" brushRef="#br0" timeOffset="195159.1625">18151 7006 3354,'17'0'3096,"3"-3"258,-20 3-3612,16 2 129,-16-2 129,14 22 387,-10-4 0,-1 1 387,3 13 258,-6 1 0,4 16 0,-4 4 0,0 12-258,0 2 0,0 8-258,0 0-258,0 2-129,0-6 0,1-5-258,1-11 129,4-9-129,0-9 129,-1-11-387,-2-4-387,-3-22-1419,0 0-2064,0 0-258,0-11 129</inkml:trace>
  <inkml:trace contextRef="#ctx0" brushRef="#br0" timeOffset="195431.178">18005 7331 3354,'0'0'4644,"17"-12"-258,-1 4-129,5 1-3483,14 7-258,0 0-258,9 0 129,2 0-387,3 7 0,3-2 0,-1 2 0,-4 1-387,-5-3 0,1 6-387,-8-8-645,1 7-1806,-7-1-1032,-12-6-387</inkml:trace>
  <inkml:trace contextRef="#ctx0" brushRef="#br0" timeOffset="195647.1904">18606 7500 1548,'0'50'4386,"4"-21"0,-3-4-258,4 2-2838,6 8-387,-2-2-516,6 3-387,-1-7 0,0-4-258,4-2-645,-3-8-2193,1-15-1290,7-2-129</inkml:trace>
  <inkml:trace contextRef="#ctx0" brushRef="#br0" timeOffset="196210.2226">19219 7282 4644,'16'7'4257,"-16"-7"-129,0 0-258,0 0-3870,-8 2 0,-4 3 129,-5-2 0,-3 6 258,-7-2 0,0 6 258,-4-3-258,5 4 0,-4-3-129,4 4-129,2-2-129,5-1 129,5 2-258,5-2 129,5 2 0,4 0 0,12 4 0,4 2 0,9 1-129,3 3 129,4 3 0,1 2-129,1 6 129,-1-2 0,-6 2 0,-5 1-129,-6-3 129,-5 0 0,-9-3 129,-2-2-129,-9-5 129,-9-5-129,-6-3 129,-5-2-129,-3-3 129,-5-3-129,1-5 0,-3-2-129,3 0-129,-2-14-258,11 5-903,-3-16-1419,6-6-1548,10-1-258,6-12 0</inkml:trace>
  <inkml:trace contextRef="#ctx0" brushRef="#br0" timeOffset="196594.2446">19497 6873 4257,'0'0'4644,"0"0"-645,0 0 0,-2 12-3999,2 7-129,0 11 0,2 6 0,5 10 129,0 8 0,4 10 0,0 9 129,-4 6 0,4 9 0,-5 5 0,4 2 0,-5-1 0,1-4-129,0-7 129,0-8-129,-2-10 0,-2-11 0,1-11-129,-1-9 0,0-8-258,-2-13-774,0-13-1548,0 0-1548,-19-10-129,7-12 130</inkml:trace>
  <inkml:trace contextRef="#ctx0" brushRef="#br0" timeOffset="196954.2652">19371 7490 1806,'68'-8'3096,"-25"7"-1677,8-2-387,6 0-387,0-2-387,7-1 0,-4-2 258,1 1-129,-6-3 387,-2 6 129,-11-6 0,-1 9 0,-12-6 0,0 7 0,-14 3 0,2 9-387,-12 2 129,1 11-258,-6-1 0,0 10 0,0-2-129,-5 9 129,3-6-258,-2 2-129,3-5-129,0-7-258,2-2-903,6-11-2838,-7-12-258,24-8-387</inkml:trace>
  <inkml:trace contextRef="#ctx0" brushRef="#br0" timeOffset="197184.2783">20017 6870 6450,'-8'10'4773,"10"2"-516,11-5-774,-13-7-5289,24 4-1419,-8 4-1419,-2-2 0,4 5 1</inkml:trace>
  <inkml:trace contextRef="#ctx0" brushRef="#br0" timeOffset="197758.3111">20280 7372 2193,'16'-24'2967,"7"19"-387,-13-11-129,14 9-3741,-2 0 129,8 7 387,-1 0 516,1 0 516,3 7 516,-2 1 516,1 9 0,-2-1-129,1 9-258,-6 2-258,0 6-387,-5 2-129,-4 4 0,-7-1 129,-4 3 0,-5-7 129,0 2 0,-9-8 258,-5 1 0,-7-11 0,-3 2 0,-5-12 0,-1 1-129,-4-7-258,4-1 0,-1-1-258,6-6 129,1-6-129,9-2 0,3-6 0,9 1-129,3-5 129,6 1-129,10 2 129,0-3-258,9 5 0,2-4-258,6 6 0,-3-6-258,9 8-645,-6-9-645,6 3-774,-3-1-1548,-7-9 129</inkml:trace>
  <inkml:trace contextRef="#ctx0" brushRef="#br0" timeOffset="198322.3433">20930 6856 2322,'-2'-24'2967,"4"7"-903,-2 17-903,0 0 129,0 0-387,12-3-129,-12 3 0,11 9 129,-11-9-258,16 28 0,-9-6 0,6 9-129,-4 3 0,4 11 0,-4 1-129,2 7-129,-5 3 0,2 3 0,-7-1 129,3-3-129,-4-6-258,0-7 258,-1-6-258,-1-10 129,1-8 0,1-5-129,0-13 0,19 0-129,2-2 0,3-13 0,6 3 0,2-5-129,5 4 129,-1 1 0,-2 5 129,-1 4 0,-5 3 0,-3 9 0,-6 6-129,0 5 129,-10 3 0,0 3 129,-7-1-129,-2 3 129,-2-3 258,-8 0 0,-5-5-129,-2 0 129,-6-6-129,0 2 129,-4-8-129,-2 0-129,0-4 0,2-2-258,-2-1 0,-2-3-516,11-2-1419,-8-8-2322,6-10-258,4-7-129</inkml:trace>
  <inkml:trace contextRef="#ctx0" brushRef="#br0" timeOffset="198714.3658">21611 6734 3225,'14'8'4128,"-14"-8"-258,13 15 0,-7-1-4128,2 6 129,0 6 0,0 3 258,3 6 0,-3 4 258,5 6 0,-3 4 0,2 8 129,-2 4 0,2 3-129,-3 2-129,-1 3 0,0-4-129,-2-3 0,0-6-387,-3-9-129,4-2-1032,-7-14-2580,0-15-129,7-5-645</inkml:trace>
  <inkml:trace contextRef="#ctx0" brushRef="#br0" timeOffset="199254.3963">22099 7424 3483,'36'29'4644,"-14"-17"-516,-4-12-258,13 1-2838,-6-1-1419,11 0-129,-6-8 129,6 2 129,-5-7 129,1-1 258,-1-2 129,-5-4 129,-1 5 129,-11-5 0,2 6-129,-9-2-129,-1 3 0,-6-1 129,0 14-129,-17-16-129,-1 12-129,-3 0 129,-4 4-129,-3 0 0,-1 8 129,-2-2-129,1 6 129,-2-1-129,4 2 258,-2 2-129,4 3 0,-1-2 0,3 8 129,3 0-129,3 1 129,7 2 0,5 8 0,6-3 0,8 7 258,11-3-258,14 7 129,9-2-129,13 1 0,4-1-258,4-5-129,9 1-258,-5-12-903,11 3-2838,-7-10-774,-8-8-129,-3-9-387</inkml:trace>
  <inkml:trace contextRef="#ctx0" brushRef="#br0" timeOffset="228134.0485">2478 4889 1161,'11'-14'2193,"-11"14"-258,0 0 387,9-11-516,-9 11-129,0 0-387,0 0-387,0 0-129,0 0-258,0 0-258,-7 0 129,7 0-129,-16 13-258,4-1 129,-2 2-129,-5 6 0,1 4 0,-8 3 0,-1 6-129,-6 5 129,-4 2 0,-2 6 0,-7 4-129,-1 1 129,-4 5 0,1-1 0,1-1 0,0-1 0,2-1 0,4-2 0,6-2 129,1-2-258,7 0 129,4-8 0,4 2 0,7-7 0,5-3-129,5-3 129,4-3 0,2-3 0,7-3 0,4 1 0,6-5 0,1 3 0,3-1 0,4 1 0,0 1 0,4 1 0,-1 1 0,2 3 0,-2 2 258,5 0-129,-2 3 129,5 1-129,4-2 129,2 2 0,7-1 0,7-1-129,7-1-516,5-6-1806,8-4-1677,14 2-258,-1-18-258</inkml:trace>
  <inkml:trace contextRef="#ctx0" brushRef="#br0" timeOffset="229518.1277">22840 4487 1,'0'0'2579,"0"0"130,0 0-1677,0 0-387,0 0 129,0 0 387,0 0 0,0 11 0,0-11 129,16 4 129,-5-4-258,8 5-387,-1-3-129,8 5-258,2 2-129,6 4-129,3 4-129,7 7-129,0 2 258,1 4-258,3 3 258,-2 4-258,-3 3 129,-4 0 0,-4 0 0,-7 2 0,-1 2-129,-6-3 129,-7 7-129,-3-2 129,-4 4-129,-3 3 129,-4-1-129,0 1 258,-3 3-129,-4 2 0,-3-2 0,-3 2 0,1-4 129,-6 1-129,-3 0 129,0-2 0,-7-2 0,-3-2 129,-4 0-129,-3-2 129,-5-3-129,3-1 258,-4-4-258,4-2 0,-1-1-129,3-6 0,6-2 0,2-6-258,9 3-645,-1-6-2451,-1-8-903,9-5-645,-6-17 516</inkml:trace>
  <inkml:trace contextRef="#ctx0" brushRef="#br0" timeOffset="230682.1943">2526 7236 129,'18'-34'1548,"-12"22"-516,-6 12-129,14-15 258,-14 15 0,0 0 258,0 0-258,0 0-129,0 0 258,-14 4-258,-4 7-387,-4 3 0,-6 6-387,-5 5-129,-7 5 129,-6 4 129,-4 6-258,-4 6 258,-6 1 0,0 9 0,-1-4-129,3 9 129,-2-2 129,6 2-258,3-3 0,9-1-129,6-4 0,8-3 0,8-4-129,7-3 0,7-4-129,5-6 129,1 0 0,8-4 0,2-1 0,3-1 129,4-4-258,2 4 258,2-5-129,1 4 0,5-3-129,4 1 258,4-2-129,6 2 0,4 1 0,8-2 129,7 1 0,5 1-129,3 2 129,3 1-129,2 1-129,-2 0-387,4 4-1290,-3 1-2322,-4-9 0,2-3-387</inkml:trace>
  <inkml:trace contextRef="#ctx0" brushRef="#br0" timeOffset="232402.2927">22582 6682 129,'-13'0'645,"13"0"258,0 0 129,0 0 129,0 0 0,0 0 258,0 0 129,16 15-387,0-8-129,11 6-258,0 0 0,12 9-258,3 0 129,11 7-129,1-3-129,7 6 0,3 2-129,4 2 0,5-2-129,-1 3 129,-2-4-129,-2 1-129,-5 0 0,-5-3 0,-10-2 0,-6-2-129,-9-1 129,-7-4 0,-7-2 0,-5 0 129,-6-2-129,-5-1 0,-1 1 0,-2-2 0,0 1 0,-3 1 129,-4 3-258,1 0 129,-1-1 0,2 3 129,-1 2-129,0 3 0,-1 0 0,-1 3 0,-3 4 0,0 3 129,-1 1-129,-3 7 0,-4 1 0,-1 2 129,0 1 0,-4 3-129,-2 0 258,-1-2-129,-3 2 258,-4 2-129,-1-3 0,-3 2 0,-5-5-129,3-3 129,-5 0-258,3-6-258,6-2-1548,-2 0-2451,-4-16 129,10-5-645</inkml:trace>
  <inkml:trace contextRef="#ctx0" brushRef="#br0" timeOffset="234206.3959">2508 9305 1677,'32'-13'1806,"-19"6"0,-1 3 516,-12 4-387,13-5-129,-13 5 129,0 0-516,-12 10 0,4 4-516,-10 1-387,2 6-258,-10 1 0,-2 7 129,-5 2-129,-6 6-129,-6-1 258,-3 5 0,-6 5-129,-1 1 129,-5 2-258,3 1 258,-1 0-387,1 1 258,2-2-258,4-1 129,3-3 0,4-5 0,5-5 0,8-5-129,7-8 129,8-3-129,7-8 258,9-11-258,3 11 0,11-11 129,7 1-129,4 0 129,4 4-129,5 0 0,0 4 0,6 3 0,1 3 0,4 4 0,2 3-129,1 2 258,7 4-129,1 3 0,10 0-129,2-2-258,15 5-2451,3-10-1548,2-12-258,7-5-516</inkml:trace>
  <inkml:trace contextRef="#ctx0" brushRef="#br0" timeOffset="245378.0348">3490 9484 774,'0'0'2322,"0"0"-1806,0 0-129,12-3-258,-12 3 387,0 0-129,2 8 387,-2-8 387,0 19-129,0-6 0,-1 4-129,-4 2 0,4 9-258,-3 4 0,1 5-258,-3 5 129,1 5-129,-2 0 0,-2 3 0,-5 0-129,-2-3 129,-5-4 129,-1 0-258,-5-10 0,1 0 0,-4-9 129,-1-2-387,-2-8 258,-2-2-258,2-5 0,-1-3 129,1-4 129,2 0 0,-1-6-129,3-4 0,-1-3 0,5-2 0,-2-3-129,4-1 0,1 0-129,1 0 0,3-2 129,4 0-129,5 0 129,2-1-129,7 2 0,0-6-129,14 4 0,-1-5-258,10 4 258,1-4 0,6 5 129,0 3-129,5 1 129,0 4 129,0 4 129,5 5-129,-4 2 0,2 3 129,1 8-129,2 5 129,-2 6-129,0 0 129,-1 5 0,2 5 0,-3-2 129,1 4 129,2-3-258,-1 3 129,-4-3 0,1 1 0,-1-3 0,1 2-129,-2-4 129,-3 0 0,-3-2-129,-3-3-129,-4-4 129,-2-1-129,-7-4 129,1-3-129,-13-7 0,13 12 129,-13-12-129,0 0 0,0 0 0,0 0-387,7 13-1290,-7-13-2193,0 0-516,0 0 0,0-17 130</inkml:trace>
  <inkml:trace contextRef="#ctx0" brushRef="#br0" timeOffset="245950.0676">4822 9585 2322,'0'18'3612,"0"-18"258,0 0-516,9 13-3225,-3-3-258,1 8 129,0 3 0,1 4 129,-1 4 129,-1 7 129,-2 2 0,-1 4 0,1 1 129,0 1-129,-1 1 0,0 0 129,-3-4-258,3-3-129,-3-5-129,0-3-129,3-3-645,-3-7-2451,0-20-903,5 16-129,-5-16 0</inkml:trace>
  <inkml:trace contextRef="#ctx0" brushRef="#br0" timeOffset="246602.1049">5691 9494 1677,'-10'-10'3225,"10"10"258,-23 7-2322,2-1-258,2 5-129,-9-1 0,2 7 129,-3-5-258,3 7 258,-3-6-129,6 5-129,2-5-258,6 2-129,6-3-129,5 2 0,4-14-129,9 17 0,5-7 0,7-3 129,2 0-129,4 0 0,3 5 0,0 0 0,3 2 0,-3 4 0,0 1-129,-4 3 129,-5 1 0,0 2 0,-2-1 0,-6 1 0,-8 0 129,-2-1 0,-3-1-129,-3-3 258,-8-1 0,-7 1 0,-3-6 129,-4 3 129,-5-5-129,-2 2-129,-4-6 0,-2 1-129,1-4 0,-3-2-129,7 1-387,-5-7-1419,8-3-2322,12-2-258,-1-9-387,14 1 388</inkml:trace>
  <inkml:trace contextRef="#ctx0" brushRef="#br0" timeOffset="253566.5032">7078 9540 516,'12'0'2580,"-12"0"-1290,0 0-387,13-8 516,-13 8-129,0 0 129,9-17 129,-9 17-129,0 0 258,0 0-516,-9-11-258,9 11-387,-25 0-129,5 6-129,-1 2-258,-5 4 129,-4 2-129,-2 3 129,0 1-129,0 1 129,1 2-129,2-1 0,2 2 0,4-1 0,5-4-129,7 0 129,4 2-129,6-6 129,4 1 0,9 0-129,9-4 129,2 2-129,8-1 0,5-1 129,2 3-258,-3 2 129,-1 2 0,-2 0-129,-4 3 258,-3 0-129,-5 0 129,-5 1 0,-8 0 129,0 2 258,-7-3-129,0-1 0,-9 0 129,-7 0-129,-7-6 387,-4 5-258,-8-10 0,-2 2-129,-5-6 0,3 3-129,-1-7 129,5 0-129,4-6-258,1-3 0,12 1-516,-2-9-1032,11 0-2580,7-2-258,2-4-387</inkml:trace>
  <inkml:trace contextRef="#ctx0" brushRef="#br0" timeOffset="254233.5413">7208 9650 3096,'26'-11'2451,"-12"11"-645,6-3-258,4 3-258,-7-2-129,11 2-129,-6 0-258,7 7-129,-2-2-258,2 6 0,-1 0-129,-2 3 129,1 3-258,0 3 0,-3 4-129,-3-1 129,-6 2 0,0 2-129,-8-2 129,-2 3 0,-5-4 129,0 2 129,-9-6-258,-5 1 258,-5-5-258,-4 0 129,-4-3-129,1-1 129,-4-7-129,1-1 0,0-4 129,5 0-129,-2-2 0,5-5-129,7-3 129,2 0-258,12 10 129,-8-18 0,8 18 0,6-18 0,6 8-129,6 0 129,5 1-129,0-1-129,9 3 0,-4-7-387,10 9-1032,-8-4-2709,2-9 0,3 3-258</inkml:trace>
  <inkml:trace contextRef="#ctx0" brushRef="#br0" timeOffset="254658.5657">7933 9078 258,'12'2'3870,"5"0"0,-17-2-129,16 3-3096,-7 6-516,-1 7 387,1 7-129,-6 1 387,6 11-129,-9 3 258,3 13 0,-3 4-129,0 15-258,-9 3 129,3 9-258,-6-4-258,6 4 129,-3-6-258,2-7 129,2-10-129,2-13 0,3-6-258,0-23-1032,0-17-2451,8 12-903,-5-19 0,2-10-129</inkml:trace>
  <inkml:trace contextRef="#ctx0" brushRef="#br0" timeOffset="254941.5818">7733 9423 5805,'0'0'4902,"0"0"-387,18-14-516,5 7-3870,11-1 0,3 0 0,12 1 0,-2 0 0,4 0 0,0 3 0,-2 1 0,1 2 0,-4 1-129,1 3-387,-11-3-645,7 8-2838,-13-1-774,-6 0-258,-3 0 129</inkml:trace>
  <inkml:trace contextRef="#ctx0" brushRef="#br0" timeOffset="255199.5966">8350 9554 5547,'-3'65'4773,"3"-34"-258,4 6-258,-4 1-4128,5 2-387,-3 1 129,5 2-258,-3-13-516,9 1-2064,-3-5-1419,-10-26-258,17 5-129</inkml:trace>
  <inkml:trace contextRef="#ctx0" brushRef="#br0" timeOffset="255415.609">8467 9116 7482,'9'58'3741,"-5"-40"-3483,8-7-258,4 4-5160,1-8-129</inkml:trace>
  <inkml:trace contextRef="#ctx0" brushRef="#br0" timeOffset="255893.6363">8834 9468 4386,'-4'12'4902,"-7"-10"-645,1 5 0,-2-4-3870,-4 3-129,-2 2-258,0 4 129,1 3 0,-2 1 0,6 3 0,1 1 0,4 2 0,5 2-129,3-2 0,3 2 0,8 0 0,3 3-129,3-3 129,5-1 0,-1 2-129,2 2 129,1 0 0,-3 0-129,-1-1 129,-5 1 0,-1 1 129,-8-1 129,-5 0 0,-1-4 0,-5 0 0,-8-6 0,-4 0-129,-4-5 0,-3-5-129,2-2-774,-7-13-2064,2-6-1806,7-9-129,1-12-258</inkml:trace>
  <inkml:trace contextRef="#ctx0" brushRef="#br0" timeOffset="256262.6574">9256 9027 6450,'13'43'4773,"-13"-19"-258,1 8-258,-1 2-4515,0 17 0,-1 9 0,-5 12 258,-5 11-129,0 9 258,-4 7 129,-1 4 0,0 4 0,-2-5 0,8-5 0,-1-8 0,4-11-129,5-15-129,0-11-129,2-11-387,0-21-516,4 1-1161,-4-21-1935,-2-9-645,2-15-129</inkml:trace>
  <inkml:trace contextRef="#ctx0" brushRef="#br0" timeOffset="256637.6789">9040 9867 3483,'-8'-13'4257,"8"13"-258,0 0-2580,0 0-387,17-2-387,-1-3-129,7 0-129,4-5-129,8 0 258,8-6-387,6-1 0,4 0-129,1 0 0,2-2 0,0 1 0,-2 1 0,-2 2 0,-8 2 0,-2 5 129,-7 0 0,-6 7 129,-9 1 129,0 6 0,-11 7 129,0 11 0,-9 0 0,0 9 0,-2-3-129,-3 6 0,0-3-258,0-2 0,2-5-258,-1-8-258,4 0-1161,0-18-3096,0 0 0,12-26-774</inkml:trace>
  <inkml:trace contextRef="#ctx0" brushRef="#br0" timeOffset="256835.6902">9831 9192 7740,'-5'26'4644,"5"-26"-516,8 22-1677,-8-22-7095,13 12-258,1-6-516</inkml:trace>
  <inkml:trace contextRef="#ctx0" brushRef="#br0" timeOffset="257429.7242">10094 9468 3096,'0'0'2451,"-10"-8"-258,10 8 129,6-13-3999,5 11 774,-11 2 387,17-2 516,-1 2 774,-16 0 1419,29 14 129,-16-7-258,11 11-516,-6-1-645,8 6-516,0-1-258,1 8 129,-4-1-258,5 0 0,-2 1 0,-2-2 129,-4-3-129,-5 3 258,-7-7 0,1 4 258,-9-8-258,-9 4 129,-9-8-129,-5 3 0,-9-5-129,-3-2 129,-8-2-258,-2-1 129,-1-5-129,4-1 0,3 0 129,5-1-129,6-3 0,6-3 0,8 1-129,14 6 129,-4-16-129,4 16 129,23-14-129,-2 4 0,8 3-129,0-3-387,11 10-774,-8-12-2064,4-1-1161,5 1-258,-4-9 259</inkml:trace>
  <inkml:trace contextRef="#ctx0" brushRef="#br0" timeOffset="258037.7589">10503 9104 5289,'-15'0'4902,"15"0"-516,0 0 0,-9 18-4515,9-6 129,0 5-129,4 4 258,1 3 129,1 6-129,-1 5 258,2 8-258,-3 3 258,1 8-129,-3 5 0,1 4-129,-3 1 0,0 0 0,0-4-129,0-8 129,0-7-258,0-9 258,0-12-258,3-12 129,11-12-129,3-7 0,10-15 0,1-9-129,8-3 258,1-7-129,5 2 0,-4 2 129,0 6 0,-3 6 0,-5 11 0,-4 7 129,-5 7-129,-5 9 0,-4 9 129,-4 11 0,-6 5 0,0 4 129,-2 0 0,-4 4 129,-9-3 129,1 0 0,-5-8-258,-1-2 129,-5-8-129,1-4 0,-2-9-258,-3-3 0,2-5 0,-3-5-387,4-3 0,-4-15-903,13 6-1290,-8-14-2322,6-9-129,6-9-516</inkml:trace>
  <inkml:trace contextRef="#ctx0" brushRef="#br0" timeOffset="258381.7786">11103 8952 5676,'16'11'4773,"-15"0"-129,2 5-516,-3 6-4257,0 10 0,0 6 258,0 8 0,-1 7 129,-3 4 129,3 12-129,-4-1 258,3 9-129,-3-1 0,5 3-129,-2-4-258,2-8-129,0-3-387,0-22-645,15-4-3096,-5-12-645,2-16-258,5-10 129</inkml:trace>
  <inkml:trace contextRef="#ctx0" brushRef="#br0" timeOffset="258869.8065">11390 9714 6708,'23'35'4773,"-2"-19"-387,-1-16-387,8 0-4386,1-9-129,11-7 0,-3-3 0,3-1 387,-3-6 0,-3-3 258,-2 5 129,-8-5 129,-1 5-129,-9 4 0,-4 3-129,-6 3-129,-4 2 129,0 12-129,-19-12 129,-2 11-129,-5 1 129,-4 6-129,-4 5 129,-2 1-129,0 5 129,-3 3 0,5 2 129,1-1 0,8 3 0,1 1-129,9 4 258,3-1-258,8 2 129,4 0 129,7 1-258,9-3 129,8 2-129,8-4 0,9-2-129,5-4-129,4-4-129,14 6-1290,-7-13-2838,11-5-516,4-4-516,3-13 258</inkml:trace>
  <inkml:trace contextRef="#ctx0" brushRef="#br0" timeOffset="259673.8525">12959 9310 129,'-1'-7'3870,"1"7"129,0 0-129,0 0-2967,0 0-516,0 0 0,-1 8 258,1-8 0,0 25 129,0-5-129,1 6 0,-1 3-129,7 11-129,-5 1-129,2 7 129,1 5-258,-2 3 0,1-2-129,-2-1 129,0-6-258,0-6-129,3-2-903,-5-12-2838,0-13-387,0-14-387</inkml:trace>
  <inkml:trace contextRef="#ctx0" brushRef="#br0" timeOffset="260341.8907">13410 8806 1,'2'20'3611,"-2"-20"259,0 24-1806,-1 1-1419,-4 6 0,4 12 0,-5 2 129,6 14 129,-3-1 0,3 16-129,0-2 0,1 12-129,-1 1 129,6 7-129,-6 0-129,2 7 0,-2-2-129,0 2-258,-3-7 0,-3-3-129,-5-9 129,2-7-129,-4-15 129,1-7-258,0-14 0,1-7 0,1-8-516,-3-15-1032,13-7-2709,-2-7-129,2-16-387</inkml:trace>
  <inkml:trace contextRef="#ctx0" brushRef="#br0" timeOffset="260929.9243">13910 8865 1677,'0'0'3870,"0"0"-903,-11 9-1419,11-9-258,-14 15-129,9 0 129,-8-2-387,6 10-129,-4-2-129,6 8 0,-2 3-387,6 6 258,-3 1-258,4 10 387,0 2-258,5 11 0,-2 1 0,2 12-129,-5 6 0,0 5 0,0 4-129,-7-1 0,-1 1-129,0-4 0,-4-8 129,4-5-129,-2-13 129,3-8 0,-1-10 0,2-3-258,-1-14 129,2-4 0,-3-7 0,8-14 0,-17 8-258,6-12 0,11 4-516,-26-30-1419,17 6-2322,-1-2-258,0-8-258</inkml:trace>
  <inkml:trace contextRef="#ctx0" brushRef="#br0" timeOffset="261417.9523">13211 9597 1548,'6'13'3999,"19"-4"0,-13-9-258,4 0-3612,8 0-258,4 2 129,2-1 0,2 1 0,1-2-129,2 0-1161,-1 3-2451,-7-6-387,8 3 258</inkml:trace>
  <inkml:trace contextRef="#ctx0" brushRef="#br0" timeOffset="261941.9822">13633 9600 3225,'-14'7'4257,"14"-7"0,0 0-258,6-4-3870,6-1 0,4 0 129,5 2 258,6-6 0,8 6 129,-1-4 129,10 5-129,-4-3-129,6 5 0,-4-3-129,1 3-129,-7 0-129,-2 0 129,-7 0-258,-4 1 129,-5 3-387,-18-4-645,18 0-3612,-18 0-129,0 0-645,-16-17 129</inkml:trace>
  <inkml:trace contextRef="#ctx0" brushRef="#br0" timeOffset="264686.1392">15166 9414 903,'60'0'2322,"-27"2"-1677,1 0 129,1-1 129,-3-1 0,-2 3 258,-5-3-129,-1 0 129,-9 0-129,-2 0 0,-13 0-387,13 1 0,-13-1-387,0 0 129,0 0-129,0 0-129,-6 12 129,6-12 0,0 0-129,-13 13 258,13-13-258,0 0 0,-13 9 0,13-9 0,0 0 0,0 0 0,-8 12-129,8-12 129,-1 11 0,1-11 129,0 17-258,0-6 258,0 2-129,0 1 129,0 6-129,1 3 258,-1 1-258,2 5 258,-2 2-129,0 4 0,0-1 0,0 4-129,0-6 0,2-1 129,1-3-129,-1-2 0,2-7-129,-1-2 129,-1-5-129,-2-12 129,5 16-129,-5-16 129,0 0-129,4 11 129,-4-11-129,0 0 0,0 0 0,0-10-258,0 10-516,-1-18-2193,-4 2-1419,5 0-258,0-7-258</inkml:trace>
  <inkml:trace contextRef="#ctx0" brushRef="#br0" timeOffset="265694.1969">16597 9201 1,'0'0'2450,"0"0"-2321,0 0 0,0 9 387,-2 3 387,-6 1 258,4 6 516,-8-2 0,6 7 0,-6-2-129,8 9-258,-7-2-387,6 5-258,-4-2 129,3 5-387,-8-3 0,3 4 0,-7-5 0,0-1 0,-8-3-129,-2-2 129,-6-6 0,-1 0-129,-5-5-129,2-4 0,-4-3-129,1-1 129,1-8-129,5 0 0,0-7 0,2-3 0,1-7 0,5-3 0,1-1 0,2-4 0,3-1 0,2 2-129,4-2 129,3 3-129,6 0-129,4-1-129,5 3 129,8 0 0,10 4-129,2-6 0,14 7 129,-2-1-129,8 3 129,1 3 129,5 5 0,-1 0 129,2 6 0,-2 1 0,-2 9 0,-2 4 129,-5 6-129,-2 4 129,-4 1 0,0 4 0,-6 1 129,-2 2 0,-2-3-129,4 2 129,-4-5-129,3-2 129,-6-3-129,3-2 129,-6-5-129,0 0 258,-6-3-258,0-3 129,-11-8 0,6 16-129,-6-16 0,0 9 0,0-9 0,0 0-129,-10 15-129,10-15 0,0 0-387,-14 7-903,14-7-2838,0 0-387,0 0 0</inkml:trace>
  <inkml:trace contextRef="#ctx0" brushRef="#br0" timeOffset="267954.3261">17703 9331 1935,'0'0'3612,"0"0"0,13-9-2709,-13 9-258,0 0 0,0 0 129,0 0 258,0 0-129,0 0 129,0 0-387,0 0 258,0 0-258,5 16-129,-5-16 129,6 25-387,-1-6 129,3 6-258,-1 3 258,2 6-258,0 0 0,1 6 0,-3-2-129,3 2 129,-5-4-129,1-4 129,-1-5-258,-3-5 258,0-3-258,-2-7 129,0-12-129,0 16 0,0-16-387,0 0-258,0 0-774,0 0-1935,5-11-903,8-2-516</inkml:trace>
  <inkml:trace contextRef="#ctx0" brushRef="#br0" timeOffset="268517.3576">18394 9215 3612,'-5'0'4386,"-12"3"-258,17-3-258,-26 11-3870,10-5-129,-4 6 129,-2 2 0,-3 1 258,-3 1 258,2 3-258,-2-1 258,4 2-258,0-1 0,6-2-129,4-1 0,4-2-129,8-1 0,2-13-129,15 20 0,7-12 0,3-1 0,9-1 0,3 1 0,2-1 0,1 3 0,-2-2 129,-3 5-129,-5 1 129,-6 4 0,-6 2 0,-5 0 0,-6 7 129,-7-6 0,-4 5 129,-12-6 129,-1 3 129,-11-6-129,1 1 0,-8-5 0,0-4 0,-5-4-129,5 1-129,1-5 0,3 0-129,6-5-129,1-2-258,12 3-1032,1-1-2967,11-12-387,7 0 0,8-12 130</inkml:trace>
  <inkml:trace contextRef="#ctx0" brushRef="#br0" timeOffset="269517.4155">19324 9307 1,'0'0'1805,"0"0"259,0 0-258,0 0 258,2 12-387,-2-12-258,9 17-258,2 0 0,-8-1-258,8 9-258,-5 0 0,3 7-258,-2 2 0,3 3 0,-1 0 0,2-1-129,-2 1-129,2-2 129,-1-5-129,3-2 129,-2-9-129,-1-3 0,-2-4 129,-8-12-129,18 2 0,-18-2 0,13-17 0,-4-3 0,-2-6 0,3-3-129,0-3 129,0-2-129,-2-4 129,3 2 0,-1 0 0,2-1 0,-1 3-129,1 2 0,0 2 0,2 5 0,-1 3-129,1 3 129,0 7-258,-2 2 0,3 6-129,-15 4-774,26-3-2451,-26 3-1032,20 0 0,-8 5-128</inkml:trace>
  <inkml:trace contextRef="#ctx0" brushRef="#br0" timeOffset="270270.4586">19958 9356 2193,'-3'-16'4128,"3"16"0,7-9-258,-7 9-3612,16-10-258,-5 6 129,2-1-258,4 3 387,1-1 0,3 1 129,3 0 0,1 2-129,1 0 258,2 1-387,-2 6 258,3 3-387,-4 1 258,0 5-387,-3 1 258,-3 4-258,-4 3 258,-4 4-258,-4 1 129,-7-2-129,0 6 129,-8-4 0,-7 0 0,-4-2 0,-5-3 0,-4-3 129,-4-4-129,-3-1 129,0-7 0,0-2 0,-3-4 0,5-1 0,-1-2 0,8-3 0,2-9 129,6-2-258,6-1 129,9 1-129,3-5 0,6 0 0,11 1 0,7 2-129,9 3-129,1 2 129,7 3 129,0 2-258,5 6 129,-5-1-516,4 3-1032,-8 5-2580,-4-7-129,2 4-129</inkml:trace>
  <inkml:trace contextRef="#ctx0" brushRef="#br0" timeOffset="270741.4855">20606 8850 3354,'13'17'3612,"-8"5"-1677,-3 0-1290,-2 2 258,4 9 129,-4-3-129,1 11 0,-1-6-129,3 12 0,-1-5 0,2 12-129,-3-7 0,5 8-258,-3-2-129,0-2-129,2-2-129,1-6 0,1-2-387,-3-11 0,7 3-774,-9-18-1161,-2-15-1935,13 17-129,-13-17-129</inkml:trace>
  <inkml:trace contextRef="#ctx0" brushRef="#br0" timeOffset="271169.51">21071 9244 645,'12'5'3225,"-12"-5"387,0 0-2064,17 0-774,-17 0 129,8 15 129,-8-15 129,5 24 129,-5-12 0,0 12-258,0-7-129,2 12-387,-2 0 129,0 5-516,2 1 129,2 1-258,1-2 0,1-6-129,1-1-258,-4-12-645,8-2-2838,-11-13-516,13 0-516,-6-11 646</inkml:trace>
  <inkml:trace contextRef="#ctx0" brushRef="#br0" timeOffset="271882.5506">21565 9525 3483,'-47'10'4515,"30"-7"-258,-6-4-258,-3-6-3612,12 3-258,-2-7 129,16 11 0,-19-21 129,14 8-129,1-5 258,4 0 0,4-3-258,9 1 129,2 1-387,8-1 129,4 1-258,3 4 129,5 3-129,1 3 0,2 6 0,-5 3 0,1 0 129,-6 9 0,-3 6 0,-5 3 0,-3 2 0,-6 5-129,-4-1 258,-2 3-258,-5 2 129,0-2 0,-4-1 129,-4 1 0,-4-5 129,-2 0 0,-5-5 129,-2-1-129,-7-8 129,1 2-129,-7-8 0,1-2-129,-1 0 0,1-8-129,0-4-129,4-9-387,9 4-903,-7-10-2064,12-7-1161,5-2-387,5-9 129</inkml:trace>
  <inkml:trace contextRef="#ctx0" brushRef="#br0" timeOffset="272317.5757">21729 8732 1935,'21'8'3870,"3"3"258,-24-11-516,11 13-3354,-3 1-258,-2 8 258,1 4 0,-5 3 129,4 9 387,-6 4-258,1 9 258,-1-1-258,2 8 0,-2 4 129,1 5-387,1 0 0,2 1-129,3 0-129,0-5 129,3 2-129,1-7 0,0-5-129,0-7 129,-2-4-129,-3-10 0,1-2-645,-7-14-1032,0-3-2193,0-2-645,0-11 0</inkml:trace>
  <inkml:trace contextRef="#ctx0" brushRef="#br0" timeOffset="273657.6516">22421 9028 1161,'-14'-16'3483,"14"16"-1290,0 0-387,0 0-258,0 0 0,6 0-258,-6 0 0,12 0-129,-12 0-387,21 4 258,-7 2-516,12 8 129,1-1-258,8 10-129,0 2-129,10 4 129,2 1-258,3 3 129,1 3 0,-3 0-129,-2-1 129,-3 0-129,-2-3 0,-6-1 0,-7-1 129,-5-2-258,-1-6 129,-6-2 0,-4-1-129,-2-2 129,-6 0 0,-3-2-129,-1 1 129,-5-1 0,-5 0 0,-4 1-129,-3 4 129,-4 1 0,-2 3 0,-3 3 0,-3 5-129,-4 6 129,-4 3-129,-2 1 258,-3 2-258,-3-1 258,-1-2 0,-1 0 0,2-3 0,0-4-258,7 0-645,-5 0-2967,3-11-903,8-2-129,-3-17-129</inkml:trace>
  <inkml:trace contextRef="#ctx0" brushRef="#br0" timeOffset="375277.4647">6943 11898 3354,'6'-11'3870,"-6"11"-129,0 0-1161,0 0-2193,7 6-129,-7-6-129,8 21 129,-5-5 0,1 9 387,-2 3-129,1 11 129,-3 1-129,1 10 0,-1-1 0,0 8 0,-2-4 0,1 5-258,-2-7 129,3-2-258,0-8 129,0-5-258,5-6 0,-1-9-516,7-2-1419,-11-19-2322,0 0-129,13 0-387,-13-23 388</inkml:trace>
  <inkml:trace contextRef="#ctx0" brushRef="#br0" timeOffset="375652.4861">6487 11955 4902,'-16'5'4515,"16"-5"-129,0 0-516,16-10-3354,7 4-258,5-1 0,9-2 0,4-1 129,8 1-129,0-3 258,9 4-129,-2-3 129,6 6-129,-2 0 129,5 3-258,-4 1 0,1 1-258,-7 3 0,-2 1 0,-6 5-258,-7-3 0,-5 4-258,-8-6-129,-5 5-258,-22-9-1290,17 0-2193,-17 0-387,0 0-129</inkml:trace>
  <inkml:trace contextRef="#ctx0" brushRef="#br0" timeOffset="376132.5136">7247 11652 5547,'20'10'4515,"-9"0"-387,7 7-129,2 2-3612,0 7-387,3 4 0,-2 7 129,1 6 129,-6 4 0,1 9 258,-8-2 0,1 4 0,-7-5-129,4 0 129,-6-10-129,4-4-258,2-14-129,1-8 0,7-13-129,4-9-258,9-14 129,2-12 0,5-1 129,0-7-129,5-2 258,-6 2-129,1 6 258,-4 8-129,-7 8 129,0 10 129,-6 7-129,0 14 129,-6 10-129,2 9 387,-3 5-258,1 6 0,-3-1 0,3 3 0,3-4-387,-1-9-258,12 0-1806,-4-16-2322,0-13-258,3-5-645,-3-18 387</inkml:trace>
  <inkml:trace contextRef="#ctx0" brushRef="#br0" timeOffset="376601.5404">8218 12166 5805,'8'52'4644,"-1"-40"-258,7-4-258,0-8-3999,7 0-258,6-8-129,5-7 258,-2-6-129,2-1 258,3-4 129,-6-4 0,1 7 258,-11-4 0,-1 5-129,-6 0 0,-3 5-129,-6 2 0,-3 4-129,-6 0-129,-7 5 258,-6 4-129,-2 2 0,-2 0 0,-3 11 0,-4 4-129,3 7 129,1 3-129,2 4 129,3 1-129,1 1 129,7 1-129,5 2 129,8-5-129,1 0 129,14-5-129,9-2 0,7-3-129,6-6-258,11 6-903,-5-15-2064,14-1-1161,0-3-645,3-5 0</inkml:trace>
  <inkml:trace contextRef="#ctx0" brushRef="#br0" timeOffset="377192.5742">9952 12031 5676,'32'-6'4644,"-24"-9"-258,-1 3-387,-1-5-3870,-6 3-129,-11 1 0,-7 3 129,-5 5 129,-8 1 0,-2 4 258,-7 3-129,3 13 0,-7-1-129,4 9-129,1-4-129,1 4 129,7 1-258,3-4 129,8 1 0,3-6-129,9 0 129,8-4-129,5 0 0,7-1 129,10-1-129,0-1 129,7 4 0,2-1-129,-1 2 129,0 0 0,-3-1 0,-4 2 0,-5-1 129,-5 1 0,-6-2 0,-7 2 129,-3-2 129,-12 1 0,-4 1 0,-8-6-258,-3 1 129,-4-3-258,-1-3-129,-1-4-129,6 0-645,-2-16-774,15-3-2709,6-1-516,4-12-258,7-1 129</inkml:trace>
  <inkml:trace contextRef="#ctx0" brushRef="#br0" timeOffset="378108.6266">10210 11615 6321,'37'20'5031,"-25"1"-258,-4 4-129,-4-1-3354,-1 13-1290,0 6 129,-1 5 0,-2 5-129,0 4 258,0 0-129,-1 1 129,-3-6-129,4 0 129,-1-8-129,1-5 129,0-11-387,0-5-129,6-9-258,-6-14-645,0 0-645,0-7-774,0 7-387,-15-39-129,6 19 258,-18-20 258,8 8 645,-13-11 774,4 4 1161,-4 0 903,3 2 645,0 6 129,2 3 0,4 8-258,6 4-387,4 10 0,2-2 0,11 8 0,0 0-258,14 2 258,3-2-129,13 3-129,1-3 129,12 0-258,0-7-129,7 2-258,3-3 0,4 0-258,-2 1 0,2-2-129,-5 3 0,-1 1 0,-4 1 0,-7 1-129,-6 3 129,-7 0 0,-4 0 129,-8 1 0,-2 5 0,-13-6 0,14 17 0,-8-5 129,-1 2-129,1 2 129,0 3-129,1 2 0,1 1 129,0 2-129,2 1 0,-2 0 0,1-1 0,2 2 0,-3 0 129,-2-1-129,1-1 129,-1 2 0,-6-6 129,0 1 0,-4-6 0,-5 1 129,-4-6-129,-2 0 0,-6-7 129,0-2-258,-3-1 0,2-1 0,-2-9 0,4 0-129,5-4 0,0-1 0,3-4 0,3 0 0,4 1 0,3 0-129,2 5 129,0-3-129,5 5 0,6 0 0,5 6-129,4-2 0,10 6-258,-2-8-387,15 9-1161,-6-4-1935,5-9-774,3 1-258</inkml:trace>
  <inkml:trace contextRef="#ctx0" brushRef="#br0" timeOffset="378404.6435">11261 11550 6321,'-1'43'4902,"1"-13"-258,0 2-387,5 9-4128,2 6-129,3 8 129,2 7 0,0 0-129,1 0 258,-2-3-129,1-2 0,-3-8-129,0-9-129,1-6-645,-10-22-1677,0-12-2064,0 0-258,7-19-258</inkml:trace>
  <inkml:trace contextRef="#ctx0" brushRef="#br0" timeOffset="378936.674">11239 11832 2451,'-27'23'4386,"13"-13"-258,13 12 0,-3-3-2709,4-4-1032,14 2 0,2-7 0,9 4 0,5-9 129,10 0 0,2-5-129,8-1-129,4-8 0,5-1-129,2-3-129,0-4 0,-2-1 0,-3-1 0,-3-3 0,-6 3 0,-9 1 129,-4 1-258,-10 1 258,-8 3-129,-7 1 0,-9 12 0,-4-17 0,-9 14 129,-7 1-129,-7 2 0,-1 0 0,-4 8 0,-3 6 0,-1 1 129,-2 4-129,3 5 0,-3 1 0,6 5 129,2 2-129,6 2 129,6 3 0,8 1 129,4 1-129,6 0 0,15-6 0,6-1 0,6-6-129,6-4 0,8-11-129,0-8-258,9-3 0,-4-9-387,7-4-129,-11-16-774,10 8-645,-13-11-1419,2 0-774,-3 2-129</inkml:trace>
  <inkml:trace contextRef="#ctx0" brushRef="#br0" timeOffset="379460.7039">12308 11816 3354,'0'0'3870,"0"0"-387,0 0-1677,0 0-516,0 0-516,2 10 129,1 4-129,-3-3 129,0 10 0,0-4 129,3 7-258,-2-7-258,5 5 0,0-6-129,5 4 0,2-12-129,3-4-129,6-4 0,2-9-129,4-3-129,2-8 0,3-1 129,1-1 0,-1 4 0,-4 4 0,-5 3 129,-1 11 129,-6 5 0,-3 11 0,-1 3-129,-1 3 129,-2 0-129,5 1 0,1-7 0,6-4 0,5-10-129,6-2 0,4-13 0,5-3 0,2-5 129,3-2-129,-2 1 129,-1 4 0,-4 3 0,-2 10 258,-8 5-129,-3 8 0,-5 8-129,-5 9 258,-6 8-258,-2 4 129,-2 4-129,-1 1-258,2 1-258,-5-10-387,14 9-2838,-7-13-1548,4-10 0,0-13-645</inkml:trace>
  <inkml:trace contextRef="#ctx0" brushRef="#br0" timeOffset="380280.7508">13673 12030 5031,'4'13'4386,"17"-6"-387,-21-7 0,26 0-4128,-8 0 0,4 0 129,2-2 0,-2-3 258,4-1 0,-2-5 0,1-1 0,2-5 0,0-1-129,-7-5 129,1-1-129,-7-2 0,-1 2 129,-8-1 129,-3 4-129,-4 0 129,-8 8 0,-10 2-129,2 9 0,-8 2-129,-4 8 0,-5 10 0,0 7-129,-2 7 258,0 3-129,2 5-129,0 3 129,5-2 0,7-1 0,5-6-129,10-5 129,8-8-129,6-8-129,16-9 129,9-6-129,9-13 0,8-7 0,7-3 129,3-5 0,2-1 0,-3 5 0,-4 3 258,-3 11-258,-10 6 258,-4 6 0,-6 5-129,-3 10 129,-4 2-129,-1 0-129,1-1 129,3-7-129,0-4 0,5-5 0,2-5 0,1-6 0,5-4 129,-2-1 0,-4-4 129,-1 6-129,-4 2 129,-2 8 129,-10 3-129,2 6 0,-10 9-129,0 9 129,-2 4-258,0 4 129,1-1-129,0-3-129,4 0-129,-3-11-387,9 1-774,-17-17-2064,24-11-1290,-10-12-516,3-10-387</inkml:trace>
  <inkml:trace contextRef="#ctx0" brushRef="#br0" timeOffset="380740.7771">15155 11404 8514,'14'47'5031,"-11"-12"-516,-3 5 0,0 3-4386,0 10-129,0 4 129,-3 6 0,-3-2 0,0 4 0,-1-7 0,2-3 0,-2-3-129,1-9-129,0-7-129,-5-17-258,5-3-387,-11-16-129,3-6 0,-11-20 0,5 1 0,-14-18 129,4 1 258,-6-6 516,-3-3 516,3 11 387,-2-5 0,9 14 129,-5-2-129,11 15 0,-1 1-129,12 14 0,12 3 0,0 0-258,8-1 0,18 2-129,7 2 0,10 5-129,13-1-129,5-5-387,8 10-516,-4-12-1290,15 0-2580,-2 3-258,2-3-258,-1 0 259</inkml:trace>
  <inkml:trace contextRef="#ctx0" brushRef="#br0" timeOffset="381188.8026">15987 11684 7611,'-17'17'5160,"-5"-13"-516,-5 3-129,-4 3-4257,-6 0 0,-4 4 0,-4-1 0,-1 7 0,-1-5 0,4 5 129,3-4-258,8 0 129,7-2-258,7-2 129,10 0-129,8-2 0,9 0 0,10 0-129,8 1 129,6-1-129,2 3 129,6 1-129,-1 0 129,0-1-129,-4 0 129,-4 0 129,-6-1 0,-3 4 0,-9-1 258,-5 1 0,-9-3 0,-9 4 0,-12-2-129,-3 3 129,-13-1-129,-4 1-129,-9 0-129,-9-3-258,6 4-645,-15-13-2322,11 7-1806,-3-11-387,7-2-258,5-15-129</inkml:trace>
  <inkml:trace contextRef="#ctx0" brushRef="#br0" timeOffset="382772.8934">17033 11756 1419,'11'0'4128,"12"-5"258,-4-4-387,12 0-2838,6 3-1032,5 5 0,3 1 0,2 3 0,3 7 0,-3 2 129,2 8 0,-6 2 129,-1 5-129,-7 1 0,-2 6 129,-12-1 0,-2 2 258,-12-4-258,-6 5 0,-8-10 0,-9 6 129,-17-10 0,-3 0-129,-10-8 0,-1 0 0,-4-8-258,4-4 0,2-2-258,2-9 129,11-4-129,6-6-258,12-1 0,3-8-129,14 1-129,8-10-129,20 6 0,-2-14-258,16 6 258,0-10 0,12 5 129,-8-4 129,5 2 387,-4 1 129,-4 5 129,0 5 258,-10 3-129,-2 7 129,-6 4 0,-1 8 0,-7 2 0,-2 8 0,-3 1-129,0 3 129,-15-1-129,24 24 258,-16-3-258,4 10 0,-6 1 129,4 9-258,-4 4 129,4 6-129,-7-2 129,2 3 0,-5-7 0,1-4 0,-1-5 0,0-7-129,1-9 0,-1-20-129,24 12-387,-6-19-387,20-6 0,-4-13 0,13 4-129,0-10 387,6 7 0,-5 0 129,-1 6 387,-5 13 129,-12 4 258,0 7-129,-10 12 129,-4 10-129,-10 2 387,-1 10 0,-11-3 0,-2 7 258,-15-10-258,6 6 258,-13-12-387,2 0 0,-5-13-258,3-4-258,-1-10-258,0-6-129,8-7-387,-2-18-645,15 9-1290,-5-14-2064,15-2-258,0 0-258</inkml:trace>
  <inkml:trace contextRef="#ctx0" brushRef="#br0" timeOffset="383140.9144">18626 11894 7740,'10'25'4773,"-10"-25"-516,21-1-516,-4-19-4386,7 8-129,0-9 258,5 3 0,-1 0 258,2 3 258,-2 4 387,-7 4 387,0 7-129,-7 7-129,0 12-129,-7 3-129,-2 10 129,-5-3 0,-4 6 129,-9-3-258,0 1 129,-9-8 0,-1-1-129,-7-10-129,-1-7 0,0-7-387,-3-4-129,8-6-516,-8-20-1548,18 1-2322,1-5-129,8-4-645</inkml:trace>
  <inkml:trace contextRef="#ctx0" brushRef="#br0" timeOffset="383788.9515">19104 11693 6063,'45'72'4773,"-26"-36"-258,3 1-258,-1 4-3999,0-2-129,3-3 129,-7-6 0,3-2 258,-9-13-129,4 1 387,-15-16-258,20 3 0,-19-10-129,5-10-129,0-8-129,0-5-258,1-5 129,3-6-129,1-1 129,3 1-129,0 5 129,-2 3 0,3 7 0,-2 9 129,0 6-129,-1 9 0,-1 3-129,0 11 129,2 2 0,4 9-129,6-2 129,3 1-258,10-2 258,4-6-129,7-4 129,1-9-258,8-1 129,0-9 0,2-6 0,-5-6 0,-5-1 129,-8-5 0,-7 5 0,-9 0 129,-9 1-129,-10 5 0,-5 0 0,-15 7 0,-7 3 0,-7 6 0,-6 3 0,-7 9 0,-1 8 129,-7 3-129,0 8 129,3 4-129,-2 4 258,9 5-129,9-3 0,10 5 129,11-3 0,11 2-129,21-3-129,13-7-258,18 0-645,-2-18-2322,20 0-1548,9-9-387,6-8-258</inkml:trace>
  <inkml:trace contextRef="#ctx0" brushRef="#br0" timeOffset="385209.0327">21072 11594 5676,'-22'-2'4515,"4"-4"-129,18 6-387,0 0-3870,8-9 0,4 5 0,6 0 0,4 4 129,6-1 0,7 1 0,3 7 0,4 7-129,-1 6 0,3 4-129,-6 5 129,-2 2-258,-1 5 258,-6 0-258,-9 3 129,-7-3 0,-5-3 129,-8 0 129,-4-4 0,-9-4 0,-10-9 0,-5 1 258,-7-13-258,-1-1-129,-4-3 129,-1-11-258,2-5 0,1 0 0,7-3-129,3-3 0,9 4 0,5-3-129,7 4-258,6-3 129,11 3-258,4-4-129,20 5-258,0-11 0,13 7 129,1-7 0,10 5-129,-6-1 645,5-1 129,-4 4 387,-5 3 258,-4 7 258,-5 0-129,-3 10 129,-9 0 0,2 12-258,-8 5 129,-2 7-129,-6 4 0,1 9-129,-8 1 129,4 5-129,-8-6 129,3 2 0,-5-6 0,1 3 0,-1-14 0,0 2 129,0-24-129,-13 17 0,2-17-129,0 0 129,-3-13-258,2-5 129,-1-1-258,5-8 0,2-2 0,6-3 0,5-1 0,10 0 0,8 2-129,8 0 129,5 4 0,8 3 0,3 3-129,3 5 258,2 3-258,-2 2 129,1 2-129,-6 4 129,3 2-129,-5 1 0,0 2-129,-5-2 129,-1 2-129,-2 3 0,2 3 0,-6-4 0,0 7-129,-4-5 129,-1 4 129,-3-4 0,-3 3 0,-2-2 129,-1 0-129,-2-5 129,-1 3 0,-2-3-129,1 0 129,-2-4 0,0-5 0,-11 9 129,15-23-129,-10 10 129,-2-2 0,-3 4-129,0-4 129,-5 2 0,-4 2 0,-3 3-129,-4 3 129,-4 5 0,-6 0-129,-2 7 258,-5 9-129,0 5 129,-4 4 0,3 6-129,-3 5 258,8 3-258,4 5 129,12 1-129,9-2 129,7-1-129,18-3-129,14-3 129,12-10-258,7-6-129,12 0-516,-4-20-1677,11 0-2064,-2 0-387,-7-15-516,-4-4 258</inkml:trace>
  <inkml:trace contextRef="#ctx0" brushRef="#br0" timeOffset="385547.0516">23138 11988 8127,'9'13'4773,"2"1"-387,-11-14-258,0 0-4257,12 0-258,-12 0 0,0 0-129,11 11-387,-11-11-1290,0-5-2322,0 5-129,0-16 0</inkml:trace>
  <inkml:trace contextRef="#ctx0" brushRef="#br0" timeOffset="385743.0633">23250 11601 5934,'-15'-9'5418,"-1"10"-645,16-1-258,0 0-2064,0 0-3225,0 18-1677,0-18-2322,0 12-129,0-12-516,-10-5 646</inkml:trace>
  <inkml:trace contextRef="#ctx0" brushRef="#br0" timeOffset="387129.1417">5527 13996 6837,'25'-29'4257,"-9"-9"-129,12 0-258,0-14-3999,5-4 129,4-4-129,-3-2 387,1 1 0,-5-2 387,2 7 0,-11 2 129,5 14 0,-11-1-129,4 17 0,-8 0-129,3 12-258,-4 6-129,3 6 129,-1 5-258,0 10 129,0 11-129,1 6 129,2 11-129,3 6 129,0 9 0,2 5 0,-3 2-129,4 1 129,-3-2 0,-2-4-129,3-6 0,-8-8-258,2-10-129,-10-11-387,8-2-387,-11-23-1677,-6 8-387,-16-20 387,5 0 516,-17-17 645,1 4 258,-14-12 516,-1 0 1161,-1 0 1806,-7-1 387,6 6-258,-6-1-258,14 11-516,-6-3-129,15 13-258,0-4-129,15 11-129,2 0-129,16 5-129,0 0-129,5 10-129,16-3-129,10 3 0,9-1 0,11 1-258,12 4-387,2-6-645,17 8-2838,-2-1-903,-2-3-129,-1 3-258</inkml:trace>
  <inkml:trace contextRef="#ctx0" brushRef="#br0" timeOffset="387586.1679">6569 13979 10062,'0'0'4644,"0"0"-258,0 0-1032,2-8-3612,-2 8 258,5-11-129,-5 11 129,0 0-129,0 0 129,0 0-387,5-12-258,-5 12-903,0 0-1290,0-12-1677,0 12-258,0-14 0</inkml:trace>
  <inkml:trace contextRef="#ctx0" brushRef="#br0" timeOffset="388218.2048">6614 13564 9030,'21'0'4773,"4"-10"-387,-16 0-129,3 3-4386,0-1-129,1 6 129,-13 2-258,22-5 258,-22 5-387,11 0-387,-11 0-2451,0 0-1161,0 0-129,0 0-258</inkml:trace>
  <inkml:trace contextRef="#ctx0" brushRef="#br0" timeOffset="389065.2533">7800 13871 2193,'-19'12'4128,"6"-12"387,13 0-2064,0 0-387,-6-25-645,14 1-516,3-14 0,14-8-387,-3-13-129,8-6-258,1-5 258,5 1-258,-3 0 129,0 6 129,-6 3-129,-2 14 129,-7 4-129,2 11 258,-9 5-258,2 10 0,-13 16 0,15-5-129,-10 14 129,1 17-258,2 10 258,0 13-258,1 8 129,5 9 0,2 8-129,3 0 0,-2-3 0,7-4 0,-2-7 0,-1-7 0,-1-11 0,-4-8-129,-1-6 0,-4-12-258,-1 0-387,-10-16-1290,0 0-1419,0-7-1290,-14-10 0,-2 0-387</inkml:trace>
  <inkml:trace contextRef="#ctx0" brushRef="#br0" timeOffset="389277.2654">8007 13578 4386,'-56'-27'4257,"35"17"0,21 10-1161,-13 0-1677,13 0-387,0 0-387,12 6-129,8 1 0,6-7-129,10 5 129,5-3-129,8 1-258,6 2-387,1-5-1161,5-1-2838,3 1-258,-10-7-516,-1-2 129</inkml:trace>
  <inkml:trace contextRef="#ctx0" brushRef="#br0" timeOffset="389577.2826">8700 13150 8643,'7'46'4902,"-4"-22"-258,7 3-258,-4 6-4128,2 6-258,5 14 0,-3 9 129,1 8 0,-2 4 0,1 0 0,-3 0-129,1-7 0,5-9-258,-9-19-1290,9-17-2580,3-12-516,-2-17-387,3-20-129</inkml:trace>
  <inkml:trace contextRef="#ctx0" brushRef="#br0" timeOffset="389833.2972">9134 13200 10062,'9'42'5031,"-3"-13"-645,-2-3 0,-1 3-4515,4 5 0,1 7 0,1 4 258,-3 5-129,4 4 129,-4 3-129,2 1 129,-2 3-516,1-11-645,11 0-3354,-4-5-129,2-14-387,4-13-387</inkml:trace>
  <inkml:trace contextRef="#ctx0" brushRef="#br0" timeOffset="390349.3266">10685 13009 3354,'-9'20'4644,"2"-10"-387,7 11-258,-4 6-1548,4 7-2193,0 10-129,4 9 258,4 15 0,-3 8 129,5 9 0,-4 2 0,1 12 258,-6-7-258,3-1 0,-4-11-129,0-7-129,0-14-129,-4-13-258,2-7-387,-8-23-774,10-2-1548,-15-16-387,5-9-903,-9-11-774,-2-13 129</inkml:trace>
  <inkml:trace contextRef="#ctx0" brushRef="#br0" timeOffset="390561.3386">10488 13826 1935,'-60'-96'4386,"38"59"129,1 4-516,0 5-1161,14 16-1032,-6-6-774,13 18-258,2-14 0,17 13-258,4-3-129,12 3 0,8-6-129,12 6 0,8-2-129,5-2-129,6 3-258,-3-6-387,5 8-903,-13-12-1806,3 0-1290,-5-2-258,-11-4-129</inkml:trace>
  <inkml:trace contextRef="#ctx0" brushRef="#br0" timeOffset="391057.3672">11120 13372 8901,'30'20'4515,"-6"-13"-129,2-2-129,-3-1-3999,12 4-387,8 3 0,-1 2 129,2 5-129,-4 3 258,-3 1 0,-1 5 0,-8 1-129,-4 2 258,-11 0-129,-2 2 0,-11-1 0,-11-2 0,-9-4 129,-8-3-129,-8-5 129,-3 0 0,-6-8-129,-1-2 0,-2-4 0,9-2 129,-1-1 0,10 0-258,6-5 129,7-3-129,17 8 0,-9-20 0,17 6 0,11-2 0,7-4-129,5-5-129,9 1-129,-1-7 0,9 2-387,-3-10-258,10 10-1032,-15-12-2322,7-1-387,-4-3-387,-4-4 258</inkml:trace>
  <inkml:trace contextRef="#ctx0" brushRef="#br0" timeOffset="391289.3805">11862 13026 6966,'15'-5'5031,"-15"5"-516,10 15-258,-10 0-3612,3 14-387,3 7 258,3 10-258,-4 5 258,1 14-129,-2 3 0,-1 2-129,-2 0 0,4-7-258,1-3-516,-4-18-516,12-2-3096,1-18-645,1-14-129,7-13-516</inkml:trace>
  <inkml:trace contextRef="#ctx0" brushRef="#br0" timeOffset="391700.404">12469 13343 10191,'11'-5'5031,"-7"-7"-387,-4 12-258,-25-8-3999,7 6-645,-2 2 258,-7 5-129,0 3 129,-4 2-129,3 2 129,2 1 129,4 0-129,7 3 0,2 2 0,7 0-129,6 3 129,5 4-129,7 1 0,5 3 129,3 0-129,2 3 129,-2-1 0,1 0 129,-5-4-129,-4-1 258,-6-2 0,-6-3 129,-2-3-129,-6 0 0,-11-7 0,0-1-129,-4-6-129,-3-1 0,1-3-258,-2-5-387,12 4-774,-11-17-2064,15 6-1161,5-5-516,6 1-129</inkml:trace>
  <inkml:trace contextRef="#ctx0" brushRef="#br0" timeOffset="392116.4278">12655 13561 5160,'89'10'4257,"-40"-1"-387,-14-10-258,0-4-3225,0-5-645,-1-2 258,-6-3 258,-5-7 0,-3 3 258,-12-11 387,1 10-258,-9-8 129,-1 11-129,-13-3-129,0 11 0,-10 0-387,-2 8 129,-6 1-129,-4 10 0,-5 5 0,2 7 129,-6 2-129,4 7 258,-3 1-129,6 6 129,1-1 129,8 3-258,9-5 0,7 3 0,10-1-129,7-2 129,18-2-258,13-1 0,8-2-129,10-1-129,11 0-387,-5-14-1161,13 5-2838,-11-6-387,-7-5-129,-11-9-516</inkml:trace>
  <inkml:trace contextRef="#ctx0" brushRef="#br0" timeOffset="392980.4772">5468 14829 5676,'14'22'4515,"-11"-8"-387,6 12 0,4 4-3483,-6 11-516,4 8 129,-4 9-129,3 8 258,-6 0-129,2 3 129,-6-5-129,5-4-129,-2-5-1161,-3-12-2967,0-17-258,0-14-774,0-12 129</inkml:trace>
  <inkml:trace contextRef="#ctx0" brushRef="#br0" timeOffset="393656.5159">5338 14854 8256,'0'0'4902,"9"0"-645,9-9 0,1-7-3870,9-1-516,5-6-129,8 6 129,1 0 129,1 4 0,0 2 129,-2 6-129,-4 5 258,-4 1-129,-1 13-129,-6 0 129,-1 9 0,-12 4 129,-2 6-129,-11-3 129,0 6 0,-11-2 0,-5 3 129,-9-5-258,2-2 129,-4-6 129,3-2-258,3-5-129,3-8 0,3-1-129,15-8-129,-11 2 129,11-2 0,0 0 0,10-10 0,7 6 0,4 1 0,5 2 0,2 1 129,2 5 0,2 8-129,3 2 129,-2 6 0,-1 3 0,-2 4 0,1-1 0,-4 4 129,-4-1 0,-5 0 0,-5-4 0,-6 3 258,-7-4 0,-5 2 0,-14-5-129,-2 4 129,-9-8 0,-2 4-258,-7-6 258,0-1-258,-3-4 129,4 1-129,0-7-129,4-4 0,6 2-129,1-3-387,15 1-516,-7-11-2709,19 10-1032,0-27-645,14 3-258</inkml:trace>
  <inkml:trace contextRef="#ctx0" brushRef="#br0" timeOffset="394226.5477">6662 15395 9030,'0'0'4902,"0"0"-258,0 0-258,0 0-3999,0 0-387,0 0-129,10 0 129,-10 0 0,0 0 0,12-2-129,-12 2-258,0 0-258,0 0-1677,0 0-2193,5-19-258,-5 4-387,0-4 129</inkml:trace>
  <inkml:trace contextRef="#ctx0" brushRef="#br0" timeOffset="394474.5626">6636 14916 8901,'0'0'5031,"0"0"-129,0 0-387,0 0-3096,0-12-1290,0 12 0,8-8-129,-8 8 0,14-6 0,-14 6 0,0 0 0,15-3-258,-15 3-1161,14-3-3096,-14 3-258,18-7-645,-18 7 0</inkml:trace>
  <inkml:trace contextRef="#ctx0" brushRef="#br0" timeOffset="400988.9353">8345 14555 3612,'23'-12'4386,"-13"10"-387,-10 2 0,-1-19-2838,1 19-516,-14-5 0,14 5-129,-28 0 0,9 1 0,-7 2 0,2 6 0,-9-1-129,6 4 129,-5 0-258,3 3-129,-2 2 0,4 0-129,4 0 0,2 0 0,4 2 0,4-1 0,7 1 0,5 0-129,5-2 258,10 4-258,3-2 258,8 1-258,3 2 258,4 2-258,2 3 129,0-1 0,1 6 0,-4-1 0,0 5 0,-3 1 0,-4 0 0,-4 1 129,-7-4 0,-4 1 129,-9-6 0,0-1 0,-17-6 129,-3 2-129,-11-9 0,1-1 258,-9-5-387,0-1 0,-2-6 0,3-2-129,0 0-129,6-7 0,4 0-129,6-7-387,11 3-645,-1-10-2451,14-3-1032,9 0-129,9-8-258</inkml:trace>
  <inkml:trace contextRef="#ctx0" brushRef="#br0" timeOffset="401488.9639">8736 15145 9030,'-22'42'4386,"12"-29"-387,-5-12-387,6-9-3741,-2-2-258,9-3 258,-2-5 0,3 0 129,1 1 258,0-6 258,6 5 0,0-1 129,11 6-387,-2 3 0,6 4-129,3 3-129,2 1 0,0 2 0,0 4 129,0 3-129,-2 1 0,-3 4 129,-2 0-129,-3 1 129,-2 1 0,-8-1 0,0 5 0,-6-2 129,0 2 0,-11 0 0,-5-1 129,-6-3-129,-1 3 0,-4-8-129,-1 1 0,4-3 0,-2-7-258,5 0-258,2-5-129,19 5-903,-23-24-1935,22 7-1161,1-7-516,6-3-258,5-4 387</inkml:trace>
  <inkml:trace contextRef="#ctx0" brushRef="#br0" timeOffset="402039.9954">9060 14909 5676,'14'19'4644,"-14"-19"-516,12 14 0,-12-14-2322,6 12-1806,-6-12 258,8 16 129,-1-3 129,-7-2 129,7 7 0,-7-5 0,7 6-129,-6-5 129,9-2-258,1-6-258,7-6 0,7-1-258,5-13-129,10-3 129,1-7-258,2-1 258,1 0 0,-2 3 129,-4 4 0,-7 4 0,-4 7 129,-8 7 258,-1 4-129,-7 7 0,0 8 0,-6 0-129,3 1 129,-2-2-129,5 0 129,0-9-258,5-3 129,6-6-129,0 0-129,4-8 129,1-1 0,1 1 0,-4 0 0,0 2 0,-3 3 0,-2 3 0,-2 5 0,-4 7 129,0 5 0,-2 0-129,-2 7 0,1 3 0,-3-4-387,3 8-903,-10-14-2709,10 2-645,-10-19-387,18 8-258</inkml:trace>
  <inkml:trace contextRef="#ctx0" brushRef="#br0" timeOffset="402649.0302">10320 15036 7482,'40'15'2967,"-12"-15"-903,-11-15 0,4 2-3870,2-9 516,9 3 903,-6-4 258,-5 0 387,2 7 1419,-16-10 774,7 14 0,-14-11-258,0 23-903,-2-22-387,2 22-516,-23-11-129,4 11-129,-2 0 0,-4 7-129,-3 3 129,1 5 0,-1-1 0,3 6 129,-1 1-129,8 2 129,-4-1 0,9 2 258,1-1-258,7 3 129,3-6-129,2 4 129,9-5-129,11 3 0,5-6-129,9-1-129,7-1-258,4-13-516,22 12-2838,-3-13-1161,6-9-258,2-9-387</inkml:trace>
  <inkml:trace contextRef="#ctx0" brushRef="#br0" timeOffset="403781.095">11947 14502 2193,'0'0'3612,"13"15"0,-13-15 0,2 15-2709,3 6-516,-1 1 0,2 12 387,-2 4 0,5 11 129,-7 1 0,4 8 0,-6-7-129,5 5-129,-5-9-258,2-5-129,-2-9-129,0-9-129,0-6-387,0-18-645,0 11-1032,0-11-387,-10-10-1032,10 10-774,-19-26-516</inkml:trace>
  <inkml:trace contextRef="#ctx0" brushRef="#br0" timeOffset="404073.1116">11538 14711 8256,'17'-9'4515,"10"-2"-129,13 6-516,13-2-3483,7-3-387,8 3 129,6-1-129,4 2 0,0 2 0,-2 0 129,-7 0-129,-2 1-129,-6 3-258,-14 0-645,2 3-1548,-14 3-1806,-13 2-129,-3 4-258</inkml:trace>
  <inkml:trace contextRef="#ctx0" brushRef="#br0" timeOffset="404601.1411">12331 14846 7611,'33'-12'4515,"-16"12"-387,-4-1-129,3 0-3096,-1 1-1161,2 6 129,0 4 129,0 5 0,0 5 258,-4-2 0,5 10 129,-6-3 129,4 5-258,-4-1 0,1-1-129,-4 0 0,0-3 0,-4-7 129,1-1 0,-6-17 129,0 17-129,0-17 129,-6 0 0,6 0-129,-17-17-129,7-5 0,2-2-129,4-5 0,2-3-129,2-3 129,5 0-129,8 1 129,1 3-129,5 5 0,5 4 0,2 5 129,1 4-129,2 6 0,3 2-129,4 5 0,-2-2-129,5 4-387,-8-2-1419,9 3-2451,-4-1-129,-3 2-258,-4-4-258</inkml:trace>
  <inkml:trace contextRef="#ctx0" brushRef="#br0" timeOffset="405013.1654">13114 14804 9030,'2'58'4902,"0"-30"-258,1-2-258,2 0-4386,2 1 129,1-2 0,5-8 0,2-3 0,3-7 0,4-7 0,1-5 0,6-7-129,0-7 129,2-1-258,-2-1 129,-1 2 0,-3-1 129,-2 5 0,-6 2 0,-1 8 0,-2 4 129,1 2-129,-3 7 0,3 8 0,-3 5 0,3 5 129,-2 2-258,6 2 0,-1 0-258,-2-6-258,10 5-903,-13-20-1935,11-4-1419,-3-5-387,4-8-387</inkml:trace>
  <inkml:trace contextRef="#ctx0" brushRef="#br0" timeOffset="405433.1895">13897 14975 5289,'27'19'4257,"-16"-17"-516,11 1-774,0-3-2967,-1 0-129,0-8 0,0-7 0,-1-2 258,-5-6 387,2 3 0,-10-6 258,2 8 0,-9-6-129,0 11-129,-5-3-129,5 16-129,-24-14 0,6 14-129,-4 0 0,-4 7 0,-1 3 0,-1 5 0,-4 2 129,3 4 129,-1 0 0,6 7 0,-2-5 0,8 6 129,1-6 0,10 5 129,2-4-258,7 4 129,13-5-258,10 1 0,11-2 0,12 0-258,13-2-129,9-6-387,21 11-1677,-6-16-2580,16-2-516,0-7-258,6-12-258</inkml:trace>
  <inkml:trace contextRef="#ctx0" brushRef="#br0" timeOffset="406946.276">15760 14705 1,'42'-19'515,"-22"12"130,-2 0 387,-2 0-258,-4 3 129,-12 4-129,18-8-387,-18 8 129,0 0-258,11-12-516,-11 12-645,0 0-1032,0 0-773</inkml:trace>
  <inkml:trace contextRef="#ctx0" brushRef="#br0" timeOffset="407716.3201">16005 14362 516,'38'-20'3870,"-15"11"258,-13-6-129,-3-2-2322,8 11-516,-10-7 0,-5 13-387,6-12 129,-6 12 0,-7-3-258,7 3 0,-31 3-129,11 7-258,-8 2 0,-4 5 0,-6 3 129,2 6-258,-6-2 0,3 5 129,1-3-129,2 4 0,3-5-129,9 2 0,5-4 0,9-3-129,8 0 0,5-3 129,11-1-129,9-2 0,9 5 129,4-6-129,7 5 129,-1 1 0,1 3 0,-2 0-129,-1 3 129,-4 3 0,-7-2 0,-6 6 0,-8-6 129,-6 5 0,-9-5 258,-4 0-129,-16-3 129,-3-2 0,-10-4-129,-1-1 0,-7-6 129,-1-2-387,1-4 129,1-4-258,4 0 129,1-6-387,9-2 0,0-5-129,14 7-774,-6-16-1935,17 5-1677,1-2-129,12 2-516</inkml:trace>
  <inkml:trace contextRef="#ctx0" brushRef="#br0" timeOffset="408137.3441">16418 15012 8385,'6'28'4515,"-6"-28"-645,-8-3-516,-6-15-4386,12 7 129,-9-14 129,10 4 129,-4-4 387,5 1 387,5 6 129,2-2 387,7 12-129,-3 2 0,7 6-258,1 6-258,0 6 0,0 8 0,0 1 129,0 6-129,0 2 258,-7-1 129,1 2 129,-11-5 0,2 3 0,-8-9 0,-3 4 258,-8-14-387,0 4 0,-8-11-258,1-2 0,0-1-258,-4-13-258,8 2-387,-11-17-1806,16 5-2193,-2-2 0,6-3-645</inkml:trace>
  <inkml:trace contextRef="#ctx0" brushRef="#br0" timeOffset="408821.3833">16759 14825 5547,'0'0'4257,"0"0"-129,17 5-387,-17-5-3354,18 0-387,-8 4 0,-10-4 516,25 19-129,-25-19 387,25 31 0,-18-15 129,8 9-258,-5-3 0,6 2-129,-1-7-258,4-1 0,3-9-129,5-7 0,5-3-129,4-10 0,5-5 0,-1-5 0,1-2 129,1 0-129,-4 1 129,-3 6 0,-2 2 129,-4 5-129,-3 6 0,-5 5-129,-2 2 129,0 9 0,-6 1 0,1 8 0,-6-4 0,1 4 0,3-3 0,1-2 129,3-6-258,3-6 129,7-3-129,3-7 0,3-3 0,3-4 0,-1-2 129,3 0-129,-4 3 129,-2 4-129,-3 4 129,-2 5 0,-5 1 0,-2 9 0,-2 5 0,1 5 0,-5 2 0,2 4 0,0 5-258,-1-3 0,1 1-516,-3-10-387,11 10-2838,-9-15-1032,5-1-516,-5-13-129</inkml:trace>
  <inkml:trace contextRef="#ctx0" brushRef="#br0" timeOffset="409348.4134">18261 14982 5805,'17'8'3999,"17"-10"-258,-17-10-129,6 3-3741,4-1-129,5 0 0,-4-1 258,-1-4 258,0 5 129,-9-7 258,1 6 129,-10-5-258,-9 16 129,6-24-258,-6 24 129,-12-21-258,-1 15 258,-7-2-258,-1 7 258,-6 0-387,4 1-129,-5 6 129,3 4-129,-2 2 129,2 5 0,-1 2 0,7 1 0,1 1 258,6 4 0,-1-4 0,11 6 258,2-3-258,7 2 0,9-3-258,9-2 129,10-1-258,7-5-387,16 2-258,-3-15-1290,15 4-2322,4-6-645,3-1-516,3-11 0</inkml:trace>
  <inkml:trace contextRef="#ctx0" brushRef="#br0" timeOffset="409880.4438">19422 14287 5289,'12'-17'4773,"0"12"-387,-12 5 0,14 2-2709,-14-2-1548,9 15 129,-4-1-129,1 9 129,-3 3 129,7 14 258,-8 6-258,5 15 258,-6 5-258,2 14 0,-3 5 129,0 8-129,0-2-258,0-2 129,0-5-129,3-6-129,-1-14 0,3-11 0,4-11-258,-4-13-258,2-6-387,-7-23-645,0 0-1419,-10-3-1290,-1-13-645,-3-9-129,-4-2 645</inkml:trace>
  <inkml:trace contextRef="#ctx0" brushRef="#br0" timeOffset="410109.4569">19356 15104 3483,'-48'-67'4257,"28"38"-258,7 12-903,-3-9-387,16 26-774,-6-29-516,13 23-258,3-8-129,14 9-258,1-6 0,14 7-129,2-4-258,8 4 0,3 3-258,2 0-129,2 1-129,-1-2-258,1 4-387,-11-2-516,6 5-1677,-13-5-1806,-5 0-387,-5-4-387,-10-4 388</inkml:trace>
  <inkml:trace contextRef="#ctx0" brushRef="#br0" timeOffset="410661.4885">19757 14730 8901,'8'-7'4644,"6"2"-387,-1-2 0,3-1-4257,9 3-129,2 3-129,3 2 129,0 0 258,3 0 258,-1 8-129,1 6-129,-2-1 129,-3 5-258,0 3 129,-4 3-129,-2 1 0,-4 4-129,-3-2 258,-1 2-129,-8-3 129,-2 2 129,-4-4 0,-7 2 129,-11-9 0,-2 2 0,-12-9-129,-3 1 0,-4-10 0,-1 2-129,-1-3 0,0-9 0,3-2-129,7-1 0,3 0 0,7-1 129,6 1-258,7 0 129,8 1-129,0 11 0,14-18 0,6 9-129,5 2 129,8 0-129,4 0-258,0-4 129,6 5-258,-5-11-258,10 10-1032,-18-16-1419,9 1-1419,-4-4-129,-6-8-129</inkml:trace>
  <inkml:trace contextRef="#ctx0" brushRef="#br0" timeOffset="410940.5045">20377 14296 7353,'0'0'4515,"5"11"-129,-5-11-129,5 20-3741,2 0-258,0 5 0,5 8 387,-5 3-129,8 10 129,-6 3 0,7 11 0,-5-2-129,5 8-258,-2-3-258,-1-3-129,3 4-516,-6-19-516,11 3-1935,-6-21-1677,3-12-516,2-15-129</inkml:trace>
  <inkml:trace contextRef="#ctx0" brushRef="#br0" timeOffset="411828.5553">21121 14602 5676,'-19'-1'4644,"19"1"-258,-25 0-129,7 0-3612,2 0-516,-2 6 129,2 5 129,-8-1-129,5 6 258,-5-5-129,8 7 129,-3-4-129,6 3-129,0-2-129,6-1-129,7 1 0,0-3-129,9 1 0,6 0 0,5-2 0,1 4 0,4-2 0,1 1 0,-3 2 129,1 1-258,-3 3 258,-2-1 258,-9-1-258,-3 0 129,-7-3 0,-3-3 129,-12-3-129,-7-1 0,-6-5 129,-3-2-129,-6-1-129,1 0 129,-3-1-129,6-2 0,4 0 129,7-1-129,4 2 0,18 2 0,0 0 0,7-16 0,19 9 0,9-2 0,13-1-129,7-4 0,11 1 0,2 0-129,4-3 0,-1 2 0,0-1 0,-7-5 0,-4 4 129,-7-3 0,-8 2 0,-9-2 129,-7 2-129,-10 0 129,-6 2 0,-11 3 0,-2 0 0,-11 3 0,-8 1 129,-7 3 0,-4 1-129,-2 4 258,-6 0 0,-3 1 0,0 6 0,1 3 0,-3 5 0,6 6 0,1 2 0,5 7 0,4 2 129,13 7-129,5 1 258,9 10-129,12-4-129,15 6 129,10-1-258,11-1 0,10-1-258,3-5-129,8 1-387,-8-19-903,9 5-2580,-17-13-903,-10-9-258,-15-9-516</inkml:trace>
  <inkml:trace contextRef="#ctx0" brushRef="#br0" timeOffset="412824.6116">5862 16206 5934,'0'0'5031,"0"0"-258,-3 14-387,-8-14-3225,1 0-1161,-2 2 129,-1 1 0,-7 0 258,0 7-129,-4 6 129,-6-4 0,2 9-129,-4 0 258,3 5-387,0 1 129,3 4-258,3 1 0,3 4 0,4 2 0,6 4 0,5-2-129,5 0 258,1 2-129,12 0 129,6-4 0,7-1 129,4-8-258,10-6 129,5-5-129,6-2 129,8-9-129,3-6 0,4-1-129,1-4 0,3 1-258,-6-7 0,4 10-774,-16-11-2193,8 6-1548,-3-7-258,-7-1-258</inkml:trace>
  <inkml:trace contextRef="#ctx0" brushRef="#br0" timeOffset="413073.6265">6847 16823 11223,'6'20'5289,"3"-8"-645,-9-12 0,0-7-5031,0 7-129,12-12 0,-1 9-129,-11-7-516,14 7-2322,-14-11-1290,0-3-258,-3-6-129</inkml:trace>
  <inkml:trace contextRef="#ctx0" brushRef="#br0" timeOffset="413301.6395">6843 16247 13029,'6'16'4902,"2"-5"-258,1-19-1806,-5-6-3612,19 14-516,-16-8-774,19 8-1935,-12-4-1161,4-2 0,-3-2-258</inkml:trace>
  <inkml:trace contextRef="#ctx0" brushRef="#br0" timeOffset="414080.6841">8087 16729 4902,'-3'19'4644,"3"-19"-258,0 0-129,0 0-2838,10-3-1032,7-18 0,-1-13-129,11-5 0,1-10 0,9-6-129,0-8-129,3 0 129,-3 3-129,-1 3 129,-2 4-129,-4 5 387,-3 3-129,0 11 129,-6 0-129,3 7 0,-5 2 0,2 7 0,-6 1-129,2 7 129,-3 5-129,0 5 129,-14 0 0,22 22 0,-12 0-129,5 11 0,-1 9 0,5 12 0,2 5 0,1 5-258,5 8 258,-1 3-129,0-4 0,-1-1 0,1-8 0,-2-9-129,-5-4-258,-4-16-258,3 0-258,-18-33-903,16 16-1806,-16-23-1032,-5-9-516,-13-6 0</inkml:trace>
  <inkml:trace contextRef="#ctx0" brushRef="#br0" timeOffset="414312.6973">8641 16519 4773,'-109'-51'5031,"58"31"-516,12 5-129,9 10-2838,1-7-516,15 12-258,14 0-258,0 0-129,6-8 0,22 8 0,6 0-129,13 0 0,7 0 129,10 0-387,7 0-258,1 0-129,6 1-258,-9-1-258,11 5-516,-18-8-1032,9 0-1935,-12-1-645,-5-4 129</inkml:trace>
  <inkml:trace contextRef="#ctx0" brushRef="#br0" timeOffset="414629.7155">9372 16017 8127,'-1'39'4386,"1"-20"129,1 0-516,-1 3-3612,5 10-387,1 11 516,2 7-258,-6 0 129,6 5 0,-4-3 129,4-1-258,-2-2 0,2-9-258,2-12-387,1-16-258,11 0-1419,-7-19-2064,8-16-774,6-9-129,2-14-129</inkml:trace>
  <inkml:trace contextRef="#ctx0" brushRef="#br0" timeOffset="414876.7296">9786 16136 6708,'36'-49'4644,"-24"39"-258,-12 10-129,11-15-2838,-11 15-645,12 8-516,-8 4 0,-1 0 0,1 5 129,-4-1 0,1 5 0,-1-2 129,0 10 0,-3 1-129,2 7-129,-4 2 129,4 8-258,-1 3 129,2 3-387,1 1-258,1-16-1290,17 1-2967,-2-10-258,6-10-387,5-17-258</inkml:trace>
  <inkml:trace contextRef="#ctx0" brushRef="#br0" timeOffset="415312.7545">11611 16009 9030,'6'13'4386,"-6"-13"0,0 16-1161,0 2-2838,-3 1-129,2 13 387,-6 5-129,6 14 0,-6 1 129,4 13-258,-3 1 258,6 1-387,0-4 0,0-5-258,4-12 0,2-10-387,4-4-387,-10-32-1161,14 7-2709,-12-14 0,-2-12-774,-6-8 258</inkml:trace>
  <inkml:trace contextRef="#ctx0" brushRef="#br0" timeOffset="416168.8035">11167 16197 8127,'32'14'5031,"-7"-14"-258,10 0-258,7-6-2193,6-9-2322,11 0 0,7-2 129,5 2 0,1 0 0,4 2 0,-3 2-129,0 7 0,-2 2-129,-5 1-258,2 4-774,-16-3-1806,3 10-1806,-11 2-258,-7 2-258,-9 1 0</inkml:trace>
  <inkml:trace contextRef="#ctx0" brushRef="#br0" timeOffset="416700.8339">12101 16341 5805,'19'9'4515,"-19"-9"-129,27 11-258,-16 3-2193,9 1-2064,0 1-129,2 9 258,4 4 0,-5 2 516,0 4-129,-3-4 258,0 4-387,-7-10 258,1 2 0,-8-12-129,-1-1-129,-3-14 0,0 0 0,-14 0 0,3-14-129,-2-4 0,0-8-129,0-3 0,4-3 129,3-3-258,5-3 258,1 5-258,7-3 258,5 7-258,9-1 258,3 4-258,3 3 0,4 5 129,2 3 0,3 6 0,1 4 0,1 5-129,2 0-387,-1 13 0,0-2-258,6 13-903,-14-12-2064,4 5-1161,-4-2-129,-2-8-258</inkml:trace>
  <inkml:trace contextRef="#ctx0" brushRef="#br0" timeOffset="417144.8593">12883 16280 7224,'-4'32'4902,"4"-8"-129,0-4-516,2-6-3096,1 14-1161,3-5 258,2 1-258,1-2 387,4-5-258,4-7 0,4-9 0,4-6-129,3-11 258,6-9-516,2-5 258,2-6-129,-2-2 387,-3 3-258,0 5 387,-7 2-129,-2 7 0,-7 4 258,0 14-258,-4 3 0,1 4 0,-4 12 0,0 7-129,3 2 0,0 5 0,1 5 258,0-1-387,0 0 258,-1-1-387,4-6 129,-4-4-387,5 1-129,-18-24-1806,30 6-2709,-18-12-129,4-9-516,-2-12-129</inkml:trace>
  <inkml:trace contextRef="#ctx0" brushRef="#br0" timeOffset="417620.8866">13771 16309 7224,'40'23'3999,"-18"-23"258,11-3-387,-2-14-4128,5 0 129,3 0 0,-6-5 387,1 7 129,-11-10 387,4 14-129,-13-10 0,-2 10-516,-7 0 129,-5 11-258,-7-19 0,-7 12 0,-10 4 0,-4 3 129,-5 0-129,-6 5 0,-3 5 129,0 4 0,-4 3 0,2 5 0,0 3 129,8 6 129,1-1 0,12 5-129,3-1 516,16 5-387,4-1 258,14 8-516,21-6 258,15 2-387,16 0 0,14-4-645,23 13-2322,-1-18-2064,13-10-387,0-13-387,0-10-258</inkml:trace>
  <inkml:trace contextRef="#ctx0" brushRef="#br1" timeOffset="427728.4647">1037 4235 2709,'0'0'3612,"0"0"0,0 0-1161,0 0-1806,-13 15-387,13-15 0,-10 20 129,6-6 0,-6-2 129,4 8 129,-6-6-129,3 8 0,-5-3 0,4 8-258,-2-2 0,1 5-129,2 0 0,-1 3-129,4 4 129,3 3-129,-1 5 129,4 3-258,0 5 258,0 5-129,0 9 0,5 4 0,-1 7 0,-2 4 129,0 7 129,1 7-129,-2 6 0,2 7 0,-3 3 0,4 5 0,-3 1 258,1 5-258,1 3 0,0 4 129,1-1-129,-1-1 0,2 2 129,2 0-129,-2 4-129,-2 1 129,3 3-129,-2-2 258,0 1-129,3 3 0,-2 2 0,1 0 0,2-3-129,-1-1 0,4-4 129,-3 2-129,3-5 0,-3 0 0,0-3 0,-2 0-129,-5-4 129,2 1 129,-3-1-129,0-1 0,-4 0 0,-1 0 258,-1-2-129,1 2 0,-1-1-129,3-1 129,-1-2-129,2-3 129,2-5-129,-1-2 0,-1-10 0,1-7 0,-3-5 0,2-6 0,-1-10-129,-1-6 129,-1-4 0,1-7 0,2-8 0,-1-4 129,0-9-129,3-4 0,0-8 129,0-3 129,0-18-129,17 15 129,-3-15 0,2 0-129,1 0 129,2-1-129,0-6 0,2 2 0,-3-4 0,2 2 129,0-3-129,1-1-129,1-2 129,4-2 0,1-4-129,6 0 129,3-4-129,4 0 129,2-2-129,4 1 0,1 2 129,1-1-129,1 5 0,2 1 0,1 3 0,-1 3 0,2 1 0,5 3 0,-1 1 0,8 1-129,2 0 129,4 0 0,2 0 129,2-2-129,4 1 0,1-1 0,-1 2 0,2-1 0,-2 0-129,2 4 129,2 0 0,4 1 0,-3 1 0,5 0-129,2 0 129,0 0-129,4 1 129,-1-1 0,2 3 0,0-1 0,2 0-129,1 1 129,-2-1 0,3 2 0,0 0 0,2-1 0,0 1-129,1-2 129,-1 3 0,4-3 0,0 1 0,1-2 0,4-1 0,0 0 0,-1 2 0,2-2 0,4 0 0,0 0 0,-1-1 0,5 0 0,1-1 0,-3 0 0,3 0 0,0 2 0,1 0 0,1 0 0,4 2 0,-4 1-129,1 0 129,1 0 0,0-2 0,1 2 0,-1-3-258,-1 0 258,-3 0 0,-1 0 0,-2 0 0,-1 2 0,2 0-129,-1 1 129,-2-1 0,2-1 0,1 0 0,2-1 0,1 0 0,0 0 0,4-2 0,-4-4 0,0 3 0,-1-1 0,2-1-129,2 1 129,0-1 0,-3 1 0,1-2 0,0 2 0,0-1 129,3 0-129,1-2 129,-1 5-129,0-3 258,3 3-258,0-1 0,5 0 129,-1 1-129,-2-1 0,3 2 0,-2-2 0,1 2 129,3-3 0,0 1-129,-1 1 0,0-3 129,2 1-129,2-1 0,2 0 0,2 0 0,-4 2 0,3-1 129,0 2-129,2-1 0,-1 3-129,-5 0 258,-4 0-129,-1 0 0,-2 0 0,1 0 0,-4 0 129,-1 2-129,0-1 129,-2-1 0,2 1-129,0-1 0,2 0 129,-1 1-129,-3 5 0,0-5 0,-2 4 0,0 2 0,-2-2 129,3 2-129,-2 1 0,2-2 0,-1 2 0,4-3 0,4 2 0,0 0 0,0-2 0,0 0 0,-1 2 0,1-2 0,0 0 129,-4 1-129,-3-1 0,0-1 129,0 0-129,-1 1 0,5-4 129,-1-1-129,3 0 129,-3 0-129,6-6 0,-1-2 0,3-3 0,2-3 129,-2 1-129,3-3 0,1 0-129,2 0 129,-1-2 129,5 2-129,-4 0 0,0-4 0,-1 3 0,0 0 0,-5-3 0,-2 3-129,-1 0 129,-9-2 0,3 1 0,-5 4 0,-3-2-129,-4 2 129,-4 0 0,0 2 0,-3 0 0,-2 0 0,-3 1 0,1 5 0,-4-5 0,-3 2 0,-2-3 0,-4 1 0,-1-1 129,-7-2-129,-4 2 0,-6 0 0,-1 2 0,-5 1 0,-2-1 0,-3 4 0,-2-1 0,-2 7 0,-1-4-129,-5-1 129,-5 0 0,0 1-129,-4-2 258,-1 1-129,-4 1 0,0-4 0,-2 3 129,-2 1-129,1-1 0,0 1 0,-2 1 0,-4-1 0,0 0 0,-2 2 0,-3-3 0,-2 0 0,-2 0 0,-2-3 0,-3-3 0,0 1 0,-5-2 0,1-2 0,-2-3 0,0-3 0,0-2-129,-1-2 129,0-5 0,0-6-129,2-5 129,-2-1 0,1-10-129,-2-7 129,0-8-129,-3-8 129,1-8-129,-2-3 129,-2-9 0,0-3-129,0-7 0,-2-8 0,-4 1-129,3-3 129,-1-1-129,2 0-258,1-3 258,1 4 0,0-3 0,0 6 0,1-4 0,4 4-129,-4-9 258,4 4 0,-1-6-129,3-2-129,-2-5 258,4 1-129,-5 1 129,2-2 0,-2 2-129,-2 0 129,-2 4 0,0 3 129,-5 2 0,3 2 0,-3 3-129,4-1 129,0-2-129,1 4 129,0-1 129,0 1-387,0 3 258,0 0 0,-1 1 0,1 4 0,0 3 0,0 3 0,3 7-129,2 3 258,6 1-129,-3 5-129,0 4 258,0 5-129,2 3 0,-6 3 0,1 2 129,-2 4-129,0 3 129,-2 3 0,0 3-129,-1 4 129,0 8-129,0 1 129,-2 9-129,-2 1 0,0 5 0,-1 4 129,-1 3-129,-1 1 129,0 3-129,0 1 0,-1-2 129,8 14-129,-23-20 0,8 12 129,-2 0-129,-2 3 0,-5-2 0,-3 2-129,-2 3 129,-6-4 0,1 2 0,-5-2 0,0 2 0,-4-1 0,-3-1 129,-3 0-129,-4-2 129,-2 1-129,-8 2 0,-7-2 129,-2 3 0,-10-1-129,-3 1 0,-6 0 0,-6 2 258,-6 0-258,-6-3 129,-7 0-129,-4 0 129,-5-2 0,-7 0 0,-3-3 0,-7 3 0,-3-3 0,-3 3 0,-2 1 0,-4 0 0,-3-1-129,1 4 129,1-1 0,3 3-129,2-1 0,6 0 0,5 2-129,12-5 0,9 3 0,8-4-258,11 3 0,0-5-903,19 8-1290,-2 0-1935,3-2-258,5-6-387</inkml:trace>
  <inkml:trace contextRef="#ctx0" brushRef="#br1" timeOffset="429028.539">14861 3677 3096,'0'-11'3612,"0"11"-129,4-17-129,1 6-2967,-5 11-258,11-18 129,-11 18 129,11-16 258,-11 16-258,4-12 129,-4 12 129,0 0-129,0 0 0,0 0-258,0 0 129,-18-8 0,-2 8-129,-8 0 0,-4 3 0,-10-1-129,-9 4 129,-6-1-129,-8 1 0,-9 0-129,-2 2 0,-11-4 129,-6 3-129,-8 0 0,-6-3 0,-7 2-129,-5-2 129,-5-1-129,-9-1 0,-2-1 129,-4-1-129,-2 0 0,-5 0 0,-5-5 129,-6 1-129,-3 1 129,-2 0-129,-8 2 129,-7 1-129,-4 0 129,-3 3 0,-6 2 129,-4 6-258,-4-2 258,-2 1 0,-5 1 0,-3 3 0,-5-3 129,-5 3 0,-10-2 0,-2 2 0,-8 1 0,-7 2 0,-1-3-129,-2 4 0,-2-3 258,4 3-387,4-1 0,2 0 0,7-3 0,0 3 0,0-4 0,2 2 0,-3-2 0,-3 0-129,-3-1 129,-1-1 0,-1-2 0,-3 0 0,6 1 0,-1-1 0,3 1 0,3 1 0,5 1 0,2 0 0,1 6-258,7 0 258,3 4 0,3 0 0,8 1-129,10-2 129,6 1 0,12-2 0,12-1 0,9-4 0,12-1 0,12-4 0,14 2 0,11-4-129,14 1 129,7-1-129,17-1-258,6-3-387,22 10-1935,6-3-1548,6-3-258,9 1-258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1:56:57.810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672 4884 3096,'10'-5'3741,"-10"5"-1935,0 0-258,0 0 258,0-14-258,0 14 0,0 0-129,0 0-387,0 0 129,0 0-516,0 0 0,0 0-258,0 0 0,-6 14-129,6-14 0,-7 17-129,2-3 0,1 1 258,-3 5-258,0 4 0,3 4 0,-2 7 0,-1 1-129,1 8 258,-2 4-258,2 5 129,0 2 129,2 2-129,1-3 0,3 1 0,-1-5 0,1-4-129,0-5 258,0-7-387,1-7 129,0-6-258,1-2 0,-2-19-516,5 18-1935,-5-18-1806,0-10-387,0-4-258,-5-11 129</inkml:trace>
  <inkml:trace contextRef="#ctx0" brushRef="#br0" timeOffset="556.0318">24204 5029 258,'0'0'3870,"-3"9"129,3-9-1935,0 0-387,0 0-129,0 0-258,0 0-129,0 0-258,14 1-129,-14-1 129,28 0-258,-11 0 129,15 0 0,-1 0-258,13 0 0,0-2 129,8 1-258,0-6-129,3 5-129,-1-1 0,-2-1 0,-3 1-129,-7-1 0,0 3-129,-5-2-129,-3 3 0,-10 0-387,7 5-1290,-18-2-2064,6 1-774,-5 1-516,-14-5 258</inkml:trace>
  <inkml:trace contextRef="#ctx0" brushRef="#br0" timeOffset="6715.3841">4443 4768 645,'0'0'387,"0"0"258,0 0 258,0 0 516,7-14-129,-3 1 645,9-4-129,0-9-387,9-1 258,2-11-645,11-2 0,0-6-516,9-5 129,0-5-387,3 2 0,-2 0 0,-2 3-129,-5 3-129,-3 4 0,-7 9-129,-9 6-645,2 9-1677,-6 7-1290,-5-3-258,-10 16 258</inkml:trace>
  <inkml:trace contextRef="#ctx0" brushRef="#br0" timeOffset="7247.4145">5236 3462 1419,'10'0'2709,"-4"-10"-1161,-6 10-516,0 0-129,12 0-129,-12 0 0,0 0 0,7 12 129,-2-1-258,-5-11 129,8 23 129,-5-8-129,5 11-129,-2 1 0,4 11-129,2 3-258,-1 7-129,3 1 0,2 3-129,0-4 0,2-3-129,2-7 0,3-8-129,4-10-645,1-11-903,-2-9-2064,7 0-258,-8-17 516</inkml:trace>
  <inkml:trace contextRef="#ctx0" brushRef="#br0" timeOffset="7557.4322">5059 3725 2709,'0'12'4257,"0"-12"-258,28-7-387,-5-2-1161,16-7-2322,9-5-129,7 1 0,4-3-129,3 2 0,-4-4-129,-1 5-516,-9-7-645,-2 9-1548,-6 2-774,-12-6-129,-2 7 1</inkml:trace>
  <inkml:trace contextRef="#ctx0" brushRef="#br0" timeOffset="8239.4712">5624 3587 1419,'11'5'2451,"-11"-5"-1161,0 0-516,14-7 258,-14 7 129,0 0 0,13 0 0,-13 0 387,8 10-258,-8-10 0,15 21-258,-5-8-387,7 10 0,0-4-387,5 6 0,-2 0-129,1-1 0,-2-2-129,0-1 0,-8-7 129,0 1 0,-11-15 387,15 17-258,-15-17 129,0 0-129,0 0 129,0 0 129,0 0-258,-1-14 0,-7-1-258,1-2 258,-1-4-258,-2-4 0,2-1 0,2-6 0,4 3 0,2-5 0,0 5 0,8 3 0,5 1 129,1 1-258,6 7 129,1 1 0,1 5-129,1 1 0,1 6 0,-4 1-129,4 3-129,-8 0-387,6 8-774,-22-8-645,26 7-1419,-12-3-645,-14-4-129</inkml:trace>
  <inkml:trace contextRef="#ctx0" brushRef="#br0" timeOffset="8703.4977">6130 3407 903,'0'0'3225,"-13"0"129,13 0-1290,0 0-516,-3 16-516,3-3-387,0 0-387,3 9 258,-1-5 0,7 8-129,-2-4-129,4 3 129,0-7-129,4 3 0,-1-10 0,5-2 0,1-8-129,5 0 129,-2-9 0,3-8-129,-1-4 0,-1-6 129,-7 0 0,3 0 0,-10 1 129,0 5 129,-10-1-129,5 11 0,-5-3 0,0 14-129,0 0-129,0 0 129,0 0-129,0 5 0,0 11-129,0 3 129,3 5 0,3 2-129,4 2-129,3-7-516,13 5-2064,1-10-1548,3-8 0,4-8-387,-1-14 259</inkml:trace>
  <inkml:trace contextRef="#ctx0" brushRef="#br0" timeOffset="9111.5211">6665 3353 6450,'0'0'4386,"0"0"-387,0-16-258,-2 0-3612,2 1-129,2 1-129,-1-1-258,2 0 258,-3 1 129,0 0 129,0 14 129,-6-17 0,6 17 0,-11 0-129,4 7 129,1 7 0,3 6-129,-3 5 0,2 4 0,2 3 0,2 2 129,0-3 0,1 2-129,4-7 129,3-1-129,0-5 0,6-6-129,6-4-129,4-9-129,14 2-903,-5-10-1548,11-9-1419,6-2-258,1-7-258</inkml:trace>
  <inkml:trace contextRef="#ctx0" brushRef="#br0" timeOffset="9480.5422">7188 3107 1161,'-7'35'3225,"9"-14"774,-2-4-129,4 0-2322,6 13-645,-5-4 129,8 8-129,-1-7-387,3 1-129,2-3-645,-1-10-903,7-5-2580,0-4-129,-7-10-258,4-9 0</inkml:trace>
  <inkml:trace contextRef="#ctx0" brushRef="#br0" timeOffset="10062.5754">7194 2913 6063,'-7'16'4644,"7"-6"-1032,0-10 0,0 0-4128,10 7-645,3 2 129,-13-9-258,21 12-129,-21-12 258,15 10 129,-15-10 129,13 6 387,-13-6 129,12 13 387,-12-13-129,16 24 129,-8-11 129,3 4-129,2 4 516,-3 1-258,4 3 516,-2-6 0,1 3 258,-6-8-129,7 5 258,-14-19-258,18 20 0,-18-20-129,22 0-129,-9-7-258,2-6 0,-2-4 129,5 1-129,-6-8 0,3 6-129,-5-1 258,2 5 0,-5-1-129,-7 15 129,14-14-387,-14 14 387,14 0-387,-14 0 387,12 8-387,-4 6-129,-2-2 258,3 6-258,-3 2 258,6 1-387,-2 2 258,2-2-516,7 1-258,-5-12-903,19 0-2451,-8-5-516,5-5-258,-3-10-129</inkml:trace>
  <inkml:trace contextRef="#ctx0" brushRef="#br0" timeOffset="10602.6064">8003 2879 7353,'0'0'4515,"0"0"-774,0 0 129,0 0-3999,22 0-258,-3 0 129,1 0 0,3 1 0,1 2 129,-3-1 129,3 4 129,-4 1 129,4 4-129,-5 2 129,1 6-129,-2 0 0,1 6 258,-2 2-258,-7 0-129,-1-2 129,-5 2-129,-4-4 129,-6 0-129,-8-5 129,-5-2-258,-4-7 129,-1 0 129,-4-2 0,0-6-129,1-1 129,1-1-129,4-6 0,4-1 129,4-2-129,6-1 0,8 11-129,-5-22 129,5 22-129,17-22 0,2 11-129,0-4-129,7 4-387,-1-8-774,9 7-774,-6-6-1032,-2-5-774,2 5-387</inkml:trace>
  <inkml:trace contextRef="#ctx0" brushRef="#br0" timeOffset="10891.6229">8373 2537 1935,'-5'-21'3096,"5"9"-387,0 12-645,0 0-645,0 0-516,2 16 0,-2-1 0,10 11-129,-2 4 129,9 11 0,0 2-258,7 7-129,-1-4-258,1 4 0,4-8 129,-2-2-258,-1-9-258,-1-12-774,9-9-2322,1-7-903,-3-14-129,9-10-129</inkml:trace>
  <inkml:trace contextRef="#ctx0" brushRef="#br0" timeOffset="11175.6392">8801 2459 4773,'-23'57'4515,"16"-28"-258,0-8-258,7-4-3354,4 5-258,3 2-258,3-4 0,3 5-258,0-7 258,0 5-129,3 0 0,-1-2 0,3 1 0,-1 5-129,0 2-516,6 5-1419,-2 5-1548,-7-8-645,-1 6 129</inkml:trace>
  <inkml:trace contextRef="#ctx0" brushRef="#br0" timeOffset="12458.7126">5803 4511 2322,'0'0'2967,"0"0"387,0 0-1935,0 14-1290,0-14 387,4 14-129,-4-14 387,9 23-129,-7-11 258,5 7-258,-5-3 129,6 5 0,-5-4-258,4 6 0,-2-7-258,2 1-129,-7-17 258,15 12-258,-4-12 0,7-7 0,2-10 0,1-6 129,3-3 0,3-3 0,-2 0-129,-2 4 129,-2 2-129,-2 5 129,-8 5-129,-11 13 0,18-10 0,-18 10 0,12 5 0,-6 7-129,-3 0 129,4 2 129,-1 0-129,4-1 0,-10-13 0,24 11 0,-3-11 0,5-8-129,2-5 129,7-7-258,2-5 258,0 0-258,1-1 258,-4 3-129,-5 4 0,-3 5 129,-6 7 0,-5 6 0,-3 1 129,-2 10-129,-4 6-129,1 0 129,-3 1-129,1 2 129,-1 0-129,2-4-129,1-1-129,-7-14-516,26 21-903,-14-16-2451,4-5-387,2-3-387,1-7 129</inkml:trace>
  <inkml:trace contextRef="#ctx0" brushRef="#br0" timeOffset="12943.7403">6807 4432 8385,'-14'4'4386,"8"-11"-387,4-6-516,4 0-3870,4-7-129,10 3 129,0-7 129,5 0 258,0 2 0,5-3 258,1 6 0,-1 1 0,2 7-129,-1 1 0,-2 6 0,-3 4-129,0 0 0,-5 8 129,-2 3-129,-4 0 129,-1 5 0,-9 3 0,-1 0 129,0 4 0,-6-1 0,-7-1-129,-4 1 0,-1-5 0,-2-1 0,-4-3 129,-1-3-129,0-4-129,3-3-129,-1 0-129,-1-6-129,13 2-903,-8-15-1935,16-1-1161,3-7-258,5-3 0</inkml:trace>
  <inkml:trace contextRef="#ctx0" brushRef="#br0" timeOffset="13430.7682">7321 4245 6708,'-28'13'3225,"20"-1"-645,-10-15-258,18 3-4257,-16-10 258,16 10 387,-5-22 387,5 5 774,1 1 645,4-11 774,9 8 0,-4-6 129,12 6-129,-6-1-516,7 6-258,-1 2-387,-1 5 0,-2 5 129,1 2-129,-4 2 0,-2 9 0,-4 1 258,1 6-129,-6-1 129,-2 5 129,-3-1-129,0 4 0,-8-1-129,-1 1 129,-5-4-258,1 1 0,-3-3-129,0-4-258,3-1-516,-4-11-1161,17-3-1935,-15-10-258,7-12-645,7-3 388</inkml:trace>
  <inkml:trace contextRef="#ctx0" brushRef="#br0" timeOffset="13715.7845">7445 3774 9288,'18'35'4515,"-9"-13"-387,-1 6-129,0-2-4257,1 7 258,-1 4-129,0 1 129,0 1 0,-3-3 0,4-1 0,-2-3 0,1-4-129,7-2-387,-3-15-1290,7-2-2451,3-8-129,3-6-387,0-11 129</inkml:trace>
  <inkml:trace contextRef="#ctx0" brushRef="#br0" timeOffset="14195.8119">7730 4010 7611,'25'18'4386,"-7"-16"-387,-5-4-516,9-1-3741,-4-10-516,6 2 0,-4-6 258,1 4 129,-4-5 129,-4-1 387,1 2 0,-8-1 387,1 4-129,-7 1 0,0 13 129,0-17-387,0 17 129,-11-4-129,0 4 0,-4 2-129,1 8 129,-3 0-129,-2 5 129,2-2 0,1 4 129,1 0-129,2 3 129,3 0 0,6 1 0,1-1-129,4 3 129,6 0-129,10-2 0,2 1 0,8-6-129,0-3 0,6-5-129,4-1-258,-1-10-903,8-8-2838,-4-4-258,-2-12-387,0-2 129</inkml:trace>
  <inkml:trace contextRef="#ctx0" brushRef="#br0" timeOffset="14930.854">8078 3541 1161,'0'0'3096,"12"-3"-516,-12 3-129,7 10 129,-7-10-258,11 32-258,-8-15-258,12 19-258,-7-7-774,10 12-258,-1-2-129,5 7-129,-4-7 129,2 1-387,-1-5 129,0-3-258,-4-6 129,0-5-258,-3-3-129,-12-18-387,21 18-2064,-21-18-1290,14 0-387,-14 0-387</inkml:trace>
  <inkml:trace contextRef="#ctx0" brushRef="#br0" timeOffset="15511.8872">8938 3498 6966,'13'-6'4128,"-13"6"0,0 0-387,0 0-3870,-14 0 0,-3 8 129,-1 1 0,-6 7 258,-4-6 258,1 10-129,-5-7 129,4 8 0,-4-3-129,5 5-129,1-3-129,3 0 129,2-1-258,6-2 0,5-2 0,7-2 0,3-13 0,8 16 0,11-11 0,5 0 0,4 0 0,5 0 0,3 0 0,-1 0-258,0 0 258,-2 2-129,-5 1 129,-2-1 0,-4 6 0,-4-2-129,-5 4 258,-6-1-129,-5 4 129,-2 0 129,-2 2-129,-8 2 0,-10-5 129,-1 8 129,-9-6-258,-1 6 129,-5-4-129,0 1 129,-1 0-387,-1-4 0,6 6-645,-6-15-2580,15 2-1161,3-11-129,3-5-645</inkml:trace>
  <inkml:trace contextRef="#ctx0" brushRef="#br0" timeOffset="20035.1459">13742 4642 129,'-18'3'645,"8"-2"0,-2 0-129,-3 2 0,-2-1-258,-1 3 129,-1-3-129,-2 3 0,-2 1 0,-3-1-129,0 1 0,-3 1 0,-1 0 258,-2 1-258,-3 1 129,-1 0 0,-3 4 258,-1-1-258,0 3 387,0 2-387,0 1 129,-1 2-129,4 2 258,-1 2-387,6 3 129,-5 2 129,10 3-129,-5 3-129,6 1 129,-1 4 0,3 2-129,1 0 0,1 4 0,6 1-258,-3 1 129,4 0 129,1 5-129,3-2 258,4 2-258,3-1 387,3 5-258,1-1 129,7 1-129,6-3 0,6 0 129,3-4 0,4-1 0,4-3-129,7-5 258,-3-2-129,12-1 129,2-6 129,5 0-129,3-6-129,7 0 258,1-2-258,4-2 0,5-7 0,3 2-129,-1-5 0,7 0 0,0-5 129,2 1-258,-1-4 129,6-3 0,-3-1 129,0-1-129,-1-11 0,0-4 129,-2-2-258,0-8 258,0-5-129,0-3 129,-4-4-258,-2-4 387,-2-5-387,-5-3 0,-3 1 258,-4-4-258,-12 1 129,-1-1 0,-9 1-129,-3 1 129,-9 0-129,-6 2 0,-6-5 129,-6 3 0,-9 0-129,-2-3 129,-5-1-129,-8-3 129,-5 3 0,-6 1-129,-2 0 129,-5 2-129,-3 1 129,-2 4-129,-5 2 0,-4 4-129,-8 4 129,-7 3-129,-7 5 0,-4 3 0,-8 1 0,-8 4 129,-3 6-129,-5 1 129,-4 8-129,-3 5-129,1 1 0,-1 8-258,6 13-387,-4-1-1548,6 5-1548,10 9-516,2-10 0</inkml:trace>
  <inkml:trace contextRef="#ctx0" brushRef="#br0" timeOffset="22175.2683">14120 4599 1,'-12'-17'1418,"11"6"-128,-2-5 129,1-5 129,1-4 129,-4-7 0,4-5-258,-5-8 129,6-1-387,-7-10-129,6 5-387,-3-8 0,4 3-258,0-7-129,0 3 129,3-3-258,6 2 0,2-2 0,3-7 0,5-1 0,3-4-129,8-1 129,4-2-258,8 1 258,7-2-129,6 0 0,5 5-129,8 2 129,3-2 0,6 7-129,0 1 129,3 5-129,4 2 0,1 7 129,-3 4 0,8 2 0,0 10 0,1 0 0,6 4 0,1-1 0,-1 7 0,-2-3 0,0 5 387,-5-2-387,1 6 516,-2-1-516,-3 6 387,-5 1-258,0 4 387,0 0-516,-3 3 0,-2 0 0,-6 2 0,-6 2-129,-5-2 129,-7 1 0,-9 4 0,-5-2-129,-9 1-129,-5 1-387,-9 0-774,-1 0-1935,-14 0-387,0 0-258,9 12 0</inkml:trace>
  <inkml:trace contextRef="#ctx0" brushRef="#br0" timeOffset="23079.32">17446 2081 1548,'6'-17'1806,"-6"17"-1548,0 0 387,0 0 0,0 0 258,-10-5 129,10 5-258,-24 0 129,11 1 0,-4 4-129,0 3 0,-3 0-387,-1 5 129,-1-1-258,-1 3 129,-1-1 0,-2 3 0,0 3-129,3 0 129,-2-2-258,5 2 129,2 0-129,6 0 0,5-2-387,5-1 516,5 1-516,6-2 645,10-3-516,1-1 387,8-1-387,0-5 516,7-1-258,-2-2-258,0-3-516,2 0-903,-3 0-1935,-3-9-129,3 1 516</inkml:trace>
  <inkml:trace contextRef="#ctx0" brushRef="#br0" timeOffset="23679.3543">17525 2139 3483,'0'0'2838,"0"0"0,0 0-258,0 0-2838,12-1-129,-12 1 258,22 0-129,-9 1 387,1 5 0,-1-1 129,4 0 258,0 3-258,2 1 129,-1 3 0,-1 2-129,0 1 0,-2 0-129,0 2-129,-5-1 129,0 3-129,-4-2 258,-4 0-129,-2 0-516,-2-2 774,-4-1-516,-8-1 516,1-2-387,-8-1 516,2-3-645,-6-3 645,5 0-129,-3-4-258,3 0 129,2 0-129,2-4 0,4-7 0,12 11 645,-14-17-645,14 17 387,0-19-387,0 19 258,12-15-387,1 7 516,5 2-645,1-1-258,8 2-129,-2-1-129,10 0-516,-8-4-387,11 3-774,-6 1-1161,-2-5-129,1 4 129</inkml:trace>
  <inkml:trace contextRef="#ctx0" brushRef="#br0" timeOffset="24191.3836">17930 2152 2451,'-3'-12'2451,"3"12"258,0 0-1677,0 8-516,0-8-129,0 19 258,0-7 129,0 1 0,2 1 0,-1 2 0,5 1 129,-4 0-387,6-3 129,-4-2-129,5-2-129,-9-10 129,19 11-129,-7-11-129,4 0 0,-2-3 0,4-3-129,-2-6 258,3 1-258,-5-1 129,0 0 0,-4 2 0,-10 10 0,15-17 0,-15 17-129,0 0 0,10-7 0,-10 7-129,0 0 0,12 7-129,-12-7 258,14 19-129,-6-5 129,-1 1-129,4-1 129,-3 3-129,1-2 129,2 0-258,-3-4-645,5 4-129,-13-15-1419,22 7-1419,-5-7-387,-5-2 129,4-3 0</inkml:trace>
  <inkml:trace contextRef="#ctx0" brushRef="#br0" timeOffset="24655.4101">18339 2256 2451,'0'0'3096,"0"0"-258,0 0-1161,0 0-387,0 0-258,0 0-129,0 0-129,0 0-387,2 10 0,-2-10 129,9 19 0,-2-7-129,-4-2 258,7 2-129,-4 0 0,4 1-516,-10-13 645,26 13-258,-9-13 0,5 0-129,3-4 0,4-4-129,1-8 129,3 1 387,-2-1-387,-2 3-129,-6-2 258,-2 4-129,-8 2 0,-2 5-129,-11 4 0,12 1 0,-12-1-129,1 17 0,0-5-129,0 0 129,0 5-129,2-1 129,1 1-129,2-4-645,8 0-129,-14-13-2193,25 13-903,-6-13-516,4 0 0,2-5 258</inkml:trace>
  <inkml:trace contextRef="#ctx0" brushRef="#br0" timeOffset="25083.4346">18960 2353 6966,'-12'0'3741,"12"0"-258,2-8-258,3-3-3225,7 1 129,7 0-258,-2-2 0,2 0 129,3 4 0,-3-1 258,1 5-129,-4-1 129,-1 4 0,-5 1 0,-10 0-129,18 11-129,-18-11 129,8 18 0,-4-5 129,-4-2 129,0 2 0,-4-2 0,1 2-387,3-13 387,-17 21-387,2-11 258,5-2-387,-5-1 129,0-3-387,0-1 258,-2-3 0,2 0-129,-2-1-516,17 1-1419,-17-13-1677,13-2-258,4 0 258,2-7-387</inkml:trace>
  <inkml:trace contextRef="#ctx0" brushRef="#br0" timeOffset="25409.4533">19396 1941 9417,'0'23'4128,"0"-6"-258,0 1-258,0 7-3612,0 6-258,0 3 387,0 3-258,0 1 129,0-1-129,0-1 129,0-3 0,0-1 0,0-3-387,0-3 387,0-3-516,3-6 129,-3-17-1032,2 19-1032,-2-19-1677,0 0 129,0 0-129</inkml:trace>
  <inkml:trace contextRef="#ctx0" brushRef="#br0" timeOffset="25648.467">19121 2181 1419,'-16'-5'3225,"16"5"516,0 0-129,15-6-1290,10 6-774,3 0-387,14 0-129,8-3-258,10 0-258,4 1-387,5-2-258,2 1-645,-10-4-1161,2 4-1806,-2 0 0,-15-4-516,-1 3 258</inkml:trace>
  <inkml:trace contextRef="#ctx0" brushRef="#br0" timeOffset="26639.5237">20194 1823 1161,'0'0'2064,"0"0"-903,0 0-645,7 7-129,-7-7 258,7 25 258,-2-9 387,-1 7 0,4 3 129,-6 5 0,5 3-258,-7 5 129,5 0-258,-5 0-129,3 1-516,-3-3-129,0-6-258,0 1 0,-3-10-129,1 2-387,-3-9-1032,3 3-516,-1-7-1806,3-11 258,0 0 0</inkml:trace>
  <inkml:trace contextRef="#ctx0" brushRef="#br0" timeOffset="27118.551">20209 2176 7611,'11'-6'3612,"4"3"-129,-3-1-387,8 3-3225,2-1-129,3 2 129,1-1 0,-3 1 0,2 0 129,-3 0 0,-1 1 0,-3 3 129,1 4 0,-4 1-129,0 4 0,-3 2 129,-2-1-129,1 4 0,-5-3 0,-3 0 129,-1-1 129,-4-1-129,2-13 129,-20 18 258,8-10-129,-9-3-129,0 1 129,-5-3-129,0 0 0,-2-1 0,2-1-129,1-1-129,3 0 129,4-1-387,0-6-258,18 7-645,-15-13-903,15 13-1806,3-18 0,6 7-387,7 0 129</inkml:trace>
  <inkml:trace contextRef="#ctx0" brushRef="#br0" timeOffset="27711.585">20630 2163 1419,'-5'11'1935,"5"-11"-258,9 5-1935,-9-5 387,24 5 258,-8-5 645,3 0 129,0-4 0,0-2 129,3-5 0,-1 3 0,-2-8-258,0 5 0,-4-4-387,-2 3-258,-6-1 0,-1 2 129,-6-1-387,0 12 129,-5-17-129,5 17-129,-22-8 129,6 8 0,-3 0-129,3 1 129,-5 6 0,3 4-129,-3 0 129,3 4 0,0 1 0,0 1-129,3 0 129,0 3 0,2-1 258,2-1-258,2 0 129,4 0 0,2-1 0,3 0 129,4-3-129,11 1 0,2-1-129,11-2 129,6 0-387,9-3-387,9-1-387,1-3-2322,9-5-645,5 0-129,-1-8-516</inkml:trace>
  <inkml:trace contextRef="#ctx0" brushRef="#br0" timeOffset="28658.6389">21814 1741 1419,'-4'-11'2193,"4"11"129,0 0-1806,0 0 0,0 0 129,0 0 129,0 0 129,0 0 129,0 0 129,0 0 258,-8 14-258,8 5 0,0 3-516,3 10 129,-3 6-129,3 8-258,-3 6 0,0 0-387,-4 0 387,-1-4-645,-1 2 645,-3-12-516,2-4-129,1-12 129,0-3 129,2-9-516,4-10-903,0 0-645,-16 0-1548,14-9 0,-11-7-129</inkml:trace>
  <inkml:trace contextRef="#ctx0" brushRef="#br0" timeOffset="28917.654">21477 2014 258,'-15'0'3741,"15"0"387,12-3-387,13-1-1548,11 4-387,3 0-387,14 0-129,2-2-903,7-3 0,-2-1-387,0 1 129,-5-2-258,-8 1 129,-5-1-258,-8-3-387,-3 7-645,-15-4-1032,-2 4-1419,-3 1-129,-11 2-129</inkml:trace>
  <inkml:trace contextRef="#ctx0" brushRef="#br0" timeOffset="29403.6818">22081 1941 5160,'7'12'3741,"6"12"-387,-9-8 0,4 8-3225,2 0-516,6 8 516,-1-1-387,1 0 129,0-4-129,-1-3 258,-2-4 0,-4-3 258,-1-3 0,-8-14 258,9 16 129,-9-16 0,0 0-129,0 0 0,-6 1 258,6-1-258,-17-10-129,7-1-129,4-2-129,-1-6 0,0 2 0,6-5 0,1-2 129,0 2-258,8-2 129,1 4-129,4 0 129,3 2-258,3 3 258,2 2-387,3 2 258,2 5 0,0 0-129,4 3-258,-3-4-129,6 7-387,-11-4-1032,10 4-903,-6 0-1290,-4 0 0,1 0 0</inkml:trace>
  <inkml:trace contextRef="#ctx0" brushRef="#br0" timeOffset="29679.6975">22664 1930 3096,'-6'14'3612,"6"-14"-258,-2 12-129,2-12-2064,-2 17-1161,2-17-129,0 14 258,0-14-258,0 0-129,0 0-387,12 5 0,-12-5-258,0 0-129,9-11 0,-9 11-129,8-13 0,-8 13-516,0 0-903,0 0 129</inkml:trace>
  <inkml:trace contextRef="#ctx0" brushRef="#br0" timeOffset="30334.735">22664 1930 1548,'-11'19'2322,"11"-19"-1032,0 0-645,0 0 258,0 0 0,0 0 0,0 0 129,0 0 258,5 14-258,-5-14 129,0 22-258,0-5-258,0 5 0,0 2 0,3 3-387,-2-2 129,4 1-129,-3-4-129,5-1 129,-1-6 258,3-5-129,-9-10 0,24 0 0,-11-5 0,7-7 0,-2-10-129,5 2 0,-1-9 0,-1 7 0,-4-6-258,-1 7 387,-5 0-516,-3 7 387,-5 3-258,-3 11 129,6-11-387,-6 11 258,0 0 0,0 0-129,1 11 387,-1-11-258,6 21 258,0-8-387,-2 8 387,5-1-258,2 5 387,3-4-645,0 3 258,1-6-129,6 2-129,-1-8-258,5-3-516,-7-9-516,12 0-1032,-9-9-1290,-1-6-387,-1-3-129</inkml:trace>
  <inkml:trace contextRef="#ctx0" brushRef="#br0" timeOffset="30822.7629">23187 1948 3483,'-13'11'3354,"13"-11"-258,21 6-258,-8-6-3096,6 0 0,0-1 0,6-4 129,0 2 129,-1-11 0,-1 7 387,-6-6 129,3 7 129,-12-5 0,3 7 0,-11 4 0,1-12-258,-1 12 0,-13-5 0,-3 5-387,-1 0 0,-6 0 129,1 0-129,-6 7 129,4 0 0,-2 7 129,3-2-129,-1 6 258,6-1-129,1 9 258,9-2-387,-3 1 387,11 1-129,0-2 0,15 1-129,2-5 129,9-1-129,4-4-129,9-2 0,2 0-258,1-6-387,7 3-1290,-6-3-2064,-1-4-387,-4-2-129,-10-1 0</inkml:trace>
  <inkml:trace contextRef="#ctx0" brushRef="#br0" timeOffset="31645.81">19985 2909 4773,'13'15'3741,"-13"-15"0,14 17-129,-11-4-3483,5-1 0,-1 2 0,0-2 387,0 5 129,-2-2-129,2 5 387,-5-2-516,5 4 0,-4-5-129,0 5 129,-1-3-516,-2-2-387,4-1 0,-4-16-1935,0 0-1419,0 0-258,4-8-129,3-9 0</inkml:trace>
  <inkml:trace contextRef="#ctx0" brushRef="#br0" timeOffset="32062.8338">20254 2884 5289,'1'19'3870,"-1"-19"0,4 23-387,-1-7-3483,2 0 129,2 1 0,2-3 0,1 0-129,2-5 258,5-3-129,1-6-129,4-2 129,2-7-258,0-3 129,4-3 0,-2 0 0,-3-1 0,-4 4 0,-2 0 0,-5 4 0,-12 8 129,13-1 0,-13 1-129,1 13 129,-1-1 0,1 7 0,-1-1 129,6 6 516,-2 0-516,7-1 129,1-1-129,3-4-129,4 2-387,-3-13-1419,6 0-2064,4-5-516,0-10-258,2-8-129</inkml:trace>
  <inkml:trace contextRef="#ctx0" brushRef="#br0" timeOffset="32754.8734">21141 2875 2322,'0'0'3741,"0"0"-258,0-11 129,0 11-2322,16-5-1161,-2 5 0,2 0-129,4 0 0,5 0 129,-1 3 129,3 3-129,-3 0 0,2 4 129,-2-1-258,0 3 129,-6 0 129,1 5-258,-4 0 129,-4 2-129,-2-1 387,-3 1 129,-3 1-258,-3 1 129,-3-5-129,-5 1 387,-8-2-258,-5-2 0,-4-4 0,-3 0-387,-4-6 258,0-1 0,-2-2 0,6 0-129,0-5 0,7 0 387,3-7-387,7 5-129,4-6 129,7 13-258,0-21 258,0 21-258,23-19 0,-3 12-258,3 1 258,3 1 0,5 3-258,-1-2-129,9 4-387,-9-5-903,9 5-1032,-6 0-1290,-1 0-258,-1 0 129</inkml:trace>
  <inkml:trace contextRef="#ctx0" brushRef="#br0" timeOffset="33211.8995">21623 2880 774,'0'0'3225,"0"0"-258,-13-5 258,13 5-2322,0 0-645,0 0 258,0 9 0,0-9 0,1 18 129,-1-18 0,9 28 0,-7-16 129,7 6-258,-7-4 129,9 1-258,-11-15 0,23 18-129,-8-16 129,5-2-129,0 0-129,5-8 0,-1-6-129,0 0 129,-1-2-129,-3 0 258,-6 4-258,-1 2 129,-13 10 0,13-11 0,-13 11 0,0 0-129,5 13 0,-4 0 0,0 3 129,4 2-129,0 1 129,0 0 258,3-2-258,-1-2 0,8 6-1032,-15-21-1677,20 7-1548,-5-7-258,0-4 0</inkml:trace>
  <inkml:trace contextRef="#ctx0" brushRef="#br0" timeOffset="33790.9327">22086 2876 4128,'0'22'3999,"0"-22"-258,7 22-516,-4-5-2967,8-4-387,1 3 0,2-2 258,0-2-258,3-2 387,3-3-258,-1-4 258,5-3-129,-4-3-129,3-4 129,1-7-129,-2-2 0,-2-2-129,-1-2 129,-4 2 0,-1-2 0,-5 3 129,-3 2 0,-2 5-129,-4 10 129,0-12-129,0 12 0,0 0 0,-11 0-129,11 0 129,-14 13 129,5-2 0,3 2 129,-2 0-129,3 7 0,-3 0 129,3 6 387,0 4-258,1 10 0,-4 1-129,5 9 0,-4 2 0,3 3 0,0 3-129,1 3-387,1-5 258,1-2 0,1-7-129,-1-7 129,1-5-129,0-8 129,-1-7-387,1-20-1548,-11 9-1935,11-9-387,-8-16 0,8-6 0</inkml:trace>
  <inkml:trace contextRef="#ctx0" brushRef="#br0" timeOffset="34836.9925">22825 2791 258,'0'-7'2838,"0"7"0,12-4-1161,-12 4-1161,0 0-129,0 0 258,0 0 129,8 13 0,-8-13 258,4 15-258,-4-15 258,4 19-129,-4-19-129,7 29-258,-7-14 0,6 6 0,-5-3-387,2 4 0,-1-5 258,0-1-387,0-6 387,-1 2-258,-1-12 0,0 0 0,0 0 258,0 0-258,0 0-129,17-14 129,-12 0-258,2-1 129,0-2 0,4 0 0,-6 2 0,4 0 0,-3 3 0,-6 12 0,9-17 0,-9 17-129,0 0 129,0 0-129,0 0 129,11 5 0,-10 6 0,0 3 129,0 3 0,1 2-129,-1-2 129,2 3 0,-2-7 0,6 0 0,-7-13-129,17 9 129,-6-9 0,7-4 0,-1-8 0,2-4 0,1-2 0,1 0-129,-5 2 129,-1 1 0,-5 3 0,0 1 0,-10 11-129,0 0 0,11-5 0,-11 5 0,4 7 0,-3 4 0,3 2-129,-2 3 129,2 2 0,0 1 129,2 0 0,1 1-129,0-2 129,2-2-129,1-2-129,-10-14-258,22 27-516,-22-27-1935,19 2-1548,-4-2-129,2-7 0</inkml:trace>
  <inkml:trace contextRef="#ctx0" brushRef="#br0" timeOffset="35343.0208">23533 2975 1806,'-11'7'3354,"11"-7"0,0 0-516,-13-8-2322,13 8-1290,-3-23 129,3 13 129,0-7 387,1 0 129,6 0 258,0 1 387,5 4-129,-3-1 129,7 8-258,0 0 129,1 5-258,0 0-129,0 8-129,-1 1 0,-1 6 0,-2-1 0,0 4 0,-6-2 258,-1 4-129,-3-2 258,-2 5 0,-1-9 387,-1 7 129,-12-9-129,3 5 258,-10-11-258,2 6 129,-7-8-387,5 1 129,-5-5-387,4 0-387,-1-2 129,4-4-387,4-2 129,-1-8-903,15 16-774,-8-26-2193,8 7-129,6 0-258,5-3 388</inkml:trace>
  <inkml:trace contextRef="#ctx0" brushRef="#br0" timeOffset="35983.0581">23841 2988 2580,'0'0'2967,"-18"-8"-129,18 8-903,0-14-3096,0 14-516,0-27 258,9 14 387,-2-6 645,5 3 387,3 0 645,1 3 387,3 2 258,0 2-258,0 6-258,-2 2-129,0 2-387,-1 4 129,-3 6-387,-1-2 0,-3 8 129,-1-3 0,-1 4 0,-3-2 129,1 1 129,-5-3 129,0 4 129,0-18 0,-5 25 129,-6-16 0,3 2-129,-9-6-129,2 2 129,-6-4-387,4-1-129,-4 0-129,-1-2-258,5-3-258,-3-6-645,7 2-1161,4-3-1677,-2-11-129,7 1 0</inkml:trace>
  <inkml:trace contextRef="#ctx0" brushRef="#br0" timeOffset="36307.0766">23954 2467 4257,'0'14'4386,"2"1"-516,-2-5 129,6 11-3354,-4 6-774,3 12 0,-1 2 129,-3 12-129,2 0 258,-3 5 0,2-2 0,-2-1 0,0-2 258,2-9-258,0-2-129,5-6-774,-6-14-1806,5-9-1419,6-2 0,-12-11-258</inkml:trace>
  <inkml:trace contextRef="#ctx0" brushRef="#br0" timeOffset="36819.1058">24096 2966 258,'19'19'3612,"10"-9"0,-16-10-258,12-1-1806,-2-2-1935,4-2 129,0-6-258,-2 1 129,0-6 258,0 1 129,-3-2 258,-5-2 0,-2 5 516,-6-2-258,-1 3 129,-4 0 0,-4 13-258,0-17-129,0 17-129,-17-7 0,6 4-129,-5 3 0,1 0 129,-3 2-129,0 3 258,-1 0-258,2 5 129,-1-3-129,-1 5 129,1-1 0,0 5 0,3-2 129,2 6 0,-1-5 387,8 10-387,0-7 258,6 9 387,2-2-387,12 0-258,1 0 129,7-2-258,4-1 0,3-5-129,4-5-129,-2-8-645,6-3-129,-8-5-903,8-11-2193,-7-3-516,-3-5 129</inkml:trace>
  <inkml:trace contextRef="#ctx0" brushRef="#br0" timeOffset="37199.1268">24503 2363 1935,'12'12'3096,"-3"10"774,-3-3-2709,-5 4 258,9 10 258,-9 5-387,7 13 0,-6 5-387,9 9-387,-5 5 0,3 0 0,1 5-645,-1-5-516,6-2-2064,-3-3-1161,-9-18-516,3-1 258</inkml:trace>
  <inkml:trace contextRef="#ctx0" brushRef="#br0" timeOffset="41847.3935">24301 5034 129,'0'0'903,"0"0"258,0 0-129,0 0 129,0 0 258,0 0 129,7-5 0,-7 5-258,0 0-129,12-5-258,-1 3-129,-1 0-258,8 2 0,-2 0-258,10 0-129,1 0 129,5 0-129,3 0 129,6 1-258,1 3 129,5-2 0,2 0-129,1 3 0,1-3 0,-3 0 0,2 1 129,-8-3-129,-6 1 0,-5-1 0,-9 0 129,-4 0-129,-8 0 129,-10 0 0,0 0-129,0 0 129,-6 0-129,-8 3 0,-2-2 129,-6 2-129,-3 1 0,-3-3 0,-1 2 129,-3-1-129,-2 0 0,0-2 0,-4 0 0,1 0 0,-2 0-129,0 0 129,-3 0 0,1 0 0,-1 2-129,-1-2 129,0 0 0,1 3-129,0-2 129,0 0 0,5 2 0,3 0 0,8-2 0,3 2 0,6-3 0,7 0 0,10 0 0,0 0 0,23-3 0,4-2 0,11 1 0,8-4-129,6 1 129,6 0 0,-1-1 0,3-1-129,-3 2 129,-3 1 0,-5 1 0,-1 3-129,0 2 129,-4 0-129,4 7-387,-4 0 0,6 8-387,-10-6-387,9 7-645,-10-2-1806,-9-10-258</inkml:trace>
  <inkml:trace contextRef="#ctx0" brushRef="#br0" timeOffset="42918.4548">24322 7155 129,'0'0'1806,"0"0"-1032,0 0 129,0 0 129,0 0 0,0 0 258,0 0 129,0 10-387,0-10 258,-3 21-258,-4-7 0,4 10-258,-4 2 0,3 9-258,-5 3-129,4 6 0,0-2-129,3 1 0,0-3-129,2-1 129,0-9-258,5-2 129,0-9-129,4-3 0,-3-5-129,-6-11-258,0 0 0,0 0-645,14 1-516,-14-9-645,0-5-1161,0 1-1032</inkml:trace>
  <inkml:trace contextRef="#ctx0" brushRef="#br0" timeOffset="43312.4773">24158 7127 2967,'15'2'4257,"-15"-2"-516,31 0 0,-7 0-3612,8-4-129,9 1 387,3-4-129,10 2 0,-2-5 129,6 3 129,-3-2-129,0 2 129,-8-2-129,-3 4-129,-7-1 0,-4 5-129,-7 1-129,-9 0 0,-4 1-129,-13-1-258,8 11 258,-8-11-258,-6 12-387,-11-8-774,6 7-903,-7-3-1806,-10-4-129,6 4 259</inkml:trace>
  <inkml:trace contextRef="#ctx0" brushRef="#br0" timeOffset="43715.5003">24150 7396 2580,'0'17'4128,"8"-1"-129,-8-16-258,27 4-3741,0 0 0,6-2 129,3 2 0,4-4 387,4 1-129,-4-1 0,6 0 258,-8-3 0,5 3-129,-9-5 129,4 1-258,-6 0-129,-3 2-129,-3 0 0,-5 0 0,-6 1-129,-2 0 0,-13 1 0,14 0 129,-14 0-129,0 0 0,0 0-129,0 9 0,0-9-129,-7 15-774,5-4-2193,-6 2-1161,-10-7-258,2 3-129</inkml:trace>
  <inkml:trace contextRef="#ctx0" brushRef="#br0" timeOffset="114398.5431">4357 10522 903,'-9'-17'1419,"-3"1"-129,12 16 0,-11-13-129,11 13 258,-7-12-516,7 12 0,0 0-129,-8-13 0,8 13-258,0 0 129,0 0 129,0 0-258,0 0 0,0 0 0,0 0-129,0 0 0,0 10-129,0 2 0,0 8 129,5 2-258,1 7 258,-1 2-129,4 6-129,0-2 0,0 4 0,1-1 0,2-3 0,-1-1-129,0-9 0,3-1 0,-2-7 0,2-3-129,-3-7-258,6-2-516,-17-5-774,23-5-1677,-9 0-774,-9-13 0</inkml:trace>
  <inkml:trace contextRef="#ctx0" brushRef="#br0" timeOffset="114678.5592">4249 10657 774,'-33'5'3870,"18"-5"129,15 0-258,0 0-1935,0 0-774,0 0-258,12-8-129,10 1-258,0-6 129,13 3-129,2-5 258,7 0-387,3 1-129,3 2 0,-2 3-387,0-3-516,2 11-1290,-7-1-2064,-8 0-258,-2 2-129</inkml:trace>
  <inkml:trace contextRef="#ctx0" brushRef="#br0" timeOffset="115278.5935">4745 10685 2193,'10'11'3354,"-10"-11"0,0 0-2322,16 0-774,-16 0 0,17 0 387,-6 0-258,-11 0 387,17 0 0,-17 0-258,15 8 258,-15-8-258,13 17 0,-13-17-129,13 20-129,-10-9 0,4 2 129,-7-13-129,6 21 129,-6-21 0,4 13 0,-4-13 129,0 0 0,0 0-129,0 0 0,0 0 0,0 0 0,-8-2-129,8 2 0,-10-23-129,3 9 0,0-3 0,1 2-129,4-5 129,2 1-129,0 2 0,5-1 0,6-1 0,7 2-129,7 1 0,3 1 0,6 3-129,0-2-129,7 8-258,-6-7-645,12 13-1806,-9 0-1419,-6-3-258,-3 3 129</inkml:trace>
  <inkml:trace contextRef="#ctx0" brushRef="#br0" timeOffset="115758.621">5258 10590 2451,'1'39'3999,"6"-18"-258,-5-11 0,7 4-3612,4-2-129,5-4 0,4-4 0,5-4 129,3-5-129,1-7 258,0-2-129,0-3 0,1 1 258,-7 0-258,0 4 0,-8 3 129,-1 4 0,-16 5 0,19 0 258,-19 0-129,13 22 129,-12-10 0,5 12 129,-4-5-129,4 8 0,-3-8-258,5 5 129,-3-7-258,4-3 0,1-3-387,2-9-387,10 5-1161,-7-7-2580,5-12-129,4-2-387</inkml:trace>
  <inkml:trace contextRef="#ctx0" brushRef="#br0" timeOffset="116263.6499">5953 10653 2193,'25'7'3870,"-25"-7"258,28 0-516,-12-5-3225,-1 2-258,2-4 129,-3-3 258,2 3-129,-9-4 129,-7 11 129,12-24 0,-7 13-129,-5-6-129,-2 5 129,-6-5-387,1 5 0,-3 1 129,-2 3-258,-1 3 129,0 2 0,-2 3 0,1 6 0,0 5 0,2 6-129,-3 3 0,6 4 129,-1-2 0,3 6 0,2-5 0,5 3 129,0-4-129,10 0 129,5 0-129,10-4 0,4 0-129,7-6-387,11 7-774,-5-8-3225,7-10-129,2-1-645,-2-14 258</inkml:trace>
  <inkml:trace contextRef="#ctx0" brushRef="#br0" timeOffset="116623.6704">6768 10582 3096,'19'12'4515,"5"0"-258,-24-12-129,10 11-3225,6 5-516,-4-2 129,6 8 129,-6-2-258,4 8 0,-5-5-129,2 1-129,3 0-645,-9-9-2064,-7-15-1806,26 19-258,-14-19-258</inkml:trace>
  <inkml:trace contextRef="#ctx0" brushRef="#br0" timeOffset="117086.6969">7197 10588 6966,'1'18'4902,"-1"-3"-645,0-15 0,0 0-4257,0 14-129,0-14 0,4 19 129,0-8 0,1 0 258,-5-11-129,10 18 129,-10-18 0,21 7 0,-5-7-129,4 0-129,3-9 0,5-4 0,2 0 129,0-1-129,-1-2 0,0 5-129,-6 0 258,-1 6-129,-4 2 129,0 3 129,-4 5-129,-1 8 0,-3 1 0,-1 5 129,0 3 0,0 2 0,-4 1-129,-2 1 0,3 1 0,-2-1-387,8 6-1677,-4-11-2451,2-13-516,4-8-645,0-9 258</inkml:trace>
  <inkml:trace contextRef="#ctx0" brushRef="#br0" timeOffset="119754.8495">8632 10600 2451,'0'0'3870,"0"0"129,0 0-1548,0 0-1935,-16 0 129,4 4-129,-5-1 129,2 7-129,-6-6 0,4 5 129,-4-4-129,5 3-258,-1 1 0,6-4-258,11-5 0,-16 8 0,16-8-129,0 0 129,0 0 0,0 0 0,14 4-129,-1-2 129,4-1 0,2 2 0,2 1 0,-1 3 0,1 2-129,-1 0 129,-4 2 0,3 2 0,-8 0 129,0-1-129,-5-1 258,-4 1-129,-2-1 129,0 1 129,0-12-129,-20 16 0,5-12 0,-2 1-129,-3-5-129,1 0-129,2 0-129,-4-10-774,21 10-1161,-21-4-2322,14-9 129,7 13-387</inkml:trace>
  <inkml:trace contextRef="#ctx0" brushRef="#br0" timeOffset="120265.8788">8959 10729 5160,'0'20'4902,"-10"-10"-774,-1-10-129,-2-3-4128,13 3-129,-8-13 129,8 13-129,-2-16 129,2 4 129,4 0 258,7 2-129,-2-2 0,6 2 0,2 1 0,3 2-129,1 5 129,2-1-129,3 3 0,-1 0 0,-2 5 258,1 3-258,-1 1 129,-1 3 0,-6-1 129,-1 4-129,-8-2 129,2 1 129,-9 0-129,0 0 129,-10-3 0,-4 3 0,-11-5 0,4 2 129,-9-6-258,-2 2 0,0-5-129,0 0 0,3-2-129,1 0-129,6-4-258,2-4 0,8 4-516,-1-13-645,13 17-1806,5-20-1548,2 5 0,7-1-258</inkml:trace>
  <inkml:trace contextRef="#ctx0" brushRef="#br0" timeOffset="120994.9205">9387 10573 3483,'12'2'4128,"-12"-2"-387,13 0-2322,-13 0-774,0 0 258,0 0-129,9 14 0,-9-14 0,2 21 129,-2-10-258,0 10 129,0-6-258,0 5-129,0-3-129,0 0-129,0-6 0,0-11-129,14 7 0,-1-7 0,4-11-129,3-4 129,4-4-129,-1-5 129,3-1 0,0 0-129,-4 2 129,-2 1 129,-4 6-129,0 3 129,-5 7-129,1 5 129,-12 1 129,15 10-129,-10 5 0,0 6 129,-2-2 0,3 4 0,-4-4 129,3 0-258,1-3 0,-6-16-129,25 8 0,-8-10 0,7-7-129,2-5 0,3-2 0,-1-4-129,0 6 129,-3-1 0,-4 9 129,-1 5 0,-3 1 0,-5 12-129,0 8 0,-2 4-129,5 10-1032,-15-2-2838,8-1-516,0-5-516,-7-6 129</inkml:trace>
  <inkml:trace contextRef="#ctx0" brushRef="#br0" timeOffset="122819.0248">10373 10594 1677,'0'0'3096,"0"0"-1935,0 0-258,0 0-129,0 0 258,0 0 258,0 11-258,0-11 0,0 0 0,0 0-258,18 13-129,-8-10-258,10 2 0,-1-3-258,7 0 0,-1-2-129,3 0-129,0-2 129,-1-5 0,-4-2 0,-4-1 0,-4 1 0,-5-4 0,-10 13 129,1-20-129,-1 20 129,-16-17-129,-2 10 129,-3 3 0,-6 3-129,-3 1 129,-1 3-129,-2 5 129,-2 1 0,0 5-129,0 1 258,4 5-129,-1 1-129,5 3 129,1-2 0,7 5 129,3-4-129,10 3 129,2-4-129,7 1 258,7-4 0,11-2-129,5-2 0,11-3-129,1-2-129,6-6-387,8 6-1419,-6-3-2709,4-7 129,6 0-645</inkml:trace>
  <inkml:trace contextRef="#ctx0" brushRef="#br0" timeOffset="124023.0937">11042 10583 1419,'0'0'1935,"0"0"-516,0 0-258,-4-12 258,4 12-387,0 0 0,0 0 0,0 0-129,0 0-129,0 0-129,0 0-129,0 0 129,0 0-129,0 0-129,7 9 258,-7-9-258,4 17 0,-3-4 129,5 3-258,-4 1 129,3 5-129,-3-4 0,3 2 0,-2-5 129,3 2-129,-1-6 0,-5-11-129,18 12 0,-4-12-129,1 0 129,5-7-129,2-4 0,-1-2-129,3-3 129,-2 0 0,-2 0 0,-1 2 0,-4 1 0,-4 3 0,-2 1 0,-9 9 0,18-8 129,-18 8-129,11-1 0,-11 1 0,0 0 129,12 5 0,-12-5 0,6 17 129,-6-17 0,2 19-129,-2-19 129,6 16-129,-6-16 0,20 3-129,-4-3-129,7-9 129,3-3-129,2-3 129,2-3-129,1 2 0,-1 2 129,-3 2 0,-2 2 0,-4 5 0,-1 5 0,-2 3 129,-2 9-129,-3 2 0,-1 3 0,-1 4 129,-1-1-258,0-3 129,2 4-516,-12-21-774,21 16-2322,-10-12-1290,-11-4-129,22-7 0</inkml:trace>
  <inkml:trace contextRef="#ctx0" brushRef="#br0" timeOffset="124478.1197">12005 10679 4128,'-15'5'3999,"-6"-4"-645,21-1 0,-12-8-3999,12 8-129,-3-19 129,3 7 129,1-3 129,7 1 645,4 1 129,-1-1 258,8 4-387,-1 0 129,1 4-258,-1 1 0,1 4 129,-2 1-129,-2 1 129,-1 5 129,-2 7 0,-3-1 0,-1 8 258,-7-5-129,2 6 129,-6-7 129,-4 9-129,-9-11 0,2 5-129,-8-8 0,-1-1-258,0-2-129,-1-6-129,1 0-258,1-5-258,11 3-903,-8-12-2709,15-1-645,4-3-387,2-8 259</inkml:trace>
  <inkml:trace contextRef="#ctx0" brushRef="#br0" timeOffset="124923.1452">12306 10666 3870,'-31'26'4128,"25"-15"-774,-16-13 0,22 2-3870,-21-12-258,21 12 387,-12-17-129,11 5 387,1-1 258,1-3 645,11 3-129,-1-3-258,8 3-258,1 2-129,3 1-129,1 2 129,0 2 0,-2 3 129,1 1-129,-3 2 129,0 2 129,-3 5 0,0 6 129,-5 1-129,1 6 129,-9-1 129,0 5 0,-4-4 129,-1 6 0,-12-9-129,1 2-129,-5-5-129,-2-1 0,1-6-516,-3-7-516,11 0-1032,-9-7-2064,4-11-774,9-4-387</inkml:trace>
  <inkml:trace contextRef="#ctx0" brushRef="#br0" timeOffset="125155.1584">12509 10292 3225,'18'26'4515,"-13"-8"0,2 1-1935,0 15-1161,-7-3-387,1 10-258,-1-2-129,0 3-258,0-4-258,-1-7-516,1 1-1161,0-15-1677,0-17-1419,10 17-387,-10-17 646</inkml:trace>
  <inkml:trace contextRef="#ctx0" brushRef="#br0" timeOffset="125563.1818">12710 10592 1032,'25'10'3999,"-25"-10"129,20 4-1935,-5 2-1032,-15-6-387,24 0-516,-24 0 258,22-8-129,-15-4 0,2 0 258,-5-4-129,0 3 0,-4-2 0,0 15-129,0-21 0,0 21-129,-6-12 129,6 12-129,-15 0 0,4 8 0,0 3-129,-1 6 129,-3 0-129,3 7 258,-3-3-129,5 4 129,-1 1-129,5-1 0,2-1 0,4 2 129,3-7-258,10 0-129,5 1 0,2-7-129,7-4-258,-2-6-129,8-2-258,-7-7-258,8 3-774,-15-17-1290,8-3-1677,-3 1-387,-5-5 775</inkml:trace>
  <inkml:trace contextRef="#ctx0" brushRef="#br0" timeOffset="125846.1979">13020 10282 3354,'0'0'4773,"0"0"-516,0 0 129,0 0-3870,-1 7-387,1 9 129,-1 0 0,1 11 387,0 2-258,0 9 0,0 1 0,0 8-129,-1 0-129,1 2 0,0-3-387,0-4-258,9 3-387,-9-17-1161,14 4-1548,1-12-1161,-3-11-129</inkml:trace>
  <inkml:trace contextRef="#ctx0" brushRef="#br0" timeOffset="126358.2272">13455 10653 5547,'0'0'4644,"0"0"-387,0 0-129,-11 0-4257,0 0-129,-2 2 258,-4 3 0,-2 2 387,1 2-129,-3 0 0,5 4 0,-3-3 0,5 3-129,2-2-129,4 0 0,8-11 0,-5 21 0,5-21 0,7 16 0,6-3 0,2-6 0,3 5 129,2-2-129,1 4 129,-1-1-258,0 1 258,-2 0-258,-5-3 387,-2 3-387,-3-2 258,-3 4-129,-5-3 258,-3 2 129,-11-4 0,-1 6 129,-8-3 129,-2 3-129,-9-5 0,2 5-129,-6-3-129,2 2-129,-1 0-129,2-3-129,6 7-516,-9-13-2580,15 4-1548,1-8-516,4-4-387</inkml:trace>
  <inkml:trace contextRef="#ctx0" brushRef="#br0" timeOffset="133910.6592">24363 9314 1806,'0'0'3483,"0"0"258,5-14-2064,-5 14-1290,12-5 258,-12 5-129,12-3 387,-12 3 0,10-6-129,-10 6 0,0 0-129,0 0 129,0 0-258,0 0-129,0 0-129,8 7 129,-5 7-258,-2 1 129,1 8-129,2 1 0,0 11 0,2 5 0,6 8 0,-4 2-129,6 3 258,0 2-129,1-2 0,-2-1-129,2-8 129,-4-5-129,-4-6-129,-1-7 129,-2-6-129,-2-6-129,-2-14-129,3 17-903,-3-17-1677,-4-7-1290,4-4-516,0-11 387</inkml:trace>
  <inkml:trace contextRef="#ctx0" brushRef="#br0" timeOffset="134300.6813">24361 9288 1419,'-16'-7'3741,"16"7"387,0 0-387,18 0-2709,-6 0-387,7 0 129,-2 0-129,12 2 258,-7-2-129,10 0 0,-5 0-258,4 0 0,-1 0-258,1 0 0,-2-2-129,-4 2 0,-1-3 0,-5 1-129,-2 0 0,-5 1-129,-12 1-258,13-5-258,-13 5-645,0 0-1161,0 0-1806,0 0-387,-17 8-129</inkml:trace>
  <inkml:trace contextRef="#ctx0" brushRef="#br0" timeOffset="134646.7013">24373 9605 903,'-23'36'4128,"23"-36"258,0 16 0,0-16-2838,13 1-387,12 3-258,-4-4 129,11-1-258,-4-7-258,9 5 0,-4-3 0,7 1-129,-3 2-129,1-2 0,-1-1-258,-1 5 258,-2-1-129,-3 1-129,-6 1 0,-4 0 0,-4 0 0,-4 0-387,-13 0 129,12 0-387,-12 0-903,2 13-2838,-2-13-258,0 0-387,-14 0 129</inkml:trace>
  <inkml:trace contextRef="#ctx0" brushRef="#br0" timeOffset="149946.5764">16397 10273 645,'12'0'903,"-12"0"0,0 0-129,0 0-387,0 0-129,0 0-258,0 0-258,0 0 0,0 0-129,0 0-129,0 0-387,0 0-387</inkml:trace>
  <inkml:trace contextRef="#ctx0" brushRef="#br0" timeOffset="152245.7079">15177 10142 129,'43'-7'2193,"-16"4"258,3-1 0,3-4-387,6 6-129,5-5-258,7 4-516,3-4-129,7 5-258,3-4-129,10 3-129,-4-2 0,9 2 0,-1-3-129,8 2 0,0-4-129,4 1 0,-5-1-258,1 1 129,0-3-129,-4 3 129,-4 0-129,-6 0 129,-11 0-129,-2 0 0,-10 2 129,-3 0 0,-13 3 0,-6-1-129,-8 1 129,-4 1-129,-15 1 129,11 0-129,-11 0 0,-6 2 0,6-2-129,-18 9-129,6-3-258,-5-3-258,5 12-645,-12-10-1548,3 2-1290,1 3-645,-9-6 258</inkml:trace>
  <inkml:trace contextRef="#ctx0" brushRef="#br0" timeOffset="152853.7427">16153 10265 1419,'-10'29'2064,"5"-13"0,-1 4-258,-3 4-258,2 4-258,-6 0-258,9 6 0,-9-4-129,7 7-129,-3-4-258,5 3 129,-3-10-387,4 3 129,-1-7-258,4-2 129,0-5-129,7-2 258,-7-13-129,23 17-129,-6-14 129,7 2 0,3-5 0,1 5-129,6-3 129,1 1 0,1-2-129,0 2-129,-2 0 129,-2-1-129,-6 1 0,-1-2 0,-7 0-129,-3-1 129,-4 2-387,-11-2 0,14 1-903,-14-1-2967,0 0 129,0 0-645</inkml:trace>
  <inkml:trace contextRef="#ctx0" brushRef="#br0" timeOffset="153374.7725">16721 10480 1419,'9'-2'2838,"-9"-8"-1548,0 10-774,0 0 258,0 0 129,0 0 258,0 0-129,0 0 129,0 0 0,0 0-129,4 8-129,-4-8-258,0 0-129,0 10-258,2 1 129,-2 2-129,5 8 258,-5 2-258,5 8 0,-3 2 0,2 6 0,-3 2 0,1 0 129,2-4-129,-2 1-258,-1-6 258,1-6-258,-2-5 129,2-4-129,-2-17 0,2 16-129,-2-16 129,0 0-129,0 0-129,2-5-387,-2 5-1032,0-19-1290,0 2-1290,0 0-516,-7-7 517</inkml:trace>
  <inkml:trace contextRef="#ctx0" brushRef="#br0" timeOffset="153666.7892">16532 10669 1935,'-18'6'3741,"18"-6"129,0 0-2064,0 0-645,15-4-129,6 4 0,0-5 0,13 5-129,1-6-129,9 6-258,0-2-129,4 1 0,-1-1-387,0 0 129,-4 2-258,-5-3 0,0 3-516,-14-5-645,4 5-2064,-7 0-903,-10 0-387,-11 0 388</inkml:trace>
  <inkml:trace contextRef="#ctx0" brushRef="#br0" timeOffset="154257.8229">17066 10747 1161,'15'-15'3612,"-1"13"-129,-14 2-645,0 0-2451,0 0 0,12-9-129,-12 9 129,0 0 129,19 9 0,-19-9 0,8 19 0,-8-19 258,10 21-258,-9-10 129,5 4-258,-4-4 129,5 4 0,-6-1 0,4-2-387,-4 0 129,4-1-258,-5-11 129,1 17-129,-1-17 0,0 11-129,0-11 129,0 0 129,0 0-129,0 0 258,-8 0-129,8 0 0,-4-12-129,3-4 258,1-2-258,0 0 129,0-5-129,1 4 0,5-5 0,2 4 0,1 1 0,3 3 0,1 3 0,5 1-129,1 4 129,-1-1 0,6 4-129,-2 1 0,4 3 0,-6-1-129,7 2-387,-7 0-1290,6 0-2322,-3 3-258,-8-3 0</inkml:trace>
  <inkml:trace contextRef="#ctx0" brushRef="#br0" timeOffset="155161.8743">17614 10665 258,'0'0'1935,"0"0"-258,12 16 258,-12-16 387,0 23-258,-7-10-129,7 7-129,-7-5-516,7 6-387,-2-8-258,6 1-258,10-4-129,11-5-129,6-4-129,4-1 0,6-2 0,1-5 0,-2-3 0,-2 1 129,-5-3 129,-6 3-129,-7 0 387,0 4-258,-8 1 0,1 2 0,-13 2 0,12 0-129,-12 0 0,0 0 129,8 11-129,-8-11 0,3 13 0,-3-13 0,5 15-129,-5-15 129,8 19-129,-8-19 0,17 21-258,-6-15-387,9 10-1032,-5-13-1290,2-1-1419,6 0-516,-4-4 129</inkml:trace>
  <inkml:trace contextRef="#ctx0" brushRef="#br0" timeOffset="155633.9013">18317 10704 2580,'0'17'4257,"0"-17"-387,0 0-129,0 0-3354,10-9-129,3 4-258,-1-1 129,6-2 0,-3-1-129,2-3 129,-2 2 0,-3 0 129,-1-2 0,-5 0-129,-6 12 387,5-19-258,-5 19 0,-6-16 0,6 16 0,-23-4-129,9 4 129,-5 0-258,2 8 258,-4 1-129,1 6 129,-1-1-129,1 5 258,0-4-129,5 8 129,0-7 0,5 6 0,2-1 0,8 1-258,0-1 258,15 3-129,5-3-129,8-1-258,4-2 129,5-5-516,8 2 0,-4-15-516,12 6-1677,-6-7-1935,-4-12 129,2-2-516</inkml:trace>
  <inkml:trace contextRef="#ctx0" brushRef="#br0" timeOffset="156001.9228">19042 10564 2580,'7'14'3354,"0"2"516,0 1-2967,-7-6 129,7 12 258,-7-8 129,3 12 0,-3-9-129,1 12 0,-1-11-516,1 5-258,2-6-387,1-7-258,4 4-645,-8-15-1935,0 0-1419,20-4-516,-12-14-129</inkml:trace>
  <inkml:trace contextRef="#ctx0" brushRef="#br0" timeOffset="156565.9542">19319 10554 516,'-1'36'3612,"1"-14"0,0-22 129,-3 22-2709,3-3-387,0-9 258,6 8-129,-6-18 129,13 20 129,-13-20-387,28 10 0,-5-10-258,5 0-258,5-8-129,2-3 0,0-4 0,4 1-129,-3-3 258,-3 2-129,-5 1 129,-2 1 0,-8 2 129,0 5-129,-5-1 129,0 7 0,-13 0-129,19 0 129,-19 0 0,15 7 0,-15-7 0,8 12 0,-8-12 0,5 18 258,-5-18-258,0 26 129,-1-11-258,1 6 0,0 1-258,1-1-387,12 6-2580,2-6-1677,3-10-129,4-9-387</inkml:trace>
  <inkml:trace contextRef="#ctx0" brushRef="#br0" timeOffset="157439.005">20426 10542 2193,'-16'-3'3612,"2"0"-1677,2-3-387,12 6 129,-18-11-258,18 11 129,-13-12-258,13 12 0,-4-13-516,4 13-258,5-13-129,7 8 0,1-3-129,4 4-129,4-1 0,4 3 0,1 2 0,2 0 0,-1 3-129,-1 5 0,0 7 0,-3-1 129,-4 3-258,-2 4 129,-4-1 0,-3 3 129,-6 0-129,-1 1 0,-3-4 0,-4 3 129,-6-6 0,-6 1 129,-1-4-129,-7-1 0,-2-3 129,-2-1-129,-1-6 0,1 1-129,0-4 0,5 0 0,1 0-129,3-4 0,8-4 0,11 8 0,-16-19-129,15 4 0,2 1 0,5-5-258,11 2 129,-1-5-258,9 3 129,-2-7-387,11 8-1032,-4-9-645,4-2-1419,4 7-516</inkml:trace>
  <inkml:trace contextRef="#ctx0" brushRef="#br0" timeOffset="157774.0239">20871 10231 1806,'12'0'2451,"-11"-12"-1161,-1 12-387,0 0 129,0 0 0,11-12 258,-11 12-129,0 0 129,0 0-258,0 0 0,10 0-129,-10 0-387,0 0 0,4 15 0,-1 4-129,-3 5 0,5 7 0,-4 4-129,3 10 129,-2-1-258,3 3 129,-2-3-258,2-4 129,3-6-258,-1-8-129,5-7-645,-12-19-1161,20 0-2193,-2-8-258,-4-17 0</inkml:trace>
  <inkml:trace contextRef="#ctx0" brushRef="#br0" timeOffset="158055.0402">21245 10132 1161,'-3'20'3999,"-4"-8"258,4 5-2451,3 12-129,0 0-258,0 17 129,0-6-258,3 9-387,-3-3-129,5 3-387,0-4-387,-1-8-516,9 0-2064,-2-11-1677,-1-14-387,4-10-258</inkml:trace>
  <inkml:trace contextRef="#ctx0" brushRef="#br0" timeOffset="159134.1019">21589 10325 1419,'12'0'3483,"-12"0"129,14-2-2193,-14 2-516,0 0-258,13-7 129,-13 7 0,0 0 129,13 1-258,-13-1 129,6 11-258,-6-11 129,3 18-258,-3-7 0,2 6 129,-2-2-129,0 4 258,0 0-258,0 1 0,0 0 0,2 1-129,-1-4 0,5-3 0,-2-1-129,7-3 0,2-6-129,6-3 129,1-1-129,5-8-129,3-7 129,1-2 0,2-2 0,-3-4-129,-2 0 258,-1 3-129,-6 1 0,0 1 0,-6 4 0,0 3 0,-13 11 0,15-11 0,-15 11 0,0 0 0,0 0 0,7 11 129,-7 0 0,0 3 0,-2 0 129,-1 1 0,0-1 0,3-1-129,0-2 0,0-11 0,24 13 0,-1-11-129,4-2 0,4-3-129,3-5 129,3-4-129,0 0 129,-1-1 0,-7 0 0,-3 3 0,-5 3 129,-7 3-129,0 4 129,-14 0 0,9 14 0,-7 1 129,-2 3-258,-4 3 129,2 4-129,-2-1-129,4 1-387,-2-10-516,9 7-1419,-7-22-2322,20 8-258,-1-10-258</inkml:trace>
  <inkml:trace contextRef="#ctx0" brushRef="#br0" timeOffset="159586.1278">22574 10519 2967,'-23'0'4257,"23"0"-387,-13-24 129,11 7-3741,2 6-258,6-5 129,6 2 0,4 2 0,7 1 0,1 3 0,2 2 0,0 2 258,4 4-129,-5 0 129,0 4 0,-4-1 0,1 7 258,-7-3-129,0 9-129,-7-3 129,-1 6-129,-7-2 0,0 5 0,-9-5 0,-1 2 258,-8-4-387,2-1 258,-6-6-387,4 0 258,-3-6-258,3-2-129,2 0-129,1-8-258,15 8-387,-17-29-1161,19 15-1548,3-6-1548,4-5-129,3-1-129</inkml:trace>
  <inkml:trace contextRef="#ctx0" brushRef="#br0" timeOffset="160090.1563">23086 10505 4902,'-34'21'4644,"12"-21"-129,8 4-387,-7-2-3612,5-2-516,4-6 0,12 6-129,-9-16 129,9 4-129,2-1-129,15 0 129,1-3-129,7 0 129,2 1 0,4 0 129,0 4 129,0-2 0,-2 8 129,-8-4 258,0 9-258,-6 0 129,-2 9-129,-8 3 0,-1 6 0,-4 3 0,-4 7 0,-5-2 0,-4 6 129,-3-7-129,-1 3 258,-3-6-387,-2-1 129,-3-7 0,2-3-129,-1-5-129,2-6-129,1 0-129,-1-9-129,11-2-387,-5-14-258,15 7-645,-9-18-1032,11 0-1677,8-2-516,2-6 129</inkml:trace>
  <inkml:trace contextRef="#ctx0" brushRef="#br0" timeOffset="160706.1918">23279 10060 1548,'15'0'4257,"-15"16"258,-2-3-129,-10 4-2838,12 12-645,-10-4 0,10 15 129,-7-3-258,7 11-129,0-4-258,8 1-129,2 0-129,6-3-129,5-3-129,-1-8-129,7-4 0,-3-7 129,5-4-129,0-3 258,-2-6-129,1 1 129,1-4 129,0 0-129,0-1 129,-1-1-129,2-1 129,-1-1-129,0 0 0,1-1 0,-5-5 0,0-6 0,-4 0 129,-4-5-129,-6-3 0,0-1 129,-7-2-129,-2 1 129,-2 1 0,-5 4 0,-7 4-129,1 6 129,-6 2-129,-2 5 129,-1 3-129,-2 8 0,0 4 129,1 5-129,-1-1 0,4 8 129,-2-3 258,8 5-129,-1-4-129,8 5 258,0-4-258,5 2 129,1-3 0,12-2 0,1-2-129,4-3-258,6-2 129,2-8-258,8-1-258,-2-7-129,11 0-903,-14-16-1548,12-1-1548,-1-5-387,-1-5-258</inkml:trace>
  <inkml:trace contextRef="#ctx0" brushRef="#br0" timeOffset="161022.2099">24203 10283 2322,'-12'11'4515,"12"-11"-129,-6 13-129,6-13-1806,0 26-1935,-2-4-129,1 16 258,-6 1 0,6 17 0,-8-2-129,3 11 258,-3 0-258,4 3-387,0-1 0,3-9-258,2-2-129,0-13-516,9 5-516,-3-19-2322,11-12-1290,4-7 0,0-10-258</inkml:trace>
  <inkml:trace contextRef="#ctx0" brushRef="#br0" timeOffset="161510.2378">24619 10682 6450,'-17'0'4515,"-10"0"0,14 7-516,-5 0-3870,-2 4 0,-1 5 0,-4 0 0,2 4 129,-2 1 0,6 2 0,0-2 0,2 4-129,7-3 0,6 1 0,4-3 0,2 1-129,10-5 516,7 4-516,2-4 129,2 1 129,0 1-258,1 1 129,-1-1-129,-3-1 129,-5 3-258,-4-4 258,-3 3-129,-5 1 129,-3-3 0,-2 0 129,-11-4 129,1 3-129,-7-4 0,2 5 0,-7-5 0,2 1-258,1 4-645,-6-13-2064,3 5-1806,0-2-516,-3-7-645,3-4 387</inkml:trace>
  <inkml:trace contextRef="#ctx0" brushRef="#br0" timeOffset="187917.7482">11914 7238 645,'10'-28'774,"-10"28"-387,20-15 387,-9 10 129,-11 5 387,12-11 0,-12 11 387,0 0-258,8-12 129,-8 12-387,0 0-258,0 0-258,0 0 0,0 0-258,0 0 258,0 0-258,0 0 129,0 0 0,0 0 0,0 0-258,0 0 129,0 0-129,-9-4 0,9 4 129,-19 0-258,6 0 129,-9-2-129,0 2 129,-8 0-129,-2 0 129,-4-2-129,-6 2 129,-6-2 0,-2 0-129,-4 1 0,-4-1 0,-1-1 0,-5 3 0,-2 0 0,1 0 0,-3-3-129,0 3 129,-3 0 0,2 0-129,0 0 129,3 0-129,2 0 0,4 0 0,5 0 0,4 0 0,8 3 0,8-2 0,4 2 0,6-3 258,7 1-258,4 0 0,14-1 0,-18 2 0,18-2 0,0 0 0,0 0 0,0 0 0,0 0 0,0 0 0,0 0-258,0 0 258,0 0 0,0 0 0,0 0-129,0 0 129,0 0-129,0 0 0,0 0 129,0 0-129,0 0 0,0 0-129,0 0 0,0 0-129,0 10-129,0-10-516,15 11-1548,-15-11-1935,20 4-258,-5-4-129</inkml:trace>
  <inkml:trace contextRef="#ctx0" brushRef="#br1" timeOffset="197538.2985">10480 7282 1161,'0'0'1548,"7"-14"0,-7 14-129,6-11-129,-4 0-129,-2 11-258,12-19 0,-2 7-129,0-5 0,5 2-129,3-7 0,5 6-258,2-7 258,3 0-387,1-1 129,4 1-129,-1-2-129,2 3 258,-4-1-258,1 4 129,-7-1-129,0 6 0,-5 0 0,-2 3 0,-17 11 0,19-9 129,-19 9-258,0 0 0,0 0 0,0 0 0,0 0-258,0 0 258,0 0 0,-3 5 0,3-5-129,-18 16 129,5-5 0,-1 0 0,-5 3 129,0-2-258,-4 2 258,-2 3-129,-3-1 0,-1 4 0,-3-1 258,-1 1-258,2 0 0,-2 4 0,2-2-258,4-1 516,1 0-516,8-4 258,-1 2 258,7-5-258,2 1 0,2-2 0,6-2 0,2 3 129,0 0-129,8 5 129,6 3-129,4 6 129,4 3 0,3 2 0,4 3-129,1-1 0,-2-1 0,-3-2 0,-2-5 0,-3-1 0,-6-8 0,-1-1 129,-13-17 0,14 21 129,-14-21-129,0 0 129,0 0 129,0 0-258,0 0 0,0 0-258,4-9 0,-4-4-387,0 1-258,-5-10-903,5 3-1032,-3-5-1806,-5-7-129</inkml:trace>
  <inkml:trace contextRef="#ctx0" brushRef="#br1" timeOffset="197985.3239">10508 7243 1548,'0'0'2322,"0"0"-129,0 0 0,0 0-258,-5-7-387,5 7-387,0 0-258,9-16-258,5 15 0,0-4-258,4 5 0,8-3-129,7 3 129,7 0-129,8 1-129,7 3 129,10 1-129,5 1 0,10 0 129,1-3-129,9 1 0,3-4 0,6 0 0,-2-1 129,3-4-129,-1-5 0,-1 2 0,-8-1 0,-5-2-129,-10 2 129,-10 3 0,-11 0-129,-9 2 0,-13 3 129,-5 1-129,-11 0-129,-16 0 0,16 15-129,-16-15-1032,0 18-2967,-9-2-387,-9-6-129</inkml:trace>
  <inkml:trace contextRef="#ctx0" brushRef="#br1" timeOffset="201210.5085">18894 9621 1548,'-9'-4'1161,"9"4"387,0-15 129,0 15 0,0-21 0,1 11 0,-1-6-258,5 3-258,-5-9-129,7 3-258,-4-8-129,7 4 129,0-10-387,3 1 129,3-8-129,5 1 129,0-7-258,4 0-129,1-1 0,5-2 0,-2 3 0,3 4-129,1 1 0,-2 4 0,2 4 0,-4 5 0,-2 4 129,-1 4-129,-6 3 0,-1 2 0,-6 3 0,-13 12 0,18-14 129,-18 14-129,0 0 0,0 0 129,0 0-129,0 0 0,0 0 0,0 0-129,0 0-258,0 0-774,2 9-1548,-2-9-1677,0 0-516,0 0 258</inkml:trace>
  <inkml:trace contextRef="#ctx0" brushRef="#br1" timeOffset="202237.5673">19585 8407 1,'0'0'644,"0"0"-128,0 0 258,12 0 258,-12 0-387,0 0 129,0 0 129,0 0 129,11 11 0,-11-11-129,2 12 0,-2-12-129,2 17 129,-2-4-258,1 3 0,-1-2 0,3 4-129,-2-1 129,1 4-129,-2-4-129,3 3 129,-3-8-258,3 5 0,-3-17 0,0 23 129,0-23-129,0 11 0,0-11 129,0 0-129,0 0 129,0 0 0,0 0-129,14-2 0,-14 2-129,18-20 0,-6 7-129,2-3 0,0-2-129,3 1 258,0-1-258,2-2 0,-1 2 0,0 1 129,0 0 0,-1 3 0,-2 1 0,1 1 0,-1 3 0,-4 2 0,3 2 0,-4 2 0,1 2 0,0 1-129,-11 0 129,18 4 0,-18-4 0,19 17 129,-13-5-129,-2 2 129,2 3 0,-2 0 0,-4 0 258,2 3-129,-2-2 0,0 1-129,-2-3 129,-1 2-129,-2-7 129,0 3-129,5-14-129,-7 17 0,7-17-129,-6 12 129,6-12-258,0 0-387,6 9-774,-6-9-2064,10-6-1290,6-2 0,-2-8-129</inkml:trace>
  <inkml:trace contextRef="#ctx0" brushRef="#br1" timeOffset="202882.6042">20234 8525 516,'-7'9'0,"7"-9"-258,0 0 774,0 0 258,0 0 258,0 0 387,0 0 129,0 0-129,4-6-129,-1-7-387,8 0-129,-2-2-258,5 0 129,0-1 0,5 3-258,-3-1 258,7 4-258,-4 4-129,4 0-258,-1 4 129,-2 2-129,3 0 0,-5 0 0,0 2 258,-3 4-258,-3 0 129,-12-6 129,18 14 0,-18-14 129,3 18 0,-3-8 129,0-10-129,-2 21 129,-10-9-129,5 1 0,-5-2 0,1 4-129,-5-3 129,1 0-129,-4-3 0,2 0 0,-2-5-129,-2 3 0,-2-5 0,0-1 0,1-1-129,-2 0 0,3 0-129,-1-3 0,7 3-516,-4-12-1677,11-1-1935,8 2-387,3-11-258</inkml:trace>
  <inkml:trace contextRef="#ctx0" brushRef="#br1" timeOffset="203822.6579">20714 8161 1,'0'0'902,"0"0"-128,0 0-258,0 0-129,0 0 129,0 0-387,0 0-129,0 0 0,0 0 0,0 0 0,0 0 129,0-5 0,0 5 0,0 0 129,0 0 0,0 0 0,0 0 129,0-12-129,0 12 0,0 0 129,0 0-258,0 0 129,0 0 129,0 0 129,0 0 129,0 0 129,0 9 0,0-9 258,0 17 0,0-2 0,0-3-129,0 9 129,0-2-387,0 9 129,0-4-129,0 9 0,0-6-129,0 6-129,0-1 0,5-2 0,1-1 0,4 0-129,1-5 0,3-2-258,2-3 129,-1-2-129,3-7 0,-4-1-129,3-4 129,-7-2-258,-10-3-129,17-3-387,-17 3-1290,0 0-2193,4-22-258,-4 10-258</inkml:trace>
  <inkml:trace contextRef="#ctx0" brushRef="#br1" timeOffset="204385.6901">20637 8279 1677,'0'0'1935,"17"-7"129,-6 6 258,1-3-387,4 4-129,-1-5-645,8 5-129,1 0-387,8 0 0,-2 0-258,6 3 0,1-2 129,3 3-258,-1-4 0,2 1 0,-5-1 0,1 0 0,-5-1 0,0 0-129,-8-3 129,-3 3 0,-7-2-129,-2 2-129,-12 1 129,11 0-129,-11 0 0,0 0-129,0 0-516,-4 6-645,4-6-2838,-12 15-387,-1-15-258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1.4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391CFBA5-2A06-461C-A416-CDA123E03856}" emma:medium="tactile" emma:mode="ink">
          <msink:context xmlns:msink="http://schemas.microsoft.com/ink/2010/main" type="inkDrawing" rotatedBoundingBox="3244,8127 6542,8146 6541,8245 3243,8225" shapeName="Other"/>
        </emma:interpretation>
      </emma:emma>
    </inkml:annotationXML>
    <inkml:trace contextRef="#ctx0" brushRef="#br0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/inkml:traceGroup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8:58.49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6843EEFC-F7C1-4330-AB14-FDF7AB78051C}" emma:medium="tactile" emma:mode="ink">
          <msink:context xmlns:msink="http://schemas.microsoft.com/ink/2010/main" type="writingRegion" rotatedBoundingBox="6081,6355 11493,4225 12619,7085 7207,9215"/>
        </emma:interpretation>
      </emma:emma>
    </inkml:annotationXML>
    <inkml:traceGroup>
      <inkml:annotationXML>
        <emma:emma xmlns:emma="http://www.w3.org/2003/04/emma" version="1.0">
          <emma:interpretation id="{BCE6D05F-1180-423F-91C7-03A5DF72D3B8}" emma:medium="tactile" emma:mode="ink">
            <msink:context xmlns:msink="http://schemas.microsoft.com/ink/2010/main" type="paragraph" rotatedBoundingBox="6212,5951 8951,5618 9083,6708 6344,70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E93BE79-2664-4BF4-80BD-11040DCB919E}" emma:medium="tactile" emma:mode="ink">
              <msink:context xmlns:msink="http://schemas.microsoft.com/ink/2010/main" type="line" rotatedBoundingBox="6212,5951 8951,5618 9083,6708 6344,7040"/>
            </emma:interpretation>
          </emma:emma>
        </inkml:annotationXML>
        <inkml:traceGroup>
          <inkml:annotationXML>
            <emma:emma xmlns:emma="http://www.w3.org/2003/04/emma" version="1.0">
              <emma:interpretation id="{C10DF9E0-8891-4521-B45F-F18EBCB125F6}" emma:medium="tactile" emma:mode="ink">
                <msink:context xmlns:msink="http://schemas.microsoft.com/ink/2010/main" type="inkWord" rotatedBoundingBox="6212,5951 8951,5618 9083,6708 6344,7040"/>
              </emma:interpretation>
              <emma:one-of disjunction-type="recognition" id="oneOf0">
                <emma:interpretation id="interp0" emma:lang="" emma:confidence="0">
                  <emma:literal>pros to</emma:literal>
                </emma:interpretation>
                <emma:interpretation id="interp1" emma:lang="" emma:confidence="0">
                  <emma:literal>pros +</emma:literal>
                </emma:interpretation>
                <emma:interpretation id="interp2" emma:lang="" emma:confidence="0">
                  <emma:literal>p root</emma:literal>
                </emma:interpretation>
                <emma:interpretation id="interp3" emma:lang="" emma:confidence="0">
                  <emma:literal>proo +</emma:literal>
                </emma:interpretation>
                <emma:interpretation id="interp4" emma:lang="" emma:confidence="0">
                  <emma:literal>P root</emma:literal>
                </emma:interpretation>
              </emma:one-of>
            </emma:emma>
          </inkml:annotationXML>
          <inkml:trace contextRef="#ctx0" brushRef="#br0">10297 4538 1032,'0'24'3225,"-2"-14"129,2 14-1032,0 8-2193,2 6 258,0 12 258,-2 5 129,4 13 129,-4 2-387,1 6 387,-1-3-387,0-3 258,-3-6-645,1-9-387,1-7-1161,-2-14-2580,3-34-129,0 0 129</inkml:trace>
          <inkml:trace contextRef="#ctx0" brushRef="#br0" timeOffset="488.0279">10200 4598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        <inkml:trace contextRef="#ctx0" brushRef="#br0" timeOffset="1004.0574">10873 4371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        <inkml:trace contextRef="#ctx0" brushRef="#br0" timeOffset="1464.0837">11422 4574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        <inkml:trace contextRef="#ctx0" brushRef="#br0" timeOffset="1860.1063">11859 4565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        <inkml:trace contextRef="#ctx0" brushRef="#br0" timeOffset="2124.1214">12523 3953 5160,'23'27'4386,"-16"-8"-129,1 7-387,4 8-3483,-6 12 0,4 9-129,-2 10 0,1 9 129,-6 3-129,2 5-258,-4-6 129,-1-5-129,0-10 0,0-14-516,0-4-645,-8-18-2580,8-25-645,0 0-387,-18-6 387</inkml:trace>
          <inkml:trace contextRef="#ctx0" brushRef="#br0" timeOffset="2328.1331">12416 4427 7998,'26'30'4773,"4"-18"-258,12-1-258,11-9-3741,8 3-1290,24 7-2709,0-1-903,2-5-129,-2-1-774</inkml:trace>
        </inkml:traceGroup>
      </inkml:traceGroup>
    </inkml:traceGroup>
    <inkml:traceGroup>
      <inkml:annotationXML>
        <emma:emma xmlns:emma="http://www.w3.org/2003/04/emma" version="1.0">
          <emma:interpretation id="{873A3626-DADF-4D40-8B58-99B1E098DD16}" emma:medium="tactile" emma:mode="ink">
            <msink:context xmlns:msink="http://schemas.microsoft.com/ink/2010/main" type="paragraph" rotatedBoundingBox="8368,7679 12251,6151 12619,7085 8736,861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2FDA869-F152-4A8C-A6A7-5BE40BF6A0F4}" emma:medium="tactile" emma:mode="ink">
              <msink:context xmlns:msink="http://schemas.microsoft.com/ink/2010/main" type="line" rotatedBoundingBox="8368,7679 12251,6151 12619,7085 8736,8614"/>
            </emma:interpretation>
          </emma:emma>
        </inkml:annotationXML>
        <inkml:traceGroup>
          <inkml:annotationXML>
            <emma:emma xmlns:emma="http://www.w3.org/2003/04/emma" version="1.0">
              <emma:interpretation id="{14B462DF-F621-4029-8C46-AF353C5EB837}" emma:medium="tactile" emma:mode="ink">
                <msink:context xmlns:msink="http://schemas.microsoft.com/ink/2010/main" type="inkWord" rotatedBoundingBox="8601,8273 9753,7820 9887,8160 8736,8614"/>
              </emma:interpretation>
            </emma:emma>
          </inkml:annotationXML>
          <inkml:trace contextRef="#ctx0" brushRef="#br0" timeOffset="11648.6662">12680 6903 1806,'2'-10'516,"-2"10"-516,18-15 129,-8 2 0,4-3 516,2-4 0,7-2-129,2-6 258,6-5 0,5-4 258,8-7-258,10-1-129,9-4-387,6-2 129,1 0-129,6-5 0,2 6 0,-5 0-516,-2 5 516,-8 4-645,-6 3-129,-8 6-1677,-1 11-1290,-21-6 259</inkml:trace>
        </inkml:traceGroup>
        <inkml:traceGroup>
          <inkml:annotationXML>
            <emma:emma xmlns:emma="http://www.w3.org/2003/04/emma" version="1.0">
              <emma:interpretation id="{A3982CC2-6E3F-44D2-B082-48A2E00A74D0}" emma:medium="tactile" emma:mode="ink">
                <msink:context xmlns:msink="http://schemas.microsoft.com/ink/2010/main" type="inkWord" rotatedBoundingBox="9916,7070 12251,6151 12592,7017 10256,7936"/>
              </emma:interpretation>
              <emma:one-of disjunction-type="recognition" id="oneOf1">
                <emma:interpretation id="interp5" emma:lang="" emma:confidence="1">
                  <emma:literal>show</emma:literal>
                </emma:interpretation>
                <emma:interpretation id="interp6" emma:lang="" emma:confidence="0">
                  <emma:literal>Show</emma:literal>
                </emma:interpretation>
                <emma:interpretation id="interp7" emma:lang="" emma:confidence="0">
                  <emma:literal>shown</emma:literal>
                </emma:interpretation>
                <emma:interpretation id="interp8" emma:lang="" emma:confidence="0">
                  <emma:literal>shows</emma:literal>
                </emma:interpretation>
                <emma:interpretation id="interp9" emma:lang="" emma:confidence="0">
                  <emma:literal>•how</emma:literal>
                </emma:interpretation>
              </emma:one-of>
            </emma:emma>
          </inkml:annotationXML>
          <inkml:trace contextRef="#ctx0" brushRef="#br0" timeOffset="12279.7023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        <inkml:trace contextRef="#ctx0" brushRef="#br0" timeOffset="18600.0638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        <inkml:trace contextRef="#ctx0" brushRef="#br0" timeOffset="19128.094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        <inkml:trace contextRef="#ctx0" brushRef="#br0" timeOffset="19780.1311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      </inkml:traceGroup>
      </inkml:traceGroup>
    </inkml:traceGroup>
  </inkml:traceGroup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9:03.453"/>
    </inkml:context>
    <inkml:brush xml:id="br0">
      <inkml:brushProperty name="width" value="0.09333" units="cm"/>
      <inkml:brushProperty name="height" value="0.09333" units="cm"/>
      <inkml:brushProperty name="color" value="#177D36"/>
      <inkml:brushProperty name="fitToCurve" value="1"/>
    </inkml:brush>
    <inkml:context xml:id="ctx1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4-03-03T02:59:25.182"/>
    </inkml:context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42E94E7C-1DB5-4E60-9B5D-08378468A843}" emma:medium="tactile" emma:mode="ink">
          <msink:context xmlns:msink="http://schemas.microsoft.com/ink/2010/main" type="writingRegion" rotatedBoundingBox="9760,9254 25106,8716 25296,14139 9950,14676"/>
        </emma:interpretation>
      </emma:emma>
    </inkml:annotationXML>
    <inkml:traceGroup>
      <inkml:annotationXML>
        <emma:emma xmlns:emma="http://www.w3.org/2003/04/emma" version="1.0">
          <emma:interpretation id="{B7E550EA-3FDC-4271-8577-AC56AE10AAF9}" emma:medium="tactile" emma:mode="ink">
            <msink:context xmlns:msink="http://schemas.microsoft.com/ink/2010/main" type="paragraph" rotatedBoundingBox="11075,9208 25106,8716 25170,10562 11140,110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2E1DA317-A804-4331-823A-3ED4F882A4CD}" emma:medium="tactile" emma:mode="ink">
              <msink:context xmlns:msink="http://schemas.microsoft.com/ink/2010/main" type="line" rotatedBoundingBox="11075,9208 25106,8716 25170,10562 11140,11054"/>
            </emma:interpretation>
          </emma:emma>
        </inkml:annotationXML>
        <inkml:traceGroup>
          <inkml:annotationXML>
            <emma:emma xmlns:emma="http://www.w3.org/2003/04/emma" version="1.0">
              <emma:interpretation id="{F8346691-4A9E-4703-9EBA-833643E7FF1B}" emma:medium="tactile" emma:mode="ink">
                <msink:context xmlns:msink="http://schemas.microsoft.com/ink/2010/main" type="inkWord" rotatedBoundingBox="11092,9696 13437,9614 13462,10334 11117,104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634 8645 36 0,'-6'10'16'0,"6"11"-8"0,-18-10 4 0,12-6 10 15,0 6-7-15,0-1-1 0,0 1-8 16,0 4-2-16,0 1-2 16,0 0 1-16,0 0-2 15,0 5-1-15,0 0 3 16,6 6 2-16,0-1 0 16,0 0 0-16,0 1-1 0,0-1 0 15,0 0 0-15,6 6 0 0,0-11 2 16,6 0 1-16,0 0 1 15,6-5 0-15,0 10-4 16,-1-15-1-16,7 10 1 31,0-5 0-31,0 0-2 16,-6-6 3-16,-1 1 1 0,-5-1 2 16,0-4 2-16,0-1 8 15,-6 0-8-15,-6-5-2 16,6 11-8-16,0-1-2 15,-6 1 3-15,0-6 3 16,0 0-3-16,0-5-3 16,0 6 1-16,0-1 0 15,-6-5-28-15,6 0-13 0,0 0-27 16</inkml:trace>
          <inkml:trace contextRef="#ctx0" brushRef="#br0" timeOffset="1100.1108">11912 8797 84 0,'18'0'33'0,"-6"6"-18"0,12-6 4 15,-12 5 16-15,6 0-6 16,5 1-2-16,1-6-9 16,6 0-3-16,5-6-9 15,1 1-2-15,0 0 0 0,5-1-2 16,-5 1 1-16,-7 0-7 16,-5 0 1-16,-6 5 1 15,0 0 3-15,-6 0 2 16,-1 0 3-16,-11 0-5 15,6 5-1-15,-6-5 0 0,0 5 0 16,0-5-29-16,0 5-10 16,0 1-34-1</inkml:trace>
          <inkml:trace contextRef="#ctx0" brushRef="#br0" timeOffset="700.9541">12102 8613 68 0,'0'5'27'16,"0"-10"-14"-16,0 5-15 0,0 0 6 0,0 0 6 15,0 0 3 1,0 0 5-16,0 0 3 0,0 0-2 16,0 0 0-16,0 5-4 15,0 0 1-15,0 6-7 0,0 5-3 16,0-6-3-16,0 1 0 0,6 5 0 16,0 0-1-16,-6-1-2 15,6 1 1-15,0 0-1 16,-6 5 0-16,0 5 0 15,0 6 0-15,0 10 2 16,0 1 5 0,-6 4 4-16,0-5-4 15,0 0 1-15,0-5-5 16,0-5 0-16,1 5-1 16,5-16-2-16,0-5-2 15,0 0 1-15,0-6-1 16,5-15-2-16,1 0-17 15,6-6-9-15,0 1-22 0,0-6-34 16,0-5 22-16</inkml:trace>
          <inkml:trace contextRef="#ctx0" brushRef="#br0" timeOffset="1868.0233">12286 8550 56 0,'0'5'22'0,"6"0"-12"0,-6 6-5 0,0-11 8 0,0 5-7 15,0 6-1-15,0-1 3 16,-6 1 3-16,6-6-2 16,0 0 2-16,-6 6-4 15,6-1-2-15,0 1-5 16,-6-1 0-16,6 1 0 15,0-1 2-15,0 6-1 16,6 0 2-16,-6 0-4 16,0 5 0-16,0 5-1 0,0 6 0 31,0 0 8-31,0 5 4 16,0 0 1-16,0-1 1 0,0-4-4 15,0 5-3-15,0-16-5 16,0 0 0-16,0-5 0 15,0-5 2-15,0-11 1 0,0 0-1 0,6-6-2 32,0 1 1-32,6-6 1 0,-6-4-3 0,6-1 0 15,0-5 5-15,0-6 5 16,6 1-3-16,-1 5-1 16,1 0 0-16,0 0-1 15,-6 5 0-15,0 0 2 16,0 6 1-16,-1-1 3 15,7 6-3 1,-6 5 3 0,0 0 1-16,-12 0-6 15,6 10-1-15,0 1-4 16,-6 5-1-16,0-1 1 16,-6 7 2-16,0 4-3 0,0 0 0 15,0 1 1-15,0 10 0 16,6-6-3-16,0 1 2 15,0-6 1-15,0 1 2 0,0-12-1 16,6 1-1-16,0-5-15 16,6-22-80-1</inkml:trace>
          <inkml:trace contextRef="#ctx0" brushRef="#br0" timeOffset="3398.2073">12666 8856 84 0,'6'0'33'0,"0"5"-18"0,0 0-11 0,-6-5 10 16,0 0 1-1,0 0 3-15,0 0-8 16,6 5-1-16,-6-5-1 0,0 0 0 16,12 6-2-16,0-6-1 15,0 0-3-15,-1 0 1 0,7-6 0 16,6 1-1-16,0 0-2 16,-1-6 1-16,1 1 1 15,0-1-3 1,0 1 0-16,-1-1 5 0,-5 0 2 15,0 6 0-15,-6 0-1 16,0 0-6-16,-6-1 1 16,0 1 4-16,-6 0 2 0,0 0-7 15,0 5-1-15,0 0-18 32,0 0-6-32,0 0-42 0</inkml:trace>
          <inkml:trace contextRef="#ctx0" brushRef="#br0" timeOffset="2441.5809">13004 8797 80 0,'18'-5'30'0,"-12"5"-16"0,18-16-19 0,-18 11 6 0,0 0-1 16,0 0 2-16,0-1 3 15,-6 1 2-15,0 0 3 16,-6-1 4-16,0 1-2 31,-6 0 3-31,0 0-6 0,-6-1-3 16,0 6-3-1,-5 0 0-15,-7 6-2 16,0-1 2-16,1 0-2 0,-1 6-1 16,0-1 1-16,1 6-1 0,5 0 2 15,0 5 5-15,0 5 4 16,7 6-2-16,-1 0 2 0,6-1-2 15,6-4 2-15,0-1-8 16,6 6-4-16,0-6 2 16,6-5 3-16,6 0 1 15,0-5 0-15,6-5-3 16,5-1-2-16,1-10 1 16,6 0-1-16,-1-10-7 0,1-6 0 15,6 0-26-15,-7-5-8 0,1-5-25 16</inkml:trace>
          <inkml:trace contextRef="#ctx0" brushRef="#br0" timeOffset="4481.4435">13206 8776 68 0,'0'6'27'0,"0"-1"-14"0,6 0-2 0,-6-5 12 16,0 0-3-16,0 11-2 0,0-1-6 15,0 1-2-15,0-1-9 16,0 6 0-16,0 5-1 16,-6 0 0-16,0 6 0 15,6 4 0-15,-6 1 0 0,6 5 0 16,0-5 0-16,0-1 0 15,0 1 2 1,0-6-3-16,-6 1 0 16,6-6 3-16,0-11 1 15,0 1 5-15,-6-6 5 0,1-5-3 16,-1-5 2-16,0 0-3 16,0-6 0-16,0-5-1 15,0-5 2-15,0-5-5 16,0-6-1-16,6 0-4 0,6 1-1 15,0-6 1-15,6 5 2 16,0 6-1-16,5 0-1 16,1 4 1-16,0 1-1 15,0 6-3-15,0-1 2 16,-1 0 3-16,7 0 1 16,-6 5-1-1,0 1-2-15,6 5 1 16,-1-1 1-16,1 6-3 15,0-5-2-15,-1 5-12 16,-5 0-2-16,0 0-52 16,6 0-30-1,0 5 40-15</inkml:trace>
          <inkml:trace contextRef="#ctx0" brushRef="#br0" timeOffset="5113.184">13675 8914 108 0,'18'10'44'0,"-6"-5"-24"0,0 1-17 16,-12-6 12-16,11 0-7 16,1 0-2-16,0-6-3 15,0 1-3-15,6-5-2 16,0-6 1-16,-1 0 1 0,-5 0 2 0,0 0 3 0,0 6 7 15,-6-1 4-15,-6 1 1 16,-6-1-1-16,0 0-11 16,-6 6-2-16,-6 0-3 15,-5 0 0-15,-7 5 0 16,0 0 0-16,1 5-3 31,-1 0 2-31,0 6 1 0,1-1 0 16,5 6 0-16,0 5 2 15,0 0-1-15,7 6 2 16,5-1-4-16,0 0-2 16,6 1-1-16,6-6 3 15,0 5 0-15,0-5 3 16,6-5-1-16,0 0-1 0,0 0 3 16,6 0 2-16,0-1 2 15,5-4 1-15,7 0 0 16,6-6 0-16,5-5-4 15,7 0-3-15,-1-5-11 16,7-6-6-16,-7 0-34 16,1-4-48-16,0-1 16 0</inkml:trace>
        </inkml:traceGroup>
        <inkml:traceGroup>
          <inkml:annotationXML>
            <emma:emma xmlns:emma="http://www.w3.org/2003/04/emma" version="1.0">
              <emma:interpretation id="{3F713026-30AF-4C11-9907-DA102C782A8D}" emma:medium="tactile" emma:mode="ink">
                <msink:context xmlns:msink="http://schemas.microsoft.com/ink/2010/main" type="inkWord" rotatedBoundingBox="13875,9813 14274,9799 14289,10221 13890,1023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565.3295">14363 8703 44 0,'0'0'16'0,"0"5"-8"15,0 11-1-15,0-16 7 0,0 5 1 16,0 5 1-16,0 1 5 16,-5 0 1-16,-1 4 0 15,0 6-2-15,0 6-8 16,0 10-5-16,0 0-7 0,6 0 0 16,0-6 0-16,6-4 0 0,6-1 0 15,-6-5-11 1,11-16-56-1</inkml:trace>
          <inkml:trace contextRef="#ctx0" brushRef="#br0" timeOffset="6248.0633">14672 8681 80 0,'-30'22'30'0,"13"-7"-16"0,-7 1-1 15,18-5 11-15,-6-1-8 16,0 1-4-16,0-1-5 16,6-4-2-16,6-1-6 15,0-5 1-15,12 5 2 16,0 0 1-16,6 1-1 15,6-1-2-15,-1 0 1 0,1 1 1 16,-6 4-1-16,0 1-1 0,-6-1 1 16,-6 6-4-16,-1 5 2 15,-5 0 1-15,-5 6 2 16,-1-6-1-16,-6 5-1 16,-6-5 5-16,0 6 4 15,-6-6 6-15,1-6 5 16,-1 1-6-16,0-5-3 15,0-1-6-15,1-4-2 16,5-6-3-16,0 0-3 16,6-6-3-16,0 1-1 15,6-5-38-15,6-6-48 16,12-5 15-16</inkml:trace>
        </inkml:traceGroup>
        <inkml:traceGroup>
          <inkml:annotationXML>
            <emma:emma xmlns:emma="http://www.w3.org/2003/04/emma" version="1.0">
              <emma:interpretation id="{CCD76661-5076-4297-B555-B4723808E3A4}" emma:medium="tactile" emma:mode="ink">
                <msink:context xmlns:msink="http://schemas.microsoft.com/ink/2010/main" type="inkWord" rotatedBoundingBox="14743,9449 16489,9387 16516,10141 14769,1020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9543.3926">16334 9003 44 0,'18'0'16'0,"-7"0"-8"0,7-5 1 0,-6 5 9 16,6 0 5-16,6 0 3 15,-1-5-2 1,7 5-3-16,0-6-5 15,-1 1 0-15,1 0-7 16,0 0-3-16,-7-6-3 16,1 0-3-16,0 1 1 0,0-1 1 15,-7 1 1-15,-5-1-4 16,0 6-1-16,-6 0-6 0,0-1-2 16,0 1-28-16,-6 0-37 15,6 5 13-15</inkml:trace>
          <inkml:trace contextRef="#ctx0" brushRef="#br0" timeOffset="10064.2097">16494 8296 100 0,'24'-5'38'0,"-6"10"-20"0,11-5-1 16,-11 0 14-16,0 0-5 31,6 11-1-31,5-11-8 0,1 0-2 15,0-5-9-15,-1-1-4 0,1 1 1 16,0 0 0-16,-1 0 3 16,-5-1 1-16,-6 1 1 15,0 5 0-15,-1 0 2 16,-5 0-1-16,-6 0 0 16,-6 0-8-16,0 0-2 0,0 0-11 15,0 0-3-15,0 0-34 16,6 5-59-1</inkml:trace>
          <inkml:trace contextRef="#ctx0" brushRef="#br0" timeOffset="9195.9841">16666 8376 64 0,'0'-22'27'0,"6"44"-14"0,0-17 2 0,-6-5 15 0,0 0-7 15,0 10-1 1,0 1-9 0,0-1-3-16,0 1-5 15,0 5-2-15,0 0-1 0,0-1 3 0,0 7 1 0,0 4 0 16,0 0 1-16,0 1-2 15,-6 10 2-15,6 0-4 16,-6-6 0-16,0 6 1 31,0 5 0-31,0 0-2 0,-6 1 1 0,6-1-2 16,-5-5 2-16,5-6-4 16,0-4 0-16,0-6 1 15,0 0 0-15,0-10-29 16,0-6-10-16,0-5-32 15</inkml:trace>
          <inkml:trace contextRef="#ctx0" brushRef="#br0" timeOffset="7277.0487">15266 8708 104 0,'0'0'38'0,"0"5"-20"0,0 6-10 16,0-11 13-16,0 0-8 15,0 0-2-15,0 0 2 31,0 0 4-31,0 0-9 0,0 0 0 0,0 5-1 16,0 0-1-16,0-5 1 0,0 0-4 16,0 5 0-16,0 6 1 15,0-6 2-15,0 6 1 16,0-1 3-16,0 1-5 16,0 5-1-1,0 5-4-15,-6 0-1 0,0 0 1 16,0 5 0-16,0 1-3 15,0-1 2-15,0 1 5 16,0-1 2-16,0 0-2 0,6-10-3 16,-6-5 0-16,6-1 1 15,0-10 1-15,12-10 1 32,0-11-2-32,6-11-2 0,-1 0 1 15,7-5 1-15,0 6-3 16,6-1 0-16,-7 6 1 0,1 5 0 0,0-1 0 15,-6 12 2-15,5-6-3 16,-5 11-2-16,0 0 2 31,0 5 2-31,0 0 0 0,-1 0 2 0,1 5-4 16,0 0 0-16,-6 0 1 16,0 6 0-16,-6-1 0 15,0 6 0-15,-6 5 0 31,0 1 0-31,-6 4 0 16,0 0 2-16,0-5-1 0,-6 0-1 16,6 1-2-16,0-7 1 0,0 1-1 15,0 0 0-15,0-11-22 16,6-5-10-16,6-5-42 16,6-11-29-1,0 0 46-15</inkml:trace>
          <inkml:trace contextRef="#ctx0" brushRef="#br0" timeOffset="7824.6887">15841 8824 104 0,'6'-5'41'0,"-6"5"-22"0,0-6-11 0,6 1 11 16,0 0-16-16,0-1-3 15,6-4-1 1,0-1 0-16,5 1 1 0,1-1 0 0,0 1 0 16,0-1 0-1,0 6-3-15,-1 0 2 0,1-1 1 16,0 6 2-16,0 0-1 16,-6 6 2-16,0-1 2 15,-1 5 4-15,-5 1-2 16,-6 5-2-16,0 0 0 15,-6 5 1-15,-5 0-3 16,-1 0 11-16,-6 0 8 16,-6 0 4-16,0 0 4 0,1 0-10 15,-1-5-4-15,0-5-9 0,1-1-3 16,-1-4-2-16,0-6-2 16,6-6 1-16,6-4-1 15,1-1-11-15,5-5-5 16,6-5-23-1,11 0-10-15,13 5-36 16</inkml:trace>
        </inkml:traceGroup>
        <inkml:traceGroup>
          <inkml:annotationXML>
            <emma:emma xmlns:emma="http://www.w3.org/2003/04/emma" version="1.0">
              <emma:interpretation id="{CD64DCD5-2CBB-438E-8C94-2597B0DD18B9}" emma:medium="tactile" emma:mode="ink">
                <msink:context xmlns:msink="http://schemas.microsoft.com/ink/2010/main" type="inkWord" rotatedBoundingBox="16874,9005 20015,8895 20051,9934 16911,1004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3688.6317">18874 8027 60 0,'18'16'24'0,"-18"-16"-12"0,0 6-14 0,0-6 4 0,0 0-2 15,0 0 2-15,0 0-1 16,0 10 2-16,0 6 15 16,0 0 11-16,0 10-6 0,0 0-4 15,0 1-8-15,0-1-3 16,0 6-4-16,0 5-3 31,0-6 0-31,-6-4-1 0,6 4 2 16,0 1-3-16,0 0 0 15,0-1 1-15,0 1 2 16,0 0-1-16,-6-1 2 0,0-4-2 16,6-6-1-16,-6 0 7 15,0 0-4 1,0-5-1-16,0-6-1 15,6 1-1-15,0-11 4 16,0 0 5-16,0 0-3 16,12-5 2-16,0-6-5 15,0 1-2-15,-1-1 0 16,7-5 1-16,0 0-1 0,0 1-1 0,0-1-2 16,-6 5-1-16,-1 1 2 15,1-1 2-15,0 6 0 16,0-1-1-16,0 1 1 31,0 5-1-31,0 0 0 0,0 0 0 16,-1 0 0-16,1 5 0 15,0 1-3-15,0 4 2 16,-6 1 7-16,-6 5 4 16,0 0 3-16,0-1 3 15,-6 6-3-15,0-5 0 16,6 0-5-16,0 0-3 0,0-6 0 15,0-10-1-15,0 0-2 16,18-5-2-16,0-5-2 16,5-1 1-16,7-5 1 15,0 0 2-15,-7 1-1 16,1 4-1-16,-6 1 1 16,0-1-1-16,0 6 2 0,-6-1 1 15,-1 6 1-15,1 0 2 0,0 0-3 16,0 6 0-16,0 4-1 15,-6-10-2-15,0 6 1 16,6 4-1-16,-6 1 0 16,-1 4 2-16,-5 1-3 31,6 0-2-31,0 5 2 0,0-5 0 16,0 0-6-16,0 0 0 15,6-1-10-15,-6-4-4 16,0-6-22-16,6-5-8 15,0-5-26 1</inkml:trace>
          <inkml:trace contextRef="#ctx0" brushRef="#br0" timeOffset="13859.0157">19435 7811 104 0,'0'16'38'0,"6"-11"-20"0,-12 5-26 0,6-10 5 0,0 0-40 15,0 0-14-15</inkml:trace>
          <inkml:trace contextRef="#ctx0" brushRef="#br0" timeOffset="14389.6629">19871 8497 140 0,'-6'0'52'0,"6"0"-28"0,0 5-24 0,0-5 13 0,0 5-9 16,-12 1-2-16,0-1-4 15,-6 0 1-15,0 6 1 16,7-1 0-16,-1 1 2 0,-6-1 10 15,0 6 7-15,0 0-8 16,1 0-1 0,5-6-4-16,0 1 1 0,0 0-6 0,6-1-1 15,0 1 0-15,6-1 2 16,0 1-1-16,6-1-1 16,0 1 7-16,6-6 7 15,6 0-3 1,5 6-5-16,-5-6-4 15,6 0-1 1,0-5 1-16,-7 0-3 16,7-5-2-16,-6-5-9 15,0-6-3-15,0 0-27 16,5-5-11-16,7 0-21 16</inkml:trace>
          <inkml:trace contextRef="#ctx0" brushRef="#br0" timeOffset="14990.6585">20078 7964 72 0,'6'11'27'0,"0"-1"-14"0,0 1 0 0,0-1 11 15,6 1-1-15,0 5-2 16,0 0-5-16,-6 5-2 0,0 10-8 16,0-4-2-16,0-1-2 15,-1 0-2-15,-5 1 1 0,0 15-1 16,0 0 0-16,-5 0 0 15,-7 1 0-15,0-1-3 16,0 0 2-16,0-5 12 0,6 5 7 16,0-10-3-16,0-6 0 15,0 0-7-15,0-4 0 0,0-7 1 16,6-4 2-16,6-6-5 16,6-10-4-16,6-6-4 15,6 1-1-15,5-6 2 16,1 0 2-16,6 0-2 31,-7 1-2-31,1 4 4 0,0 0 1 16,-6 11 0-16,-1-5-2 15,1 5 1-15,-12 5 1 16,6 6-3-16,-6 5 0 16,-1 0 1-16,1-1 0 15,-6 1 0-15,0 0 2 16,0 5 8-16,-6 0 5 0,0-5-3 15,0 0-2-15,0 0-8 16,0 0-1-16,0-6-21 16,0 1-7-16,0-11-50 15,6 10-44 1,6-15 41-16</inkml:trace>
          <inkml:trace contextRef="#ctx0" brushRef="#br0" timeOffset="12679.9687">18251 8555 28 0,'6'0'13'0,"-6"5"-6"0,0-5-8 16,0 0 2-16,0 0-1 16,0 0 0-16,0 0 22 15,0 0 10-15,0 0 3 0,0 0 4 16,0 0-10-16,0 11-5 16,0-11-12-16,0 10-5 15,0 1-4-15,0-11 0 0,5 10 2 16,1-4-4-16,0 4-3 15,0 1 1 1,6 5 2-16,0 5 0 0,-6-6 2 16,0 1-4-16,0 0-2 0,0 0 10 15,0 0 8-15,-6 0-4 16,0-1 2-16,0-4-8 16,0-1-1-16,0-4 0 15,0-6 2-15,6 0-3 16,6-6-2-16,-1-4 0 15,1-6-1 1,0 0 0-16,6-5 2 16,0 0-3-16,-6 5 0 15,-1 0-1-15,1 1 0 0,6 9 2 16,-6-4 2-16,0 5-1 16,0 5-1-16,-6-6-2 15,-6 6 1-15,0 0 1 16,12 11 0-16,-1-1 0 0,-5 1 0 15,0-1 0-15,0 1 0 16,0 0-3-16,0 4 2 16,6 1 1-16,0 0 0 15,-6 0-3-15,0 0 0 16,0-1-3-16,5-4 1 16,-5 0 3-16,0-11 3 0,0 0-2 15,6-6 0-15,0-4 1 16,-6-1 2-16,6-5-3 15,0 1 0-15,-6-1 1 16,0 0 0-16,0 0 4 16,-1 0 2-1,1 0-2-15,0 1-1 16,0-6-1-16,0 5-2 16,6 0-15-16,0 0-7 15,0 0-40 1,-6 6-37-16,6-1 30 15</inkml:trace>
          <inkml:trace contextRef="#ctx0" brushRef="#br0" timeOffset="10953.3198">17390 8608 104 0,'6'5'38'0,"-6"-5"-20"0,0 10-15 15,0-10 12-15,0 0-7 16,0 0-2 0,0 0 1-16,0 0 2 15,0 0 0-15,0 0 2 16,0 16-4-16,0 0 1 0,0-5-5 15,0 4 0-15,0 1 1 0,0 0 0 0,0 0 2 16,0 0-3-16,0 0-2 16,0 5 0-1,0 0-1-15,0 0 0 16,0 0 0-16,0-5 0 16,-6 0 0-16,0-1 0 15,0-4 0-15,0 0-3 16,0-6 0-16,0 0-34 15,0-5-50 1,12-5 10-16</inkml:trace>
          <inkml:trace contextRef="#ctx0" brushRef="#br0" timeOffset="11552.3863">17633 8697 132 0,'0'6'49'0,"18"-1"-26"0,-12 0-23 0,-12 6 10 0,6-1-6 0,-6 1-3 15,0-1 0-15,0 1-1 16,0 5 0-16,1-1 0 0,-1 1 0 0,0-5 0 16,0-1 0-16,6 1 4 15,6-16 5 16,0-1-3-31,11-4-5 0,1-6-1 0,0 0-2 16,0 0 0-16,0-5 2 16,-1 5 2-16,1 1-1 15,0 4-1-15,0 1 5 16,0-1 4-16,-1 6-7 16,-5-1-1-16,0 1-3 31,0 5 0-31,0 0 2 0,0 5 0 15,-6 1 0-15,0 4 2 16,0 1-1-16,-6 5-1 0,0-1 1 16,0 1-1-16,0 0 4 15,0 0 2-15,-6 0-5 16,0 0 0-16,0-1-3 16,6-4 0-16,-6-6-36 15,0-5-51-15,6 0 12 16</inkml:trace>
        </inkml:traceGroup>
        <inkml:traceGroup>
          <inkml:annotationXML>
            <emma:emma xmlns:emma="http://www.w3.org/2003/04/emma" version="1.0">
              <emma:interpretation id="{5B4DE664-34A1-456C-826C-5976E5EC5D72}" emma:medium="tactile" emma:mode="ink">
                <msink:context xmlns:msink="http://schemas.microsoft.com/ink/2010/main" type="inkWord" rotatedBoundingBox="20462,9242 24324,9107 24354,9941 20492,1007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9479.6461">22488 8492 136 0,'18'0'52'0,"-18"0"-28"0,6 5-15 16,6-5 14-16,-1 0-11 31,7 5-2-31,6-5-2 0,0 0 0 0,5 0-4 16,1 0-3-16,-6 5 0 0,-1-5 3 15,1 6 2-15,0-1 0 16,-6 5-1 0,0 1-6-16,-7 0-1 15,1-1-2-15,0 1 3 0,-6 5 2 16,0-1 2-16,0 1-4 15,0 0 1 1,-6 5 0-16,0-5 2 0,-6 0-3 0,0 0 0 31,-6-1-1-31,-6 1-2 0,-5-5 5 16,-1-1 1-16,0 1 0 16,0-1 1-16,1-4-2 0,-1-1-1 15,6-5 1-15,0 0-1 16,1-5 0-16,-1-1 0 15,6 1 0-15,6 5 0 16,0-10 2-16,6-1 1 0,0 0-4 16,6-4 1-16,6 4 0 15,6 1 2-15,5-6-6 16,13 0 1-16,0 5-1 16,5 1 2-16,1-1 1 31,-1 6 3-31,-5-6-8 15,-7 6-3-15,-5 0-9 0,-6 5-1 16,-6-5-25 0,0-1-40-16,-12 6 15 15</inkml:trace>
          <inkml:trace contextRef="#ctx0" brushRef="#br0" timeOffset="20048.8817">23040 8460 80 0,'0'5'33'0,"0"0"-18"0,0 11-7 16,0-16 13-16,0 11 3 15,6-6 3-15,0 6-8 0,6 4-4 16,-1 1-6-16,1 0-1 16,0-5-5-16,0 5-4 0,0 5 0 15,0 0 1-15,0 0 2 0,0-5-1 16,5 5-1-1,-11-5 1-15,0-6 5 16,-6 1 6-16,0-11 3 16,0 5 0-16,-6-5-3 15,0-5 0-15,-6-1-1 0,7-4 1 16,-1-6-4-16,0 0-3 31,0 0 0-31,0 1-1 16,0-1-5-16,0-5 1 15,6 5-2-15,0 0 0 0,0 0 2 16,6 0 0-16,6 6 2 16,0-6 1-16,11 5-1 15,-5 1-2-15,6-1-4 16,0 1 0-16,-1 4-18 16,1 1-6-16,-6-5-27 15,0-1-52-15,5 6 15 16</inkml:trace>
          <inkml:trace contextRef="#ctx0" brushRef="#br0" timeOffset="20464.6911">23443 8502 132 0,'6'11'49'0,"6"-6"-26"0,0 0-20 15,-12-5 10-15,12 0-8 0,-6-5-1 16,6 5 0-16,0-5 0 15,-6-1-2 1,5 1 3-16,-5-5 4 0,0-1-1 16,0 0 1-16,0 1-1 15,0 5 2-15,-6-6-5 0,0-5-3 0,0 11-1 16,-6 0 1-16,0 5-1 16,0 0-1-16,-6 5 1 15,1 0 1-15,-1 1-1 16,0 4 2-16,-6 1 2 15,6 4 2-15,0 1 1 16,0 0 0 0,6 0 0-16,1 0 2 15,-1 0 4-15,6 5 1 16,-6-5 0-16,12-1 1 16,0 1-6-16,-1 0-4 15,7 0-6-15,0-6 0 16,0 1-2-16,6-1-2 0,6-4-22 15,-1-12-10-15,7 1-28 16,0-5-9-16,-1-1-8 16</inkml:trace>
          <inkml:trace contextRef="#ctx0" brushRef="#br0" timeOffset="16012.2847">20933 8122 108 0,'6'16'44'0,"-6"-5"-24"0,0 5-6 15,0-6 15-15,0 1-8 16,0-1 1-16,0 6-9 15,0 0 0-15,0 0-8 16,0 0 1-16,0 5 1 0,0 10-1 16,0 1 1-16,0 5-2 0,0 0 0 15,0 0-3-15,0 0 1 16,0 5-2-16,0-5 2 0,0 0 0 16,-6-6 3-16,6-4-1 15,-6-6 0-15,6-5 1 16,0-6 1-16,0 1 1 15,0-11 0-15,0 0-4 16,6-6-1-16,6-9-1 16,6-7-2-16,5 1-2 0,7 6-1 15,0-1-3-15,-1 0 1 16,-5 5 3-16,0 1 3 16,0 5-2-16,-7-1 0 15,1 6 1-15,0 0 0 16,0 0 0-16,0 11 2 15,-6-6-6 1,-1 6 1-16,-5-1-1 16,0 1 2-16,0-1 1 0,-6 1 3 15,-6 5-1 1,-6-1-1-16,1 1 3 16,-7 0 0-16,0-5 3 15,-6-1 1-15,0 1 3 16,1-6 4-16,-1 0-8 15,0-5-3-15,1 0-2 16,-1 0 1-16,6 0-8 16,0-5-1-16,6 0-23 15,6-1-8-15,6 1-44 16,12 0-40 0,6-11 45-16</inkml:trace>
          <inkml:trace contextRef="#ctx0" brushRef="#br0" timeOffset="16474.744">21384 8687 44 0,'-12'-16'19'0,"6"11"-10"0,6-6 7 16,0 6 11-16,0 0 1 16,6-6 1-16,0 0-8 15,6 1-2-15,6-1-5 16,0 1 1-16,-1-1-8 16,7 6-2-16,0 0-3 15,6-1-2-15,-1 1 1 0,1 5-1 16,6-5 0-16,-13 5 2 15,1 0 1-15,0 5-6 16,-6 0 0-16,-1 1 5 16,-5 4 4-16,0 1-3 0,-6-1-2 15,-6 1 0-15,-6 5-1 16,-6 0 0-16,0-1 0 16,-5-4 13-16,-1-1 6 15,-6-4-5-15,0-1-1 16,6-5-7-16,-5-5-2 15,5-1-7-15,6-4 0 16,0-1-28-16,6 1-9 16,0-1-42-1</inkml:trace>
          <inkml:trace contextRef="#ctx0" brushRef="#br0" timeOffset="17559.6605">21906 8170 96 0,'18'10'35'0,"-6"1"-18"0,0-1-2 16,-6 1 15-16,0 0 1 31,0-1 2-31,-6 6-3 0,0 5-1 16,0 11-16-16,0-1-1 0,-6 6 1 16,0 5-3-16,0 6 0 15,6 5-6-15,0-6-1 16,0 1-1-16,0-1-2 15,0 1 1-15,0-6 1 16,0-5-3-16,0-6-2 0,0-4-5 16,0-11-2-16,0-6-13 15,-6-10-5-15,0-10-1 16,0-6 0-16,-6 0 6 16,0 0 1-16,-5-10 6 15,-1-1 2-15,0-4 9 0,0 4 4 31,0-4 8-31,1 10 6 0,5-1-3 16,6 7 2-16,0-1-5 16,6 0-2-16,6 5 2 15,6 1 0-15,-1-1 3 16,7 6 1-16,6 0-1 16,0-1-1-16,5 6-1 15,1-5 2-15,0 5-5 0,-1-5-3 16,-5 0-1-16,0-1 1 15,0 1-6-15,-1-5 1 0,-5-1-12 16,6-15-8 0,-6-1 12-16,-6 1 4 31,-1 0 2-31,1-6 4 0,0 0 0 0,-6 1-2 16,0-1 0-16,0 0 2 15,-6 1 0-15,0 4-2 16,0 6 2-16,0 0 1 15,0 5 2-15,0 0-1 16,0 11-1-16,0 5 5 0,0 11 4 31,0 10 1-31,0 0 4 0,0 5-3 16,0 6-1-16,-6 10 0 16,0 6 4-16,-6-1-6 15,0 6 0-15,1-6 0 16,-7 1 0-16,0-1 2 15,0 1 4-15,6-11-8 16,0-6-3-16,6-4 0 0,0-6 0 16,6-5-1-16,0-16 1 15,12 0-4-15,6-11-2 16,0 0-1-16,6-4 0 16,-1-1 0-16,1 5 0 15,-6-5 3-15,0 11 0 16,-6 0 5-1,0 5 2-15,-7 5 0 16,1 6 1-16,6-6-4 16,-6 11-2-16,6 0-3 15,-6 5-1-15,0 0 2 16,6 5 2-16,-6 1 0 16,0 4-1-16,0-4 1 15,0-1-1-15,-6-5-3 0,0-5 2 0,0 0-43 16,0-6-20-16,-6-10-30 15</inkml:trace>
          <inkml:trace contextRef="#ctx0" brushRef="#br0" timeOffset="121691.2963">23798 8366 76 0,'-18'6'30'0,"12"-6"-16"0,6 0-14 0,0 0 7 16,0 0-4-16,-5 0 0 16,5 0 1-16,0 0 0 15,0 0 2-15,0 0 1 16,0 0 1-16,0 0 0 15,0 0 4-15,0 0 5 0,0 0 2 16,0 0 1-16,0 0-5 16,0 0 1-16,0 0-9 15,0 0 0-15,0 0 0 16,0 0 1-16,5 5 0 16,7-5 2-16,6 0 1 15,0 0-1-15,6 0-1 0,-1-5-1 16,1-1 0-16,0 1-4 15,6 0-1-15,-7 0 1 16,1-1 0-16,-6 6-5 16,0-5 1-16,-1 5 0 0,1-5 0 15,0-1 0-15,0 6 0 16,-6 0-3-16,0-5 2 16,-1 0-6-16,1 5 0 15,-6-5-8-15,0 5-3 16,0 0-21-16,-6 0-10 15,0 0-29-15</inkml:trace>
          <inkml:trace contextRef="#ctx0" brushRef="#br0" timeOffset="121192.7353">23953 8118 88 0,'-12'-5'33'0,"18"10"-18"0,-6-5-13 0,0 0 9 16,0 0-3-16,0 0 3 31,0 0-4-31,0 0 1 0,0 6-5 15,0-6 0-15,0 0 1 16,0 0 0-16,0 0 0 16,0 0 0-16,0 0-2 15,0 0 1-15,0 0-2 16,0 0-1-16,0 0 1 16,0 0-1-16,0 0 2 0,0 0-1 0,0 0-1 15,6 5 5-15,-6 6 1 0,0-1 0 16,5 6 1-16,-5 0-2 15,0 0 0-15,0 5-3 16,0 0 1-16,0 5-2 31,0 1 2-31,0 4-4 16,0 1-2-16,0 5 6 16,0 0 5-16,0 0 0 15,0 0 1-15,0-1-8 0,0-4 0 16,0 5-3-16,0-11 0 15,0-5 2-15,0 1 2 16,0-7 1-16,0-4 1 16,0-1 0-16,0 1 2 15,0-11-3-15,0 0-2 16,0 0 0-16,0 0-1 16,0 0-11-16,-5-5-3 15,-1-6-17-15,0 1-6 16,0-6-22-1,0-5-17-15,0 0 32 0</inkml:trace>
          <inkml:trace contextRef="#ctx0" brushRef="#br0" timeOffset="122622.8585">24166 8403 64 0,'-6'0'24'0,"6"6"-12"0,0-6-8 0,0 0 8 15,0 0-3-15,0 0 2 16,0 0 0-16,0 0 3 0,0 0 8 16,0 0 6-16,0 0-6 15,0 0-1-15,0 0-12 16,0 0-3-16,0 0-4 15,6 10-2-15,0 1 1 0,0-1-1 0,0 1 2 16,0-1-1-16,0 1-1 16,0 5 1-1,6 5 1 1,-1 0-3-16,-5 0 0 0,6 5 1 16,-6 1 2-16,0-6-1 15,0 0 2 1,-6 0 0-16,0-5 3 0,0 0-1 15,0-6 0-15,0 1-1 16,-6-6 2-16,0 0-1 16,0-5 0-16,0 0 1 15,0 0 1-15,0-5 1 16,1 0 0-16,-1-6 2 16,0 1 1-16,-6-6-3 0,0 0-3 15,6 0 0-15,-6 0-1 16,6 1-5-16,0-1 1 15,0 0 2-15,0 5 1 0,6 1-4 16,0-1 1-16,6 1-2 16,6-1 0-16,6 1 2 31,0-1 0-31,6 1 0 0,5-1 2 16,1 0-1-16,0 1-1 15,-1 5-2-15,1-1 1 16,-6 1 1-16,-7 5 0 15,1 0-5-15,-6 0 1 16,0 5-7-16,0 1-1 0,0-1-13 16,0 0-6-16,-1 0-33 15,1-10-40 1,0 0 27-16</inkml:trace>
          <inkml:trace contextRef="#ctx0" brushRef="#br0" timeOffset="123463.3827">24617 8361 226 0,'0'0'6'0,"0"0"-3"16,0 0-3-16,0 0 3 0,0 11 2 15,0-1 2-15,0 1-1 16,0 5 1-16,0-1 2 16,0 7 2-16,-6 4-1 0,0 0 1 15,0 6-2-15,0 0 0 16,-6-6-1-16,7 6 0 16,-1-11-2-1,6 0 1-15,0-5-2 16,0-6 2-16,11-5-2 0,1-5 2 15,6-5-4 1,0-11-2-16,-6 0 0 16,0-5 1-16,0 0-3 15,5-5 0-15,-11 10 5 16,0 0 2-16,0 6 0 0,0-1 1 16,-6 1-6-1,0 4-1-15,0 1 0 0,6 0 2 16,-6 0-3-16,0-1-2 0,0 6 2 15,0 0 2-15,0 0 0 16,0 0-1-16,0 0 1 16,0 0-1-1,0 11 0-15,6 5 0 16,0-1 0-16,0 7 2 16,0-1-3-16,0 10-2 15,0-4-1-15,0-1 0 16,-1 6 0-16,1-6 3 15,0-5-11-15,0-5-2 0,0-5-26 16,-6-11-9-16,12-11-39 16</inkml:trace>
          <inkml:trace contextRef="#ctx0" brushRef="#br0" timeOffset="122979.1955">24599 8435 24 0,'0'0'11'0,"0"0"-6"0,0-5-8 16,0-1 2-16,6 1-4 15,0-5 1-15,0-1 4 16,-6 6 4-16,0-1 23 0,0 1 10 16,0 0 0-16,0 0 1 31,0-1-13-31,0 1-5 0</inkml:trace>
        </inkml:traceGroup>
        <inkml:traceGroup>
          <inkml:annotationXML>
            <emma:emma xmlns:emma="http://www.w3.org/2003/04/emma" version="1.0">
              <emma:interpretation id="{9C5E83BA-E295-489B-8A1E-2DFA245CAA33}" emma:medium="tactile" emma:mode="ink">
                <msink:context xmlns:msink="http://schemas.microsoft.com/ink/2010/main" type="inkWord" rotatedBoundingBox="24447,8824 25109,8801 25170,10562 24509,10585"/>
              </emma:interpretation>
              <emma:one-of disjunction-type="recognition" id="oneOf5">
                <emma:interpretation id="interp5" emma:lang="" emma:confidence="1">
                  <emma:literal>e)</emma:literal>
                </emma:interpretation>
                <emma:interpretation id="interp6" emma:lang="" emma:confidence="0">
                  <emma:literal>e}</emma:literal>
                </emma:interpretation>
                <emma:interpretation id="interp7" emma:lang="" emma:confidence="0">
                  <emma:literal>c)</emma:literal>
                </emma:interpretation>
                <emma:interpretation id="interp8" emma:lang="" emma:confidence="0">
                  <emma:literal>b)</emma:literal>
                </emma:interpretation>
                <emma:interpretation id="interp9" emma:lang="" emma:confidence="0">
                  <emma:literal>i)</emma:literal>
                </emma:interpretation>
              </emma:one-of>
            </emma:emma>
          </inkml:annotationXML>
          <inkml:trace contextRef="#ctx0" brushRef="#br0" timeOffset="124174.7316">24932 8530 52 0,'0'16'22'0,"0"-11"-12"0,5 0-1 15,1 1 9 1,-6-6-6-16,12 5-2 16,0-5-3-16,0 0-2 15,0 0 8-15,0 0 6 16,6-5 1-16,-7-1 3 16,1 1-4-16,0 0 0 15,0-6-8-15,0 1-4 16,-6-1-4-16,0-5-3 0,-6 0 3 0,0 1-2 15,0-1-1-15,-6 5 1 16,0 1-1-16,0-1 0 0,0 1 0 16,0 4 0-16,0 1 0 15,0 0 2-15,0-1 1 16,0 6 3-16,0 0 3 16,0 6 0-16,1-1 0 0,-1 0-3 15,0 6-1-15,0-1-1 16,0 1 0-16,0 5 0 15,-6 0 2-15,6 5 1 32,0 0 1-32,0 0 0 15,0 0 0-15,-6 5-2 16,6 1-1-16,1-1 1 0,5-5 1 16,-6 0 1-16,6-5 2 15,0 0-3-15,0 0 1 16,6 0-3-16,5-1 2 15,1-4-6-15,0 5-1 16,0-6 0-16,6 1 2 16,6-1-1-16,-1-4 2 0,7-1-7 15,0 0-1-15,5-5-12 16,1-5-3-16,5-6-34 16,1-4-13-16,-1-12-31 15</inkml:trace>
          <inkml:trace contextRef="#ctx0" brushRef="#br0" timeOffset="124831.4596">25270 7691 88 0,'0'0'33'0,"0"6"-18"0,0-6-2 0,0 0 11 0,0 0-6 16,0 0 0-1,0 0-2-15,0 0-1 0,0 0-1 16,0 0-1-16,0 10-7 16,0 1 5-16,6 4 4 0,0 7 2 15,5 4-1-15,1 0-6 16,6 17-4-16,6-1-3 15,0 5-3-15,5 1-2 16,1 10 1-16,0 5-1 0,-1 6 0 16,-5 10 2-16,0 16 2 15,-6 5-1-15,-1 5-1 16,-5 6 1-16,-6-16 1 16,-6 0 1-16,-6-11 3 0,-6-5-1 15,-11 6 0-15,-7-1-17 16,-12 1-6-16,-5-12-68 15,-6-20-42 1,-1 0 55-16</inkml:trace>
        </inkml:traceGroup>
      </inkml:traceGroup>
    </inkml:traceGroup>
    <inkml:traceGroup>
      <inkml:annotationXML>
        <emma:emma xmlns:emma="http://www.w3.org/2003/04/emma" version="1.0">
          <emma:interpretation id="{3B8D1166-86F7-4F6E-9122-29ED1F337FBD}" emma:medium="tactile" emma:mode="ink">
            <msink:context xmlns:msink="http://schemas.microsoft.com/ink/2010/main" type="paragraph" rotatedBoundingBox="13461,11221 23476,10574 23600,12488 13584,1313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8543B276-D340-4B6E-AEB7-5C6B28A94BD6}" emma:medium="tactile" emma:mode="ink">
              <msink:context xmlns:msink="http://schemas.microsoft.com/ink/2010/main" type="line" rotatedBoundingBox="13461,11221 23476,10574 23547,11677 13532,12323"/>
            </emma:interpretation>
          </emma:emma>
        </inkml:annotationXML>
        <inkml:traceGroup>
          <inkml:annotationXML>
            <emma:emma xmlns:emma="http://www.w3.org/2003/04/emma" version="1.0">
              <emma:interpretation id="{E3B9675F-EC8C-4909-B887-6D57F9D11032}" emma:medium="tactile" emma:mode="ink">
                <msink:context xmlns:msink="http://schemas.microsoft.com/ink/2010/main" type="inkWord" rotatedBoundingBox="13463,11249 16966,11023 17036,12097 13532,12323"/>
              </emma:interpretation>
              <emma:one-of disjunction-type="recognition" id="oneOf6">
                <emma:interpretation id="interp10" emma:lang="" emma:confidence="0">
                  <emma:literal>Conjunctive</emma:literal>
                </emma:interpretation>
                <emma:interpretation id="interp11" emma:lang="" emma:confidence="0">
                  <emma:literal>conjunctive</emma:literal>
                </emma:interpretation>
                <emma:interpretation id="interp12" emma:lang="" emma:confidence="0">
                  <emma:literal>Conjuncture</emma:literal>
                </emma:interpretation>
                <emma:interpretation id="interp13" emma:lang="" emma:confidence="0">
                  <emma:literal>conjuncture</emma:literal>
                </emma:interpretation>
                <emma:interpretation id="interp14" emma:lang="" emma:confidence="0">
                  <emma:literal>conjunctivae</emma:literal>
                </emma:interpretation>
              </emma:one-of>
            </emma:emma>
          </inkml:annotationXML>
          <inkml:trace contextRef="#ctx1" brushRef="#br1">14586 10144 1161,'22'-17'1548,"-8"2"129,-14 15-129,0 0 129,8-14-387,-8 14-129,0 0-129,-15-8-387,2 8-258,-4-1 0,-2 1-129,-6 0 0,-1 7-129,-2-1 0,-2 4-129,-4 3 258,1-1-258,-6 5 387,3 3-258,-3 3 0,0 5 0,-2 2 0,5 4 129,-4 4-129,7 2 129,0 3-129,6 1 129,-1-1-129,9 3 0,3-2 0,5 1 129,5-4-129,5-2-129,1-4 258,12-3-258,6-5 129,5-3-129,10-7 129,3 0-129,8-7 0,3-3 129,1-2 0,2-3-129,-2-2 129,-2 0-129,-4 0 129,-3-2 0,-10-1-129,-4 1 129,-6-1 0,-4 0 0,-15 3-129,12-1 0,-12 1-129,0 0-387,0 0-1032,0 0-2322,0 0-645,0 0-129</inkml:trace>
          <inkml:trace contextRef="#ctx1" brushRef="#br1" timeOffset="608.0347">14799 10842 1419,'-15'3'1806,"15"-3"-258,-12 0-2838,12 0-516,-6-24 903,6 8 645,-1-3 258,1-4 1032,0-2 774,1 3 387,5-2-129,1 2-258,6 2-387,-2 2-903,4 4-129,4 0-387,0 5 0,1 3 0,1 1 0,5 4 0,-3 1 0,3 0 0,-4 6 129,0 2-129,-2 2 129,-2 1 129,-2 3 258,-7-1-258,-4 4 258,-3-1 129,-2 1-129,-5 1 129,-4 2-129,-9-5-129,1 4 129,-7-4-129,-1-1-129,-5-4-129,4 0 0,-3-6 0,2 1-129,0-5 0,3 0 0,2 0-129,4-4 0,6 0-516,-3-7-903,15 11-1419,0-15-1290,0-2-258</inkml:trace>
          <inkml:trace contextRef="#ctx1" brushRef="#br1" timeOffset="1215.0694">15201 10483 2580,'21'13'3096,"-21"-13"-1161,6 11-2193,-6-11 129,17 19 387,-5-3 258,-5 0 387,6 4 129,-8-4 129,4 6 0,-7-6 0,7 4-129,-7-7-129,5 3-387,-7-16-129,6 19 0,-6-19-258,0 0 0,15-1-129,-4-11 129,1-5-129,4-3 129,0-5-129,4-1 0,-2-1 129,4 1-129,-4 4 129,-2 3-129,-2 6 258,1 1-258,-2 8 0,-1 4 129,0 0-129,1 7 0,-3 6 0,1 3 129,-1 2-129,0 7 258,-2 0-258,-1 3 387,-2 0-258,-1 0 0,0-1 0,-3-2-129,1-3-129,-2-7-516,6 2-1419,-2-5-2193,-4-12-129,0 0-516</inkml:trace>
          <inkml:trace contextRef="#ctx1" brushRef="#br1" timeOffset="1627.0924">16054 10436 3354,'21'47'4128,"-16"-28"-258,13 13-387,-12 0-3612,8 5-258,0 0 258,0 2 129,-2 4 258,-7-1 129,0 3 387,-5-8 258,-1 8-129,-14-13 0,6 6-129,-12-10-258,4 0-129,-7-9-129,3-2-129,-4-2-129,0-11-129,5-4-258,-3-5 0,4-6-258,-7-12-258,11-1-258,-6-14-258,9 4-774,-8-9-258,9 3-258,-5-1-1032,2-2-387</inkml:trace>
          <inkml:trace contextRef="#ctx1" brushRef="#br1" timeOffset="1848.1056">15864 10572 1,'48'-14'3611,"-22"7"-386,2-1-645,-2 1-516,7 2-387,-6-2-516,7 5-258,-5-3-387,6 5-129,-3-3 0,3 1-387,-4 2 0,-1 0-258,0 0-645,-6 2-2580,-6-2-774,1 3-129</inkml:trace>
          <inkml:trace contextRef="#ctx1" brushRef="#br1" timeOffset="2335.1335">16437 10597 258,'19'51'3870,"-15"-30"258,12 10-258,-9-10-2451,7 3-1161,4-3-129,2-3 258,2-6 0,-2-8 258,6-4-258,0-4 0,2-5 258,-5-11-258,3 3 0,-6-9-258,2 3 129,-10-4 0,3 1 129,-8-1-129,-1 2 0,-5 0 0,0 2 0,-1 1 0,-2 5-129,-4 1 129,3 2-129,3 14-129,-10-18 0,10 18-129,0 0-129,0 0-387,0 0-903,0 0-2838,0 0-129,-4 7-387</inkml:trace>
          <inkml:trace contextRef="#ctx1" brushRef="#br1" timeOffset="3559.2035">17106 10447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3-258,0-8-387,0 4-1161,0-16-2709,0 0 0,0 0-645</inkml:trace>
        </inkml:traceGroup>
        <inkml:traceGroup>
          <inkml:annotationXML>
            <emma:emma xmlns:emma="http://www.w3.org/2003/04/emma" version="1.0">
              <emma:interpretation id="{6B6C4A31-519E-49EF-87ED-198EA9A3DAA9}" emma:medium="tactile" emma:mode="ink">
                <msink:context xmlns:msink="http://schemas.microsoft.com/ink/2010/main" type="inkWord" rotatedBoundingBox="17329,11143 19841,10981 19898,11863 17386,12025"/>
              </emma:interpretation>
            </emma:emma>
          </inkml:annotationXML>
          <inkml:trace contextRef="#ctx1" brushRef="#br1" timeOffset="3963.2266">18021 10350 4902,'17'0'4515,"-7"-3"-129,-10 3-645,-10-12-3741,10 12-258,-20-2 0,6 2 129,-1 0 129,-4 7 0,-1 0 258,0 8 129,-5-3-129,8 10 129,-4-3-129,4 9 0,1 0-129,3 2 0,3 3 0,8-2 0,2-2-129,2-2 129,10-4-129,7-5 129,6-4-129,3-8 0,8-6-129,3 0 0,5-6-129,-4-10-645,12 3-645,-10-11-2451,4-9-387,2 1-516</inkml:trace>
          <inkml:trace contextRef="#ctx1" brushRef="#br1" timeOffset="4671.2671">18433 9981 2193,'10'63'3870,"-8"-28"0,16 15-387,-7 4-3741,4 9 0,-1-1 129,-1 3 258,-2-1 129,-5-4 0,0-4 258,-5-13-129,-1-6 0,0-9-258,-8-10-516,-3-6-645,-5-11-387,1-1 129,-5-7-258,1-2 129,-6-12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        <inkml:trace contextRef="#ctx1" brushRef="#br1" timeOffset="5115.2924">19296 10323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        <inkml:trace contextRef="#ctx1" brushRef="#br1" timeOffset="5503.3147">20157 10352 3225,'61'-22'4386,"-42"5"-258,4 3-516,-11 1-3612,-4 2-129,-8 11 129,0-17 0,-7 13 129,-12 0 0,-2 4 129,-8 3 129,1 7 129,-9 2-258,5 7 0,-5 0 0,6 1 0,-1 4 0,8 4 0,1-3 129,10 8 0,6-4-129,7 6 0,12 0 0,9 2-129,8-2-129,11-2 0,7 2-774,2-8-2967,13-7-774,10-6-516,-3-14 129</inkml:trace>
        </inkml:traceGroup>
        <inkml:traceGroup>
          <inkml:annotationXML>
            <emma:emma xmlns:emma="http://www.w3.org/2003/04/emma" version="1.0">
              <emma:interpretation id="{A93EE9BA-4B36-4BE2-88D0-6B645EB86FE2}" emma:medium="tactile" emma:mode="ink">
                <msink:context xmlns:msink="http://schemas.microsoft.com/ink/2010/main" type="inkWord" rotatedBoundingBox="20547,10763 23476,10574 23538,11525 20608,11714"/>
              </emma:interpretation>
              <emma:one-of disjunction-type="recognition" id="oneOf7">
                <emma:interpretation id="interp15" emma:lang="" emma:confidence="1">
                  <emma:literal>Normal</emma:literal>
                </emma:interpretation>
                <emma:interpretation id="interp16" emma:lang="" emma:confidence="0">
                  <emma:literal>Norma</emma:literal>
                </emma:interpretation>
                <emma:interpretation id="interp17" emma:lang="" emma:confidence="0">
                  <emma:literal>Norman</emma:literal>
                </emma:interpretation>
                <emma:interpretation id="interp18" emma:lang="" emma:confidence="0">
                  <emma:literal>Norms</emma:literal>
                </emma:interpretation>
                <emma:interpretation id="interp19" emma:lang="" emma:confidence="0">
                  <emma:literal>Norms'</emma:literal>
                </emma:interpretation>
              </emma:one-of>
            </emma:emma>
          </inkml:annotationXML>
          <inkml:trace contextRef="#ctx1" brushRef="#br1" timeOffset="10055.575">21053 9926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        <inkml:trace contextRef="#ctx1" brushRef="#br1" timeOffset="10602.6063">21046 9958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        <inkml:trace contextRef="#ctx1" brushRef="#br1" timeOffset="11159.638">21869 10267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        <inkml:trace contextRef="#ctx1" brushRef="#br1" timeOffset="11734.6703">22203 10117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        <inkml:trace contextRef="#ctx1" brushRef="#br1" timeOffset="12539.7167">22723 10047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        <inkml:trace contextRef="#ctx1" brushRef="#br1" timeOffset="13343.763">23467 10064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        <inkml:trace contextRef="#ctx1" brushRef="#br1" timeOffset="13691.7831">23889 9775 3870,'-3'-15'4257,"3"15"-387,0 0-387,0 0-3225,4 14-258,-2 1 0,-1 4 129,2 3 129,-1 2 129,3 9-129,-3 1 0,4 8 129,-3 4 0,4 5-129,1-1-129,2 5-258,3 3-516,-6-9-1548,1-3-2064,3 7-258,-8-19-129</inkml:trace>
        </inkml:traceGroup>
      </inkml:traceGroup>
      <inkml:traceGroup>
        <inkml:annotationXML>
          <emma:emma xmlns:emma="http://www.w3.org/2003/04/emma" version="1.0">
            <emma:interpretation id="{A224F1BE-F8C1-40B7-9181-B793D7E34B0F}" emma:medium="tactile" emma:mode="ink">
              <msink:context xmlns:msink="http://schemas.microsoft.com/ink/2010/main" type="line" rotatedBoundingBox="17325,12138 20228,12146 20226,12891 17323,12883"/>
            </emma:interpretation>
          </emma:emma>
        </inkml:annotationXML>
        <inkml:traceGroup>
          <inkml:annotationXML>
            <emma:emma xmlns:emma="http://www.w3.org/2003/04/emma" version="1.0">
              <emma:interpretation id="{49487E98-237A-47F1-96B6-8FC6A693978D}" emma:medium="tactile" emma:mode="ink">
                <msink:context xmlns:msink="http://schemas.microsoft.com/ink/2010/main" type="inkWord" rotatedBoundingBox="17325,12138 20228,12146 20226,12891 17323,12883"/>
              </emma:interpretation>
              <emma:one-of disjunction-type="recognition" id="oneOf8">
                <emma:interpretation id="interp20" emma:lang="" emma:confidence="1">
                  <emma:literal>Form</emma:literal>
                </emma:interpretation>
                <emma:interpretation id="interp21" emma:lang="" emma:confidence="0">
                  <emma:literal>F or in</emma:literal>
                </emma:interpretation>
                <emma:interpretation id="interp22" emma:lang="" emma:confidence="0">
                  <emma:literal>For in</emma:literal>
                </emma:interpretation>
                <emma:interpretation id="interp23" emma:lang="" emma:confidence="0">
                  <emma:literal>F or my</emma:literal>
                </emma:interpretation>
                <emma:interpretation id="interp24" emma:lang="" emma:confidence="0">
                  <emma:literal>For on</emma:literal>
                </emma:interpretation>
              </emma:one-of>
            </emma:emma>
          </inkml:annotationXML>
          <inkml:trace contextRef="#ctx1" brushRef="#br1" timeOffset="14498.8292">17864 11034 3483,'0'55'3870,"5"-16"-258,-4-3-2322,6 7-1032,4 9 129,-4 3 129,2 4 258,-4-4-258,0 8 129,-3-10-129,0 1-129,-2-9 129,0-6-516,0-6-645,-2-10-645,2-8-2064,0-4-645,0-11-516</inkml:trace>
          <inkml:trace contextRef="#ctx1" brushRef="#br1" timeOffset="14787.8458">17777 11184 258,'-9'-21'3999,"12"0"129,13 18-258,-3-7-1806,8-1-1806,9-1-129,10-2 0,4 1 129,7-2-258,1 1 129,3 3-129,0 2 0,-1 3-129,-5 2-258,-4 4-258,-12 0-645,-5 4-1419,-1 7-1419,-27-11 0</inkml:trace>
          <inkml:trace contextRef="#ctx1" brushRef="#br1" timeOffset="15044.8605">17840 11327 4902,'52'0'4644,"-13"-5"-387,-2-8-387,7 3-3741,5-1-129,8 1-129,-1 0-129,3 5-387,-9-6-1290,-1-2-2064,1 13-516,-13-7 129</inkml:trace>
          <inkml:trace contextRef="#ctx1" brushRef="#br1" timeOffset="15491.886">18407 11611 5676,'0'-24'3870,"12"10"-387,-4-6-1806,20-4-2451,0-5 129,9 4 258,1 1 258,5 0 258,-2 7 258,-1 2 258,1 7 0,-8 3 129,-1 5-258,-10 9-129,0 6 129,-11 4-258,-4 8 129,-8-1 129,-8 4 0,-13-4-129,3 3 0,-11-4 0,0-1-129,-6-8 0,0-1-387,3-6-129,-1-9-129,8 0-516,-2-13-774,13 1-1806,5-11-903,1-6-387</inkml:trace>
          <inkml:trace contextRef="#ctx1" brushRef="#br1" timeOffset="15911.9101">18988 1135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        <inkml:trace contextRef="#ctx1" brushRef="#br1" timeOffset="17311.9901">19678 1126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      </inkml:traceGroup>
      </inkml:traceGroup>
    </inkml:traceGroup>
    <inkml:traceGroup>
      <inkml:annotationXML>
        <emma:emma xmlns:emma="http://www.w3.org/2003/04/emma" version="1.0">
          <emma:interpretation id="{FF18EC95-9FCC-4AEA-A5B9-908E80EE2CAE}" emma:medium="tactile" emma:mode="ink">
            <msink:context xmlns:msink="http://schemas.microsoft.com/ink/2010/main" type="paragraph" rotatedBoundingBox="9917,13548 15442,13476 15456,14605 9931,146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492064-BB99-4137-AA74-836D8DE1B84E}" emma:medium="tactile" emma:mode="ink">
              <msink:context xmlns:msink="http://schemas.microsoft.com/ink/2010/main" type="line" rotatedBoundingBox="9917,13548 15442,13476 15456,14605 9931,14676"/>
            </emma:interpretation>
          </emma:emma>
        </inkml:annotationXML>
        <inkml:traceGroup>
          <inkml:annotationXML>
            <emma:emma xmlns:emma="http://www.w3.org/2003/04/emma" version="1.0">
              <emma:interpretation id="{A2485C3B-6D3D-4448-9CF8-4338D6E9AB83}" emma:medium="tactile" emma:mode="ink">
                <msink:context xmlns:msink="http://schemas.microsoft.com/ink/2010/main" type="inkWord" rotatedBoundingBox="9919,13688 12974,13649 12987,14637 9931,14676"/>
              </emma:interpretation>
              <emma:one-of disjunction-type="recognition" id="oneOf9">
                <emma:interpretation id="interp25" emma:lang="" emma:confidence="1">
                  <emma:literal>Resolution</emma:literal>
                </emma:interpretation>
                <emma:interpretation id="interp26" emma:lang="" emma:confidence="1">
                  <emma:literal>Re solution</emma:literal>
                </emma:interpretation>
                <emma:interpretation id="interp27" emma:lang="" emma:confidence="0">
                  <emma:literal>Resolution n</emma:literal>
                </emma:interpretation>
                <emma:interpretation id="interp28" emma:lang="" emma:confidence="0">
                  <emma:literal>Resolutio n</emma:literal>
                </emma:interpretation>
                <emma:interpretation id="interp29" emma:lang="" emma:confidence="0">
                  <emma:literal>Resolutis n</emma:literal>
                </emma:interpretation>
              </emma:one-of>
            </emma:emma>
          </inkml:annotationXML>
          <inkml:trace contextRef="#ctx1" brushRef="#br1" timeOffset="42887.453">10364 12714 903,'3'12'774,"-3"-12"-129,4 17 129,-2-5 258,0 8-129,0 0 387,-1 6-129,0 6 0,-1 3-258,1 9 0,-1 4 0,2 3-129,1 2-129,-1 9-387,0-4 0,2 2-258,-2 0 0,-1-4-387,4-2-774,-1-5-1161,-4-14-1290,6 3 129</inkml:trace>
          <inkml:trace contextRef="#ctx1" brushRef="#br1" timeOffset="43607.4942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        <inkml:trace contextRef="#ctx1" brushRef="#br1" timeOffset="44111.5229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        <inkml:trace contextRef="#ctx1" brushRef="#br1" timeOffset="44631.5527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        <inkml:trace contextRef="#ctx1" brushRef="#br1" timeOffset="45051.5768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        <inkml:trace contextRef="#ctx1" brushRef="#br1" timeOffset="45412.5974">12793 12538 5289,'0'0'4644,"0"0"-645,0 0-129,0 0-3741,2 12-129,1 3 129,-1 9 258,4 9 129,-6 4 129,0 16 0,0 3 0,0 14 129,-6 0-258,3 5-129,0-3-129,2-6-258,1-4-258,-3-17-1032,9-8-2967,2-17-387,-8-20-129,23 1-387</inkml:trace>
          <inkml:trace contextRef="#ctx1" brushRef="#br1" timeOffset="45811.6202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      </inkml:traceGroup>
        <inkml:traceGroup>
          <inkml:annotationXML>
            <emma:emma xmlns:emma="http://www.w3.org/2003/04/emma" version="1.0">
              <emma:interpretation id="{86CCBA20-6A98-4C41-A2C0-0BD8E070527A}" emma:medium="tactile" emma:mode="ink">
                <msink:context xmlns:msink="http://schemas.microsoft.com/ink/2010/main" type="inkWord" rotatedBoundingBox="13341,13504 15442,13476 15454,14403 13353,14430"/>
              </emma:interpretation>
            </emma:emma>
          </inkml:annotationXML>
          <inkml:trace contextRef="#ctx1" brushRef="#br1" timeOffset="46479.6584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        <inkml:trace contextRef="#ctx1" brushRef="#br1" timeOffset="46138.6389">13869 12383 5805,'32'29'4644,"-19"-8"-258,-6 0-129,5 12-4128,0 8-129,-2 12 258,-1 12-129,-4 3 129,0 9 129,-5-3 0,0 1 0,-6-4 129,-3-6-387,1-11 129,-1-13-774,6-5-774,-10-23-2838,13-13-387,-18 0-516,6-20 129</inkml:trace>
          <inkml:trace contextRef="#ctx1" brushRef="#br1" timeOffset="46642.6678">14567 12642 7611,'0'0'4515,"0"0"-129,0 0-774,0 0-4257,0 0-774,22 16-774,-22-16-645,12 13-1806,2-1-129</inkml:trace>
          <inkml:trace contextRef="#ctx1" brushRef="#br1" timeOffset="47078.6926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        <inkml:trace contextRef="#ctx1" brushRef="#br1" timeOffset="47506.7164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        </inkml:traceGroup>
      </inkml:traceGroup>
    </inkml:traceGroup>
  </inkml:traceGroup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0.16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87BA3001-C133-426B-87DC-732A25308742}" emma:medium="tactile" emma:mode="ink">
          <msink:context xmlns:msink="http://schemas.microsoft.com/ink/2010/main" type="inkDrawing" rotatedBoundingBox="14823,3070 24048,5073 23233,8828 14007,6825" semanticType="callout" shapeName="Other">
            <msink:destinationLink direction="with" ref="{8FB58878-A041-4376-8AD3-6504E33F654A}"/>
            <msink:destinationLink direction="with" ref="{4602BE98-584F-4D62-85CF-B5A3F52E7464}"/>
            <msink:destinationLink direction="with" ref="{877604DB-ED45-4774-AFCA-A7CE99364B81}"/>
          </msink:context>
        </emma:interpretation>
      </emma:emma>
    </inkml:annotationXML>
    <inkml:trace contextRef="#ctx0" brushRef="#br0">275-2 56 0,'-12'0'22'0,"7"11"-12"0,-1-6-8 16,6-5 6-16,0 0-4 0,0 5-1 15,-12-5 1-15,12 0 0 16,-6 0-2-16,6 5 1 16,0 1-2-1,0-1-1-15,0 0 5 0,0 1 4 0,0-1-3 16,-6 5-1-16,6 6-5 16,0-5-2-16,0 5 1 31,0-1 2-31,0 1 0 15,0 0-1-15,0 5-2 16,0 6 1-16,-6 4 3 16,6 11 3-16,-6 6-4 15,0 5-3-15,0-1 1 0,0 12 0 16,6-1 1-16,0 0 2 0,0 0-3 16,0 6-2-16,0 0 2 15,-6-1 2 1,0 17 0-16,-6 10 2 0,1 5-4 15,-1 5-2-15,-6 1 4 0,-6-1 1 16,0 1-5-16,1-6-2 16,5 5 4-16,0 1 5 15,6-6-9-15,0 16-1 16,6-16 1-16,0-10 0 16,6-11 3-16,0-5 1 0,0-6 3 15,6-4 1-15,0-6-6 16,0-5-2-16,0-6-7 31,0 0-3-31,-6 6-2 16,0 0 0-16,0 5 4 15,0 0 4-15,0-5 2 16,0-1 5-16,0 1 12 16,0 0 6-16,0-11-4 0,0-5-2 15,0-5-5-15,0-1-4 16,0-4-5-16,6-6 0 0,0-5-3 15,0-1 0-15,0-4 1 16,0 0 4-16,0 4 1 16,0-4 3-16,0 0-3 15,-6-1 0-15,0 1 1 16,0-1 2-16,0 6 1 16,0-5 3-16,0-1-3 0,0 1 0 15,0-6-1-15,0 5 1 16,0-4-2-16,0-1-1 15,0-5 1-15,0 11-1 16,0-1 2-16,0 1 1 16,0-1-1-16,0 1-2 31,0-1 1-31,6-4 1 0,-6 4 3 16,0-10 4-1,5 11-2-15,-5-1 1 0,0 1 4 16,0-1 4-16,0 1 1 15,0-1 1-15,0 1-7 16,0 0-4-16,0-1-4 16,6 1 0-16,0-1-4 15,6 1 0-15,0-6 1 16,6 6 0-16,0-1 0 16,5 1 0-16,1-1 0 15,6 1 0-15,5-1 0 16,1 11 2-16,6-5-1 15,5 0-1-15,1 0-2 16,-1 0 1-16,0-1-1 16,1-4-2-16,5 0 5 15,1-1 3-15,5-5-1 0,6 1-2 16,12-6-3-16,7 0 1 16,-1 0 1-16,0 0 2 15,0 0-1-15,-6 0-1 16,0 5 1-16,0 0-1 15,-6 0 0-15,6-5 0 16,7 6 4-16,11-6 2 16,11 0-2-16,-5 0-3 15,-6 0 0-15,0 0-1 0,-6 0 0 16,0 0 0-16,-6 5 0 0,6-5 0 16,12 0 0-1,0 0 0-15,0 0 0 0,-6 0 0 16,0 0 0-16,-6 0 0 15,-6 0 0-15,0 0 0 16,0 0 2-16,18 0 1 16,0-5 1-16,-1-1 4 15,1 1 3-15,0-5-4 16,-6-1 1-16,-6-5-5 0,0 0-2 16,-6 6-3-16,0-1 1 15,12 1-1-15,6-1 0 16,0 1-5-16,0-1-3 15,0 6 6-15,-12 0 3 16,6-1 13-16,-12 1 7 16,0-11-1-16,0 6 1 0,12-1-8 15,6 1-4-15,-6-1-2 16,5-5 1-16,-11 6-3 16,0-1 0-16,-5 1-3 15,-13 4-1-15,6 6 1 16,-6-5 0-16,0 5 0 0,12 0 0 31,6 0 0-31,0 0 2 0,18 0-1 16,6 0 2-16,-6 0-2 15,-6 0-1-15,-6 0 1 16,-1 0 1-16,7-5 1 16,6 0 3-16,0 5-3 15,0-6 0-15,-6 1-1 16,-6 5-2-16,-6 0 1 0,-6 0-1 15,-6 0 0-15,0 0 0 16,12 0 2-16,6 0 3 16,0 0 0-16,0-5 2 0,0-1-2 15,-6 1 0-15,-12 0-3 16,-6 0 1-16,0 5-2 31,-11 0 2-31,-7 0-4 16,-11 0-2-16,-7-6-7 15,-5 1-4-15,-6 0-19 16,-7 5-8-16,1-6-37 16,0 6-28-1,6-5 41-15</inkml:trace>
  </inkml:traceGroup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1.169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8FB58878-A041-4376-8AD3-6504E33F654A}" emma:medium="tactile" emma:mode="ink">
          <msink:context xmlns:msink="http://schemas.microsoft.com/ink/2010/main" type="inkDrawing" rotatedBoundingBox="23113,2263 23863,6771 23565,6821 22815,2313" semanticType="callout" shapeName="Other">
            <msink:sourceLink direction="with" ref="{87BA3001-C133-426B-87DC-732A25308742}"/>
            <msink:sourceLink direction="with" ref="{4F7CC769-64D8-45AB-A1C7-07C64F4E070D}"/>
          </msink:context>
        </emma:interpretation>
      </emma:emma>
    </inkml:annotationXML>
    <inkml:trace contextRef="#ctx0" brushRef="#br0">932 4478 68 0,'-6'0'27'0,"6"0"-14"0,-6 0-4 15,6 0 9-15,-6-5-4 16,0 0 0-16,-6-11-6 16,0 0-3-16,1-5 2 0,-1 0 0 0,0-6 5 15,0 1 3-15,0-6 0 16,0 1 1-16,0-11 0 16,-5-6 3-16,-1-5-11 15,6-10 0-15,0-16 2 0,0-5-2 16,0-1 1-16,0-15-8 31,1 0 0-31,-1-22-1 0,0-20 0 16,0-6-3-16,0 6 2 15,-6 0-1-15,6-6 0 16,6 0 2-16,0-5 0 16,1 6-3-16,-1 9 2 15,0 1-1-15,0 5-2 16,0-5-2-16,0 5-1 0,-6 1-3 15,-6 9 1-15,-6 12 5 16,-5 9 2-16,-7 12-3 16,1 4 1-16,-7 1 2 15,1-1 3-15,-1 1-5 16,6 0-1-16,1-6 2 0,-1 0 3 31,7 6-1-31,-1 5 0 0,6 10 1 16,0 11 0-16,7 6-7 0,-1 9-3 15,0 1-16 1,6 5-46-16,0 0-1 16</inkml:trace>
  </inkml:traceGroup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2.470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4F7CC769-64D8-45AB-A1C7-07C64F4E070D}" emma:medium="tactile" emma:mode="ink">
          <msink:context xmlns:msink="http://schemas.microsoft.com/ink/2010/main" type="inkDrawing" rotatedBoundingBox="14556,2625 22817,2315 22825,2527 14563,2837" shapeName="Other">
            <msink:destinationLink direction="with" ref="{8FB58878-A041-4376-8AD3-6504E33F654A}"/>
            <msink:destinationLink direction="with" ref="{B9D1EC40-CD23-4CB7-A228-97CE1D329E0B}"/>
          </msink:context>
        </emma:interpretation>
      </emma:emma>
    </inkml:annotationXML>
    <inkml:trace contextRef="#ctx0" brushRef="#br0">0 324 36 0,'0'0'16'0,"6"5"-8"0,0-5 4 15,-1 0 8-15,7 0-4 16,6 0-1-16,18 0-3 16,11 0 2-16,13 0-3 15,5 0-1-15,24 0-2 0,0 0 2 16,6 0-1-16,6 0 0 0,17 5-5 15,19 0-1-15,5 6-3 16,1-1-1-16,5 6 1 16,12 5 0-16,12-5 0 0,6 0 0 15,6-5 2-15,-12-6 3 16,24-5 4-16,6-5 5 31,-6-6 3-31,-1 0-5 0,13-4-2 16,12-6-3-16,-7 5-2 15,-11 0-6-15,-12 5 1 16,12 6-2-16,-1 0 0 16,-11 0 4-16,-6 5 1 15,-6 0-1-15,18-6-2 16,-6 1 1-16,-12-6 1 0,-18 1 8 16,-6-6 3-16,7 0-2 15,5-5-1-15,0 0-4 16,-18 5 1-16,1 0-4 15,-19 6-2 1,-11-1-3-16,35-5-1 16,-6 6-1-16,-11-1 0 0,-7-4 3 0,-17-1 0 0,-12 5 1 15,-12 1 2-15,-12-1 1 16,-6 1 3-16,-5-1-3 16,-7 6-2-16,-12-1 0 15,1 1 1-15,-18 0 1 16,-7 5 3-16,-5 5-3 31,-18-5 0-31,0 0-1 0,0 11 1 16,0-1-13-16,0 1-6 15,0-11-11-15,6 10-4 16,6 1-27 0,12-1-44-16,11 12 24 15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7:54.148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7300A8D0-69AD-4992-A729-6840DDBD4CA6}" emma:medium="tactile" emma:mode="ink">
          <msink:context xmlns:msink="http://schemas.microsoft.com/ink/2010/main" type="writingRegion" rotatedBoundingBox="21710,7521 23801,7585 23777,8381 21686,8317"/>
        </emma:interpretation>
      </emma:emma>
    </inkml:annotationXML>
    <inkml:traceGroup>
      <inkml:annotationXML>
        <emma:emma xmlns:emma="http://www.w3.org/2003/04/emma" version="1.0">
          <emma:interpretation id="{E64340F1-9D62-4F84-9F0E-4E5561F8758C}" emma:medium="tactile" emma:mode="ink">
            <msink:context xmlns:msink="http://schemas.microsoft.com/ink/2010/main" type="paragraph" rotatedBoundingBox="21710,7521 23801,7585 23777,8381 21686,831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740C4C4-6082-4AFE-9C1C-FBAA7C0B9808}" emma:medium="tactile" emma:mode="ink">
              <msink:context xmlns:msink="http://schemas.microsoft.com/ink/2010/main" type="line" rotatedBoundingBox="21710,7521 23801,7585 23777,8381 21686,8317"/>
            </emma:interpretation>
          </emma:emma>
        </inkml:annotationXML>
        <inkml:traceGroup>
          <inkml:annotationXML>
            <emma:emma xmlns:emma="http://www.w3.org/2003/04/emma" version="1.0">
              <emma:interpretation id="{2CCA78AF-F60E-47A1-9264-690DA44733E1}" emma:medium="tactile" emma:mode="ink">
                <msink:context xmlns:msink="http://schemas.microsoft.com/ink/2010/main" type="inkWord" rotatedBoundingBox="21710,7521 23801,7585 23777,8381 21686,8317">
                  <msink:destinationLink direction="with" ref="{0902501B-7A13-473D-8A6C-C9065789546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59 68 0,'6'-31'27'0,"0"20"-14"0,-6-20 2 0,0 20 15 0,6-5-3 0,0 0 1 31,0-5-11-31,5-5-3 0,1 0-6 16,0-6 0-16,0-10-5 16,6-6-2-16,0 1 2 0,5-1-2 15,7 6-1-15,0 5 1 16,-7 0 1-16,1 0-1 15,0 11 2-15,-6 5-4 16,-1 0 0-16,-5 5 3 0,0 5 1 16,-6 6-1-16,0 5 1 15,-6 0 0-15,0 11 1 16,0 5 0-16,0-6 0 16,0 6 0-16,0 0 2 15,6 5 1-15,0 0 1 16,0 11-2-16,-6 5-1 0,0-1-6 15,0 7 1-15,0 9 0 16,0-9 0-16,0-1 0 16,0 5 0-16,0 1 2 15,0-6 1-15,-6-5-4 16,0-6 1-16,0-4-9 0,0-6-2 31,-6-5-14-31,0-6-6 16,-5 1-24-16,-1-11-34 15,-6-5 25-15</inkml:trace>
          <inkml:trace contextRef="#ctx0" brushRef="#br0" timeOffset="195.2034">95 396 88 0,'12'-6'35'0,"-6"6"-18"0,5 0-16 15,1 0 8-15,0 0-8 16,6-5-2-16,0 0-3 16,6 0 3-16,-1-1-2 15,1 1 1-15,0 0-7 16,-1 5-4-16,1 0-22 16,0 0-10-16</inkml:trace>
          <inkml:trace contextRef="#ctx0" brushRef="#br0" timeOffset="729.0489">742 42 72 0,'0'0'30'0,"6"6"-16"0,-1-1-6 0,-5-5 11 15,0 0-7-15,0 0 1 16,0 0 1-16,0 5 1 0,0 6 0 16,0-1 4-16,-5 1-5 15,-1 5 0-15,0-1-8 16,0 12 0-16,0 5 4 0,0 4-4 15,0 7 2-15,6 9-5 16,-6-9-2-16,6-1 0 16,0-5-1-1,0 0-3-15,0-6 2 16,0-4-12-16,0-6-5 16,0 0-10-16,0-11-5 15,0-10-18 1,6 0-20-16,0-5 24 15</inkml:trace>
          <inkml:trace contextRef="#ctx0" brushRef="#br0" timeOffset="1048.0599">979-47 104 0,'0'5'41'0,"0"6"-22"0,0-1-11 16,0-10 13-16,-12 16-10 16,6 0-1-16,0 0-6 15,-6-1-1-15,0 6-1 16,1 6 5-16,5 4 5 0,0 6 3 16,-6 6 0-16,0 4 1 15,0 6 3-15,6 0-11 0,0-1-2 0,0-10-4 16,0 1 1-16,0-6-4 15,6-6 0-15,0-10-15 32,-5-5-6-32,5 0-25 0,0-16-47 15,5 0 13-15</inkml:trace>
          <inkml:trace contextRef="#ctx0" brushRef="#br0" timeOffset="2098.7996">1460 754 88 0,'0'0'33'0,"5"0"-18"0,1 6-9 16,0-6 11-16,0 5-9 16,6-5-2-16,0 0-4 15,6-5 1-15,0-1 9 0,5 1 7 16,7 5 1-16,0 0 3 0,5-5-2 15,1 0-1-15,5 5-10 16,1-6 0-16,0 1 3 0,5 0-7 31,0-1-1-31,-5-4-3 16,0-1-2-16,-7 1-10 16,-11-1-4-16,-6 1-28 0,-6-6-11 15,-7 0-21 1</inkml:trace>
          <inkml:trace contextRef="#ctx0" brushRef="#br0" timeOffset="2534.5225">1525 85 104 0,'24'-6'41'0,"-13"6"-22"0,7 0-11 0,-6 0 13 15,0 0-6-15,6 0 0 16,0-5-1-16,5 0 2 0,1-1-9 16,6 1 2-16,5 0 4 0,1-6-1 15,0 1 3-15,-1 5-6 16,1-1-3-16,-1 1-6 15,1 0 0-15,0 10-11 16,-7-10-3-16,-11 5-72 16</inkml:trace>
          <inkml:trace contextRef="#ctx0" brushRef="#br0" timeOffset="1764.8389">1697 127 148 0,'0'16'57'0,"6"-11"-30"0,0 5-25 0,0-4 14 15,0 4-6-15,0 1 0 16,-1-1-4-16,-5 1 1 16,6 5-4-16,0 5 0 0,-6 5 1 15,0 11 0-15,0 0 0 16,0 5-2-16,0 6-2 0,0-1-2 16,0 1 1-16,0-6-10 15,0-5-5-15,0-6-12 16,0-4-3-16,0-6-29 15,0-5-21 17,-6-11 39-32</inkml:trace>
        </inkml:traceGroup>
      </inkml:traceGroup>
    </inkml:traceGroup>
  </inkml:traceGroup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03.056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6CE80508-0C78-4D32-AEF8-ADD5984C3C9A}" emma:medium="tactile" emma:mode="ink">
          <msink:context xmlns:msink="http://schemas.microsoft.com/ink/2010/main" type="inkDrawing" rotatedBoundingBox="16931,4100 21009,3135 21463,5055 17385,6019" semanticType="enclosure" shapeName="Other">
            <msink:sourceLink direction="with" ref="{5F626111-3286-4F04-97D8-46FAFA1B17DC}"/>
          </msink:context>
        </emma:interpretation>
      </emma:emma>
    </inkml:annotationXML>
    <inkml:trace contextRef="#ctx0" brushRef="#br0">1725 146 36 0,'-23'21'13'0,"11"-15"-6"0,-12-6-2 16,18 5 6-16,-6 0 2 15,-11 0 3-15,-7 6-3 32,-6-6 0-32,1 11-5 0,-7 0 0 15,-5 0-3-15,-1 0 2 16,1-1 5-16,-1 1 2 16,1 0-5-16,-1 0-3 15,-5 0 1-15,5 5 2 16,1 0-2-16,0 0-2 15,-1 0-2-15,1-5-3 0,-1 5 1 16,-5 0-1-16,5 0 2 0,1 6-1 16,-1-6-1-16,1 0-2 15,-1 0 1-15,-5 5 1 16,0 6 2-16,-1 5-1 16,7 10-1-16,5-5-2 15,7-5 1 1,-1 0 1-16,0 0 0 0,13 5 0 15,-7 1 0-15,6-12-3 16,0 6 2-16,1 0 3 16,5-5 1-16,0 5-4 15,0 0-1-15,6-6 1 16,1 1 2-16,-1 5 0 16,6 0-1-16,6-6-6 0,0 1-1 15,0 0 1-15,6 5 3 16,0-1 0-16,0 1 1 15,11 6 2-15,-5-1 0 16,6 5 0-16,0-5 2 16,6 1-1-16,5-6-1 15,1-6-2-15,6 6 1 0,5-5 1 16,7 5 0-16,-1 0 0 16,6-6 2-16,1-4-1 15,-1-1-1-15,1-5 1 16,5 0-1-16,6-5 0 15,1 5 0 1,5-5 0-16,6 0 2 16,6-6 1-16,6 1 1 0,0-6 2 15,6 0 3-15,0-5 0 16,0-5 0-16,-6 0-1 16,0-6 0-16,0 1-2 15,12-6 1-15,5-16 0 16,7-5 1-16,0 0-4 15,6-5-1-15,-7-10 1 0,7-1 2 16,-6-5-1-16,5 0 0 16,1 5-3-16,-6 0 1 15,-6 1 2-15,-1-1 2 16,-11 0-1-16,6-5-1 16,-12 0-6-16,18-32 1 15,-18 6-2 1,-6 0 0-16,-6-1 4 15,-6 1 1-15,-11 5-4 16,-1 10 1-16,-17 6 0 16,-13 0 2-16,-11 10-1 15,-6 0 2-15,-18 6-2 16,-6 4 2-16,-12-4-2 0,-5 5-1 16,-13-22 1-16,-11 12-1 15,-1-1-7-15,-11 5-3 0,-6 6 3 16,0 5 4-16,-12 11 0 15,-6 0 1-15,-18 5 0 16,-18 5 0-16,7 5 2 16,-1 6 0-16,0 5-3 15,-5 0 2-15,-13 10 1 0,-11 1 2 16,-6 0-3-16,11-1 0 16,1 11 1-16,-7 0 2 15,-5 16-6-15,-12 11 1 16,12-1-10-16,11 6-2 15,19-6-10-15,17 1-4 16,18-1-22 0,18-5-29-1,17-5 24-15</inkml:trace>
  </inkml:traceGroup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03.942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5F626111-3286-4F04-97D8-46FAFA1B17DC}" emma:medium="tactile" emma:mode="ink">
          <msink:context xmlns:msink="http://schemas.microsoft.com/ink/2010/main" type="writingRegion" rotatedBoundingBox="18503,4351 19845,4169 19953,4963 18611,5146">
            <msink:destinationLink direction="with" ref="{6CE80508-0C78-4D32-AEF8-ADD5984C3C9A}"/>
            <msink:destinationLink direction="with" ref="{D0B1ECB7-EA2B-4273-80DE-2775C88A2F7F}"/>
          </msink:context>
        </emma:interpretation>
      </emma:emma>
    </inkml:annotationXML>
    <inkml:traceGroup>
      <inkml:annotationXML>
        <emma:emma xmlns:emma="http://www.w3.org/2003/04/emma" version="1.0">
          <emma:interpretation id="{EC448113-4883-4A57-A7D9-452C053A5EE8}" emma:medium="tactile" emma:mode="ink">
            <msink:context xmlns:msink="http://schemas.microsoft.com/ink/2010/main" type="paragraph" rotatedBoundingBox="18503,4351 19845,4169 19953,4963 18611,51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04B719-E832-4828-9E09-B99ABBD99ED2}" emma:medium="tactile" emma:mode="ink">
              <msink:context xmlns:msink="http://schemas.microsoft.com/ink/2010/main" type="line" rotatedBoundingBox="18503,4351 19845,4169 19953,4963 18611,5146"/>
            </emma:interpretation>
          </emma:emma>
        </inkml:annotationXML>
        <inkml:traceGroup>
          <inkml:annotationXML>
            <emma:emma xmlns:emma="http://www.w3.org/2003/04/emma" version="1.0">
              <emma:interpretation id="{3D9E8210-CEAF-4086-8D28-DA403F3020F1}" emma:medium="tactile" emma:mode="ink">
                <msink:context xmlns:msink="http://schemas.microsoft.com/ink/2010/main" type="inkWord" rotatedBoundingBox="18503,4351 19845,4169 19953,4963 18611,514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 100 0,'6'-5'38'0,"0"5"-20"0,0 0-19 31,-6 0 9-31,0 0-5 16,0 0 0-16,6 0 1 0,-6 0 0 15,6 5-2-15,0 0-2 16,-1 6 3-16,1 5 0 16,0 0-1-16,6 5-2 15,-6 0 1-15,0 0 1 16,6 11-1-16,0 10-1 15,-6-5 1-15,0 0-1 0,0 5 0 16,-6 0 0-16,-6 0 0 16,0 0 0-1,-6 1 0-15,0-6 0 16,6-6 0-16,-6-4 0 16,6-6 0-16,0 0 0 15,0-5 4-15,0-6 2 16,1-5 4-16,5 1 4 0,0-6 3 15,0-6 2-15,0-4-10 16,5-1 6-16,1-5 2 0,0-5-5 16,12-5 1-16,6 0-8 15,0-6-3-15,5 0-1 16,1-10-1-16,6-11 0 16,-1 6 0-16,-5 5 0 0,-1 0 0 15,-5 5 0-15,0 0 0 16,0 5-3-16,-1 6 2 15,-5 5-8-15,0 5-2 16,0 5-10-16,0 6-4 16,-7 0-13-1,1 5-48-15,0 0 7 0</inkml:trace>
          <inkml:trace contextRef="#ctx0" brushRef="#br0" timeOffset="295.2859">166 323 64 0,'0'15'24'0,"6"-4"-12"0,6-6-12 16,0 1 5-16,0-6-3 0,5 5 1 15,1-5-2-15,6 5 2 31,0 6 0-31,-1-1 3 0,1 6 3 0,0 5 5 16,0 0 3-16,-1 6 4 16,-5-6-7-16,0 0-3 15,0 5-6-15,0 1-4 16,-1-1-36 0,-5-5-14-16,0-5 1 15</inkml:trace>
          <inkml:trace contextRef="#ctx0" brushRef="#br0" timeOffset="736.9517">837 228 88 0,'-6'42'33'0,"12"-5"-18"0,-6-6-7 0,6-9 13 0,-6 4-10 15,0 6-1-15,-6-6-2 0,0 6 2 16,0-1-7-16,0-4-2 0,-6-6-1 16,0 0 2-16,0 0-1 15,0-5-1-15,0-6 1 0,1 1-1 31,-1-6 2-31,0-5-12 0,0 0-3 0,6-5-27 16,0-6-27 15,6-5 20-31</inkml:trace>
          <inkml:trace contextRef="#ctx0" brushRef="#br0" timeOffset="1333.7618">706 85 84 0,'6'-21'33'0,"6"11"-18"0,12-11-7 0,-7 10 11 0,1-5-5 15,12 0 0-15,0-5-2 16,5 5 2-16,7-5 2 16,-1 0 2-16,7 5-6 0,-7 1 1 15,1 4-8-15,-7 6 1 0,-5 0 1 16,-6 5-1-16,-6 5 1 15,-7 5-6-15,1 11-3 16,-6-5 1-16,-6 5 0 16,-6 6 1-16,-6-1 0 15,-5 0 0 1,-7 1 0-16,-6 4 0 16,-5-4 2-16,-1-6-1 15,0 0-1-15,1-5-2 16,-7 0 1-16,19-6 1 15,5 1 0-15,18-11 0 16,18 0 0 0,11 5 0-16,13-5-3 0,-1 0 2 15,7 0 1-15,-1 5 2 16,-5 6-3-16,-7-1 0 16,1 1 1-16,-6 10 2 0,-1 0-1 15,-11 0-1-15,0 6 1 16,-6-1-1-16,-6 0-3 15,-6 1 2-15,-6 4-1 16,-6-4 0-16,-6-1 0 0,-6 6 0 16,-5-6 6-16,-7-5 5 15,-5 0 4-15,-13 0 4 16,1 1-5-16,-1-7 1 16,1 1-6-16,0-5-2 31,11-1-13-31,6-4-8 0,7-1-57 15,5 5-52 1,6-15 41-16</inkml:trace>
        </inkml:traceGroup>
      </inkml:traceGroup>
    </inkml:traceGroup>
  </inkml:traceGroup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14.144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0B1ECB7-EA2B-4273-80DE-2775C88A2F7F}" emma:medium="tactile" emma:mode="ink">
          <msink:context xmlns:msink="http://schemas.microsoft.com/ink/2010/main" type="inkDrawing" rotatedBoundingBox="17023,3286 22173,2990 22357,6199 17207,6495" hotPoints="22742,4150 20781,6445 17855,5706 19816,3412" semanticType="container" shapeName="Ellipse">
            <msink:sourceLink direction="with" ref="{5F626111-3286-4F04-97D8-46FAFA1B17DC}"/>
            <msink:sourceLink direction="with" ref="{84D353D1-CCA9-4613-84CC-5894A3665398}"/>
            <msink:destinationLink direction="with" ref="{0902501B-7A13-473D-8A6C-C9065789546E}"/>
            <msink:destinationLink direction="with" ref="{4602BE98-584F-4D62-85CF-B5A3F52E7464}"/>
            <msink:destinationLink direction="with" ref="{B9D1EC40-CD23-4CB7-A228-97CE1D329E0B}"/>
          </msink:context>
        </emma:interpretation>
      </emma:emma>
    </inkml:annotationXML>
    <inkml:trace contextRef="#ctx0" brushRef="#br0">61 1436 12 0,'11'-16'8'0,"7"6"-4"0,0-1-5 0,-12 6 4 15,6-6-4-15,0 1 0 0,0-1 3 16,-1-5 1-16,1 0 7 15,0 1 6-15,0-6-8 16,0-1-2-16,0 7-4 16,0-1-2-1,0 0 1-15,-1 0 1 16,7 0 3-16,0 1 2 16,0-1 3-16,0-5 4 15,-1 5-10-15,1 0-2 16,6 5 2-16,0 1 5 15,-1-6-5-15,1 0 0 16,6-5-2-16,-6 5 1 0,-1 0-2 16,7 1-1-16,0-1 7 15,-7 0 5-15,1 0 0 16,0 0 1-16,0 1-7 16,-7-1-2-16,7 0-2 15,-6 0-2-15,0-5 1 16,0 5-1-16,5 0 0 0,-5 1 2 15,0 4-1-15,12-5-1 0,-13 0 3 16,1 6 0-16,0-1 3 16,6-5-3-16,-1 1-2 15,1 4 0-15,0-10-1 16,0 5 2-16,-1 0-1 31,7 0 2-31,0 1-4 0,5-1 0 16,1 0-1-16,5 0 0 15,1 0 2-15,-6 1 0 16,-1-1 2-16,-5 5 3 16,-1 1 0-16,1-6 0 15,0 0-3-15,5 0-2 16,1 0 1-16,0 0-1 0,-1 1 0 16,1-1 0-16,-7-5-3 15,7 0 2-15,-6 5 3 16,-1 0 3-16,1 0 2 15,0 0 1-15,5 6-2 16,1-1-1-16,0 1-6 16,-1-6 1-1,7 5 2-15,5 1 1 16,7-1-4-16,-1 1 1 16,-6-1 0-16,1-5 0 0,-1 1 6 15,7 4 4-15,-1 0-3 16,1 1-2-16,-7-1 0 15,-5 1-1-15,-1 4-5 16,-5-4-1-16,-1-1 1 0,7 6 2 16,-7 0 0-16,1 0-1 15,0-1-2-15,5 6 1 16,7 0 1-16,5 0 2 16,0-5-3-16,7 5-2 15,-1-5 4-15,0-1 1 16,1 1 0-16,-7 0-2 0,1 0 1 15,-1 5-1-15,-6-6-3 16,-5 6 2-16,-6 0 1 16,-1 6 2-16,7-1-1 15,-7 0 2-15,1 6-4 16,0-6-2-16,5 0 2 16,7 6 2-1,5-6 0-15,6 0-1 16,1 6 1-16,-1-1-1 15,-6 1 0-15,7 0 0 0,-7-6 2 16,-5 5 3-16,-7 1-2 16,-5 0-2-16,-1-1 0 15,7 6 1-15,-7 0-3 16,-5 5-2-16,0 0 2 0,-1 0 2 16,1-5 0-16,-6 5-1 15,0 0 1-15,-1 5-1 16,1 1 0-16,0 4 0 15,0 1 0 1,-1 0 2-16,1-1-3 0,0 1 0 16,-1 5 1-1,1 5 2-15,0 0-3 16,0-5 0-16,-1 0 1 16,1 0 0-16,0 0 0 15,0 0 2-15,-7 0-3 16,1 0 0-16,0 0-1 15,-6-6 0-15,0 1 4 16,0 5 3-16,0 5-7 0,-1 6 0 16,1 4 2-16,-6 1 4 15,0 0-3-15,6-1-1 0,0 7-5 16,-6 9 1-16,6-10 0 16,0 0 2-16,-7-5-1 15,1 0 1-15,0-1 2 16,0-4 0-16,-6-1 0 0,0-5 0 15,0 6 0-15,-6 5 2 16,0 5-1-16,-5 5-1 16,-1-5-2-16,-6 0-1 15,0 0-1-15,-6 0 0 16,1-5 0-16,-1-6 3 31,-6-5 0-31,1-5 1 0,-7 0 0 16,0 0 0-16,1-5 0 15,-1-6 2-15,0 6-3 0,-5 0 0 16,-1-6 1-16,1 0 0 16,-1-5 0-16,1 0 2 15,-1-5-1 1,1 0-1-16,5-5 1 0,-5 4-1 16,-7 1-3-16,1 0 2 15,-7 0 1-15,-5 0 2 0,0 0-1 16,-7-1-1-16,7 1 1 15,-6 0-1-15,11 5 0 16,7-5 0-16,-1 0 0 31,1-6 0-31,-1 1-3 0,7-1 2 16,-1 6 1-16,7-5 2 16,-7-1-3-16,1 6-2 15,-7-5-1-15,1 5 3 16,-7-1-5-16,-5 1 2 15,0 0 0-15,-1-5-1 16,1-1 1-16,6-5 3 0,5 1 0 16,7 4 1-16,5-4-3 15,-6-6 2-15,1 0 1 16,5 0 2-16,-5 0-1 16,-1 5-1-16,1 0-2 15,-1 0 1-15,-5 6-1 0,-7-1 0 16,1-10 4-16,0 0 1 15,-13 0-1-15,7 0 1 16,0 0-4-16,-1 0-2 16,1-5 2-16,6 5 2 0,-1 0 0 15,7 0-1-15,-7 5 1 16,1-5-1-16,-7-5 0 31,7 5 0-31,-6 0 0 0,-7-5 2 16,1 0-1-16,0-1-1 15,-6-4 1-15,0-1-1 16,5 1 0-16,7-1 0 16,6-5 0-16,5 1 2 15,1-1-1-15,-1 0-1 16,7 0-2-16,-1-5 1 0,1 0 1 16,-1 0 0-16,6 0-3 15,-5-6 2-15,11 1 1 16,-5-6 0-1,5 6 0-15,0 5 2 16,7 0-1-16,-1 0-1 16,0-1 1-16,6-9 1 15,0-1-1-15,-5 1-1 0,5 4-2 16,0-4 1-16,-6 4-1 16,7 1 0-16,-1-1 4 15,0 1 1-15,0 5-4 16,0-16 1-16,6 0 9 15,1 0 3-15,-1 6-5 16,-6-6-4-16,0 0 0 0,0 0 0 16,1-5-1-16,-1-1-2 15,0 1 1-15,0 5-1 16,0 6 0-16,6-1 2 16,1 0-1-16,-1 11-1 15,0 0-2-15,6 0-1 16,0 0 2-16,0 0 2 0,0 5-2 15,0-16 2 1,0 11 2-16,-6 0-1 16,6 0-2-16,-5 0-2 15,-1 0-1-15,0 0 2 16,0-6 2-16,0 1 0 16,0-6-1-1,6-10 5-15,-6-5 4 16,7 5-7-16,-1-1-1 15,0 1-1-15,0 5 2 0,0 6-3 16,0-1 0-16,0 6 1 16,0 4 0-16,0 1 2 15,0 0 1-15,-6 5-4 16,6 1 1-16,6 4-2 0,-6 6 0 16,6 0-11-16,0 5-7 15,12 5-51 1,6 5-34-16,-6-10 43 15</inkml:trace>
  </inkml:traceGroup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2.718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FE29D99-FE83-43A5-8412-B6BD46623824}" emma:medium="tactile" emma:mode="ink">
          <msink:context xmlns:msink="http://schemas.microsoft.com/ink/2010/main" type="writingRegion" rotatedBoundingBox="23737,4002 18818,8185 17651,6813 22570,2629"/>
        </emma:interpretation>
      </emma:emma>
    </inkml:annotationXML>
    <inkml:traceGroup>
      <inkml:annotationXML>
        <emma:emma xmlns:emma="http://www.w3.org/2003/04/emma" version="1.0">
          <emma:interpretation id="{A6C63083-E023-4D78-A7F6-E516D3FB0DEE}" emma:medium="tactile" emma:mode="ink">
            <msink:context xmlns:msink="http://schemas.microsoft.com/ink/2010/main" type="paragraph" rotatedBoundingBox="23737,4002 18818,8185 17651,6813 22570,26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BD57A3-AA4B-4717-8D43-3188E429EF75}" emma:medium="tactile" emma:mode="ink">
              <msink:context xmlns:msink="http://schemas.microsoft.com/ink/2010/main" type="line" rotatedBoundingBox="23737,4002 18818,8185 17651,6813 22570,2629"/>
            </emma:interpretation>
          </emma:emma>
        </inkml:annotationXML>
        <inkml:traceGroup>
          <inkml:annotationXML>
            <emma:emma xmlns:emma="http://www.w3.org/2003/04/emma" version="1.0">
              <emma:interpretation id="{CCB9D031-5F24-4ABC-B6C1-254D0EEE3B7A}" emma:medium="tactile" emma:mode="ink">
                <msink:context xmlns:msink="http://schemas.microsoft.com/ink/2010/main" type="inkWord" rotatedBoundingBox="23693,3949 22596,4882 21473,3562 22570,262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01-146 48 0,'0'-5'19'0,"6"5"-10"0,5-11-2 0,1 6 9 16,0-5 1-1,12-1 1-15,6 1 2 16,-1-17 0-16,19-10-14 16,11 0-5-16,6 0-1 15,6-5-1-15,1 0-37 0,-7 5-14 16,-12 11 13-16,-5 5 9 16</inkml:trace>
          <inkml:trace contextRef="#ctx0" brushRef="#br0" timeOffset="-754.9767">1546-1174 112 0,'12'-16'44'0,"6"-5"-24"0,6-11-8 15,-6 22 13-15,5-11-11 16,7-6-5-16,11-10-6 15,7-5 0-15,5-5-2 16,19-1-3-16,-7 6 1 0,0 5-1 31,-6 5-2-31,-5 6-19 16,-1-6-50-16,1 11-3 16</inkml:trace>
          <inkml:trace contextRef="#ctx0" brushRef="#br0" timeOffset="-1372.291">965-1628 44 0,'6'-16'16'0,"12"11"-8"0,-1-5 1 31,-5 4 11-31,0-4 2 16,6-11 4-16,6 0-5 15,11-6-1-15,7-5-5 0,5 1-1 16,1-1-4-16,5-5-1 15,1-5-3-15,-1 0-1 0,-6 0-3 16,-5 5-2-16,-1 0 1 0,1 5-1 16,-6 1 2-16,-1-1-14 15,1 6-5-15,-1-1-24 16,1 1-33-16,-6 5 14 16</inkml:trace>
        </inkml:traceGroup>
        <inkml:traceGroup>
          <inkml:annotationXML>
            <emma:emma xmlns:emma="http://www.w3.org/2003/04/emma" version="1.0">
              <emma:interpretation id="{84D353D1-CCA9-4613-84CC-5894A3665398}" emma:medium="tactile" emma:mode="ink">
                <msink:context xmlns:msink="http://schemas.microsoft.com/ink/2010/main" type="inkWord" rotatedBoundingBox="21984,5492 20638,6638 20038,5932 21384,4787">
                  <msink:destinationLink direction="with" ref="{D0B1ECB7-EA2B-4273-80DE-2775C88A2F7F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008.7302">-210 1226 16 0,'-6'0'8'0,"6"0"-4"0,0 0-1 0,0 0 7 16,0 0-6-16,0 0 0 16,0 0 4-1,0 0 5-15,6 10-1 16,0 6 1-16,0 0-7 15,0 5-2-15,0 0-2 0,0 5 1 0,0 11-2 16,0 0-1-16,-1 5 1 16,1 6 1-16,-6-6-1 15,0-5-1-15,-6 0-2 16,1-5-1-16,-1-6-27 16,0 0-12-16</inkml:trace>
          <inkml:trace contextRef="#ctx0" brushRef="#br1" timeOffset="-6326.1917">692-3 88 0,'0'0'33'0,"0"5"-18"0,0-10-11 0,0 5 10 16,0 0-6-16,0 0-2 16,0 0-3-16,0 0 0 15,0 5 2-15,0 5 2 16,0-4-1-16,0 4 1 15,0 1-4-15,-6-1-2 0,6 1 0 16,-6 5-1-16,-6 5 0 16,-6 11 0-16,-5 4 0 0,-1 12-3 15,-6-1 0-15,-5 1 2 16,-7-6 2-16,1 6 0 16,-7 4-1-16,1-10 1 15,-1-5-1-15,1-5 0 0,5-6 2 16,-5-10-3-16,11-5 0 15,0-6 3 1,1-16-3-16,11-10-2 16,6-5-1-16,6 0 3 0,1-6 0 15,5 0 1-15,6-5-5 32,12 1-1-32,-1 4-4 15,7 0 1 1,0 1 5-16,0 4 2 15,6 1 2-15,-1 5 0 16,7-6 0-16,6 12 4 0,-1 4 5 0,7 6 10 16,11-1 6-16,-5 6 0 15,-1 6 0-15,6 4-6 16,-5 6-1-16,-7 10-10 16,1 1-3-16,-1 4 1 0,1 1-3 15,-6 0 0-15,-1-1-1 16,-5-4-2-16,0 4 1 15,-7-4-1-15,7-6 0 16,-12 5 2 0,0-10-1-16,-1 5-1 15,-5-5 1-15,-6 0 1 16,0-6-1-16,0-4 2 0,0-1-2 16,-12-10-1-1,0-1 1-15,0 1-15 16,-6 0-3-16,0 0-73 15</inkml:trace>
        </inkml:traceGroup>
        <inkml:traceGroup>
          <inkml:annotationXML>
            <emma:emma xmlns:emma="http://www.w3.org/2003/04/emma" version="1.0">
              <emma:interpretation id="{7E29C484-466C-413F-AD31-A56E14B2DC4E}" emma:medium="tactile" emma:mode="ink">
                <msink:context xmlns:msink="http://schemas.microsoft.com/ink/2010/main" type="inkWord" rotatedBoundingBox="18831,6534 18009,7234 17797,6984 18619,6284"/>
              </emma:interpretation>
              <emma:one-of disjunction-type="recognition" id="oneOf2"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•</emma:literal>
                </emma:interpretation>
                <emma:interpretation id="interp6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2761.4021">-2198 1347 36 0,'-6'5'16'0,"6"0"-8"0,0-5 1 15,0 0 11-15,0 6 0 16,-6-1 0-16,0 6-4 0,0-1 0 16,1 6-7-16,-7 10-3 0,0 1-3 15,-6-1 0-15,-6 6 0 31,-5-1 1-31,-13 6-2 16,1 11 1-16,-1 4-2 16,-5 1-1-16,-1 10 1 0,1 11 1 15,-1 5-3 1,7 1 0-16,5-1-4 0,0-16-1 16,13-16-39-16,5-10-18 15,6-5 26-15,6-27 12 0</inkml:trace>
        </inkml:traceGroup>
      </inkml:traceGroup>
    </inkml:traceGroup>
  </inkml:traceGroup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4.043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902501B-7A13-473D-8A6C-C9065789546E}" emma:medium="tactile" emma:mode="ink">
          <msink:context xmlns:msink="http://schemas.microsoft.com/ink/2010/main" type="inkDrawing" rotatedBoundingBox="22101,5723 23578,6551 23528,6640 22051,5812" semanticType="callout" shapeName="Other">
            <msink:sourceLink direction="with" ref="{D0B1ECB7-EA2B-4273-80DE-2775C88A2F7F}"/>
            <msink:sourceLink direction="with" ref="{2CCA78AF-F60E-47A1-9264-690DA44733E1}"/>
          </msink:context>
        </emma:interpretation>
      </emma:emma>
    </inkml:annotationXML>
    <inkml:trace contextRef="#ctx0" brushRef="#br0">0 0 72 0,'18'5'27'0,"-7"16"-14"0,13-26-4 0,-6 16 11 16,6-6 0-16,5 0 3 0,7 6-7 15,6-1 1-15,5 1-6 32,0-1-1-32,1 6-2 0,-1 0 0 15,7 10-4-15,-1 6-3 0,7 10 2 0,17 11-4 16,6 0 0-16,0-6-1 0,6 11-2 16,0 0-6-1,-6-5-2-15,-6 0 0 0,-6-6 2 16,-6 1-5-16,-5-12-3 15,-7 1-34 17,-5-5-16-32,-1-6 35 0</inkml:trace>
  </inkml:traceGroup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6.274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602BE98-584F-4D62-85CF-B5A3F52E7464}" emma:medium="tactile" emma:mode="ink">
          <msink:context xmlns:msink="http://schemas.microsoft.com/ink/2010/main" type="inkDrawing" rotatedBoundingBox="15184,7234 17493,5853 17530,5915 15221,7296" semanticType="callout" shapeName="Other">
            <msink:sourceLink direction="with" ref="{D0B1ECB7-EA2B-4273-80DE-2775C88A2F7F}"/>
            <msink:sourceLink direction="with" ref="{87BA3001-C133-426B-87DC-732A25308742}"/>
          </msink:context>
        </emma:interpretation>
      </emma:emma>
    </inkml:annotationXML>
    <inkml:trace contextRef="#ctx0" brushRef="#br0">2302 0 44 0,'-30'5'19'0,"18"11"-10"0,-12 0 0 0,13-11 9 16,-7 6-4-1,0 4 2-15,-6 1-9 16,1 5-4-16,-7 6-2 0,-6 4-1 16,-5 12 0-1,-13-1 2-15,-11 5-3 0,-18 6-2 16,-18 10 4-16,-12 6 3 15,-5-1-3-15,-1 1-3 16,0-6 12-16,-17 6 5 0,-1-1-1 16,-5 6 0-16,6 0-8 15,11-5-2-15,12-1-2 16,12 1 1-16,12-16-2 16,12-11-1-16,12 0 1 0,17-10-17 15,1-6-44 1,17-10-7-1,13-6 28-15,17-10 20 16</inkml:trace>
  </inkml:traceGroup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8.31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9D1EC40-CD23-4CB7-A228-97CE1D329E0B}" emma:medium="tactile" emma:mode="ink">
          <msink:context xmlns:msink="http://schemas.microsoft.com/ink/2010/main" type="inkDrawing" rotatedBoundingBox="17049,2538 17617,3637 17573,3659 17006,2560" semanticType="callout" shapeName="Other">
            <msink:sourceLink direction="with" ref="{D0B1ECB7-EA2B-4273-80DE-2775C88A2F7F}"/>
            <msink:sourceLink direction="with" ref="{4F7CC769-64D8-45AB-A1C7-07C64F4E070D}"/>
          </msink:context>
        </emma:interpretation>
      </emma:emma>
    </inkml:annotationXML>
    <inkml:trace contextRef="#ctx0" brushRef="#br0">611 1076 60 0,'-35'-26'24'0,"17"5"-12"0,-12-16-10 16,18 21 9 0,1-10-3-16,-1-6 3 15,0 0 0-15,0-5 1 16,0 6 2-16,-6-6 4 16,1-11 3-16,-7 6 2 15,0-5-6-15,0-1 0 16,-5-15-10-16,-7-6-4 15,0 6-2-15,1-6-4 0,-1 1 0 0,1 5-7 16,-1-1-2-16,0 6-26 16,1 11-44-1,-1 15 13-15</inkml:trace>
  </inkml:traceGroup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7.744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7604DB-ED45-4774-AFCA-A7CE99364B81}" emma:medium="tactile" emma:mode="ink">
          <msink:context xmlns:msink="http://schemas.microsoft.com/ink/2010/main" type="inkDrawing" rotatedBoundingBox="14681,3110 17168,4103 17156,4132 14670,3140" semanticType="callout" shapeName="Other">
            <msink:sourceLink direction="with" ref="{87BA3001-C133-426B-87DC-732A25308742}"/>
          </msink:context>
        </emma:interpretation>
      </emma:emma>
    </inkml:annotationXML>
    <inkml:trace contextRef="#ctx0" brushRef="#br0">2487 991 56 0,'-12'-5'22'0,"6"5"-12"0,-6-5-5 0,6 5 8 32,0-5-5-32,-6-1 0 15,0 1-6-15,-6 0-2 0,-5-6-2 16,-1 1 0-16,-12-6 6 15,-5-5 2-15,-13 0 2 16,-11-6 2-16,-12-4-3 16,0 4 1-16,0-4 4 15,-6-6 2-15,0-6-3 0,-6 7 1 16,-6-1-7 0,-6 0-1-16,-6 0-2 0,-6-5-2 0,12 5 1 15,1-5 3-15,-1-1 2 0,6 1-2 31,6-5-3-31,-6 10 0 16,6 5-1-16,6 6 0 16,0-11 0-16,6 10-3 15,5 6 0-15,13 0-5 0,6 5-2 16,-1 1-6-16,13-1-1 16,11 0-12-1,6 5-31-15,12 1 8 16</inkml:trace>
  </inkml:traceGroup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27.009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02A52A-9FAC-4692-94CA-DFC2448EFDCC}" emma:medium="tactile" emma:mode="ink">
          <msink:context xmlns:msink="http://schemas.microsoft.com/ink/2010/main" type="inkDrawing" rotatedBoundingBox="14656,5026 17029,5022 17030,5049 14657,5052" shapeName="Other"/>
        </emma:interpretation>
      </emma:emma>
    </inkml:annotationXML>
    <inkml:trace contextRef="#ctx0" brushRef="#br0">2373 23 68 0,'-42'-5'27'0,"19"0"-14"0,-31 5 2 16,31 0 13-16,-13 0-15 15,-17 0-5-15,-19 0-3 0,1 0-1 0,-12-5-2 16,0 5-2-16,-6-6-2 31,-24 6 1-31,1 6 1 0,-7-1 2 16,0 0-1-16,6 0-1 15,7 1 3-15,5-6 0 16,6 0-1-16,6-6 1 16,-6 6-2-16,6 0-1 0,-6-5-2 15,0 0 1-15,6 5 1 32,12 0 2-32,6 0-3 15,17 0-2-15,13 0-23 16,5 0-10-16,12 0-8 0,13 0-3 15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27T16:18:30.288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117D5BC-1436-4E89-BAA0-776B8655B3AF}" emma:medium="tactile" emma:mode="ink">
          <msink:context xmlns:msink="http://schemas.microsoft.com/ink/2010/main" type="writingRegion" rotatedBoundingBox="10674,3014 15383,3427 15282,4581 10573,4167"/>
        </emma:interpretation>
      </emma:emma>
    </inkml:annotationXML>
    <inkml:traceGroup>
      <inkml:annotationXML>
        <emma:emma xmlns:emma="http://www.w3.org/2003/04/emma" version="1.0">
          <emma:interpretation id="{6106CDBD-9133-42B0-8809-4954FDA8D6DB}" emma:medium="tactile" emma:mode="ink">
            <msink:context xmlns:msink="http://schemas.microsoft.com/ink/2010/main" type="paragraph" rotatedBoundingBox="10674,3014 15383,3427 15282,4581 10573,41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7FA22C-191C-492D-8621-80E38194A781}" emma:medium="tactile" emma:mode="ink">
              <msink:context xmlns:msink="http://schemas.microsoft.com/ink/2010/main" type="line" rotatedBoundingBox="10674,3014 15383,3427 15282,4581 10573,4167"/>
            </emma:interpretation>
          </emma:emma>
        </inkml:annotationXML>
        <inkml:traceGroup>
          <inkml:annotationXML>
            <emma:emma xmlns:emma="http://www.w3.org/2003/04/emma" version="1.0">
              <emma:interpretation id="{7DE059E9-6EE4-48BE-8E59-2CD07F9B7562}" emma:medium="tactile" emma:mode="ink">
                <msink:context xmlns:msink="http://schemas.microsoft.com/ink/2010/main" type="inkWord" rotatedBoundingBox="10624,3584 11340,3647 11289,4230 10573,416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7 180 48 0,'-6'0'19'0,"6"5"-10"0,0-5-4 0,0 0 6 15,0 0-2-15,0 0 2 16,12 5-2-16,0-5 0 15,5 6-5-15,7-6-1 16,0 0 1-16,0 0 2 16,5 0-1-16,1-6 0 0,0 1-1 15,5 0 0-15,1-11 0 0,5-5 2 16,7 0-1-16,5 0 0 16,-5 0-3-16,-1-1 1 15,-5 7-2-15,-7-1-1 16,-11 5 1-16,0 1 1 15,-6 4-3-15,-7 6 0 0,1 0 1 32,-12 0 2-32,6 11-1 15,-6 5-1-15</inkml:trace>
          <inkml:trace contextRef="#ctx0" brushRef="#br0" timeOffset="250.9494">669 69 200 0,'6'21'4'0,"0"5"-4"15,0-4 0-15,0-1 0 16,0 0 0-16,-6 5 0 0,0-5 0 0,0 6 2 15,0 4-1-15,-6 6-1 16,0 0-2-16,-6 0 1 16,0 0-1-16,6-5 0 15,0-6 4-15,1 0 1 16,5-5-1-16,0-5-2 0,0 0-2 16,0-5-1-16,5-6 2 15,-5-5 2-15,0 0-11 16,0 0-3-16,0 0-27 15,-5 0-25-15,-1 0 23 16</inkml:trace>
        </inkml:traceGroup>
        <inkml:traceGroup>
          <inkml:annotationXML>
            <emma:emma xmlns:emma="http://www.w3.org/2003/04/emma" version="1.0">
              <emma:interpretation id="{0ED09D87-7F8C-4A4F-BBC1-A95C6EBE4A6B}" emma:medium="tactile" emma:mode="ink">
                <msink:context xmlns:msink="http://schemas.microsoft.com/ink/2010/main" type="inkWord" rotatedBoundingBox="11648,4021 11732,4028 11730,4054 11645,4046"/>
              </emma:interpretation>
              <emma:one-of disjunction-type="recognition" id="oneOf1"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-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.</emma:literal>
                </emma:interpretation>
                <emma:interpretation id="interp5" emma:lang="" emma:confidence="0">
                  <emma:literal>c</emma:literal>
                </emma:interpretation>
              </emma:one-of>
            </emma:emma>
          </inkml:annotationXML>
          <inkml:trace contextRef="#ctx0" brushRef="#br0" timeOffset="3482.689">1037 380 40 0,'-6'0'16'0,"6"16"-8"0,0-11-3 0,0-5 6 15,0 0-4 1,0 0 1-16,0 0-3 0,0 0 2 16,0 0-2-16,6 0 0 0,-6 0-1 15,6 0 0-15,6 6-2 16,0-6-2-16,6 0-2 31,-7 0 4-31,7 0 0 16</inkml:trace>
        </inkml:traceGroup>
        <inkml:traceGroup>
          <inkml:annotationXML>
            <emma:emma xmlns:emma="http://www.w3.org/2003/04/emma" version="1.0">
              <emma:interpretation id="{CF854012-97D5-4D0F-BA3B-4E3C06D8E382}" emma:medium="tactile" emma:mode="ink">
                <msink:context xmlns:msink="http://schemas.microsoft.com/ink/2010/main" type="inkWord" rotatedBoundingBox="11728,3470 12524,3540 12471,4144 11675,407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269.829">1079 433 28 0,'-12'0'11'0,"12"-16"-6"0,-6 6-4 0,6 10 3 16,6-16-5-16,6-5 1 15,-6-6-2-15,0 1 0 16,-1-6 2-16,7 1 2 16,0-6-1-16,0-6-1 0,6 1 1 15,0 5-1-15,-1 0 0 16,7 1 0-16,0 4 2 16,0 6 1-16,5-1 5 15,-5 6 3-15,0 0-4 16,0 5-2-16,-7 6 0 15,1 4-1 1,0 1 0-16,-6 5 2 16,0 0 6-16,0 0 4 15,-1 5-4-15,1 1 1 0,0 4-6 16,6 6-2-16,0 0-2 16,0 5-3-16,-1 0 1 15,1 11-1-15,12 10 2 16,-6 0 1-16,5 0 3 0,1-5 1 15,0 0-1-15,-7-5-1 16,-5-1 3-16,0-4 3 16,-6-6-6-16,0-5-1 15,0 5-2-15,-1-5-4 0,1-1 1 16,-6-4 1-16,6 5 2 16,-6-6-3-16,0 1-2 0,-6-6 2 15,-6 0 0-15,0 1 1 16,-6-1 2-16,0 0-1 15,6 0-1-15,0-5-4 16,1 0-2-16,-1 6-55 31</inkml:trace>
        </inkml:traceGroup>
        <inkml:traceGroup>
          <inkml:annotationXML>
            <emma:emma xmlns:emma="http://www.w3.org/2003/04/emma" version="1.0">
              <emma:interpretation id="{061BBF62-B05E-4509-A317-AEC08E84AF3C}" emma:medium="tactile" emma:mode="ink">
                <msink:context xmlns:msink="http://schemas.microsoft.com/ink/2010/main" type="inkWord" rotatedBoundingBox="11854,3117 12609,3183 12527,4109 11773,4043"/>
              </emma:interpretation>
              <emma:one-of disjunction-type="recognition" id="oneOf3">
                <emma:interpretation id="interp7" emma:lang="" emma:confidence="0">
                  <emma:literal>•</emma:literal>
                </emma:interpretation>
                <emma:interpretation id="interp8" emma:lang="" emma:confidence="0">
                  <emma:literal>v</emma:literal>
                </emma:interpretation>
                <emma:interpretation id="interp9" emma:lang="" emma:confidence="0">
                  <emma:literal>J</emma:literal>
                </emma:interpretation>
                <emma:interpretation id="interp10" emma:lang="" emma:confidence="0">
                  <emma:literal>.</emma:literal>
                </emma:interpretation>
                <emma:interpretation id="interp11" emma:lang="" emma:confidence="0">
                  <emma:literal>/</emma:literal>
                </emma:interpretation>
              </emma:one-of>
            </emma:emma>
          </inkml:annotationXML>
          <inkml:trace contextRef="#ctx0" brushRef="#br0" timeOffset="3781.142">1156 401 148 0,'18'-5'13'0,"-1"0"-6"16,7-6-4-16,0 1-2 0,0-1 1 0,-1-5-3 15,7 0-2-15,0 1 4 31,-1-6 1-31,1 5 2 0,0 0 2 0,-1 0 1 16,1 0 3-16,-6 0-3 16,0-5-2-16,-1 0 2 15,7-5 0-15,0-1-3 16,5 1-5-16,-5-11 0 0,0-5 3 0,-7-5 3 31,1-1 7-31,0 6 2 0,-1 0-7 16,1 5-4-16,-6 0-2 15,6 0 1-15,-6 5-8 16,-1 1-3-16,1 4-11 16,0 1-5-16,0 0-35 15,-6 10-20 1,-1-5 37-16</inkml:trace>
        </inkml:traceGroup>
        <inkml:traceGroup>
          <inkml:annotationXML>
            <emma:emma xmlns:emma="http://www.w3.org/2003/04/emma" version="1.0">
              <emma:interpretation id="{676D3D07-3667-4C3E-B4EF-7D8E6B330479}" emma:medium="tactile" emma:mode="ink">
                <msink:context xmlns:msink="http://schemas.microsoft.com/ink/2010/main" type="inkWord" rotatedBoundingBox="13182,3887 15326,4075 15305,4317 13161,4129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-948.8386">4692 633 4 0,'-12'6'5'0,"6"-1"-2"0,-5 5-4 0,5-4 2 0,0-1-1 15,0 0 2-15,-6-5 19 16,0 0 8-16,0-10-6 16,0-6-3-16,0-5-7 15,1-6-3-15,-7-4-9 0,-6 10 0 16,0-6-1-16,-5 1 0 16,-7 0-3-16,-5-1 2 15,-13 6 1-15,-5 5 0 16,-6 6 0-16,-7 4 2 15,1 6-3-15,-6 6 0 16,0 4 1 0,-6 1 0-16,6-1 2 15,-1 6 1-15,7-5 5 16,0-1 5-16,0 1 2 16,6-1 3-16,5-4-8 0,1-1-1 15,11 0-3 1,7 1 1-16,5-6-4 15,1 0 0-15,-1-6-1 16,-5-10-2-16,-1 1 3 0,-5-1-4 16,-7 0 0-16,-5-5-4 0,-6 5 1 15,-7-5-14 1,-11 10-49-16,6 6-6 16</inkml:trace>
        </inkml:traceGroup>
      </inkml:traceGroup>
    </inkml:traceGroup>
  </inkml:traceGroup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84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7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9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9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52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4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4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4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8">18168 9064 2967,'35'21'3741,"-22"-7"258,8 6-2322,-3 12-903,0 5 0,3 8-387,-2 3 129,2 5 0,-4 4-129,2 7 129,-4-1 0,1 9-129,-9-4-258,-5-1-516,-2 2-1677,-9 1-1935,-17-15-129,-5-3-645</inkml:trace>
  <inkml:trace contextRef="#ctx0" brushRef="#br0" timeOffset="11217.6417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9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5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38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1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9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5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9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55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5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382149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382660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383531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384332">999 488 2,'0'0'2</inkml:trace>
  <inkml:trace contextRef="#ctx0" brushRef="#br0" timeOffset="38458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38516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387236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388548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389259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391252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515711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516322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517173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247706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248457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249439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250170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250550">1635 424 14,'0'0'22,"0"0"-5,0 0 0,12-7-2,7 6-3,0-3-2,11 1-3,5-1-2,7 1-1,1-1 0,5 1-1,-1 0-1,1 0-1,0 0-1,-3 1-2,-1 3-3,-7-4-8,2 2-11,-1 5-9,-7-5 2</inkml:trace>
  <inkml:trace contextRef="#ctx0" brushRef="#br0" timeOffset="250971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251672">2889 73 11,'0'0'24,"0"0"0,2 11-19,-2-11-2,7 16 2,0-1 1,0 1 2,1 8-1,-1 3 0,3 8 0,-1 7-2,2 7 0,-4 7-2,5 8 0,-5 1 0,2 4-1,-3-3-1,1-3 0,-3-4-1,0-7 0,-1-7 1,-1-8-1,0-7 0,0-7-2,3-4-7,-1-3-19,-4-16-4,16-1 0</inkml:trace>
  <inkml:trace contextRef="#ctx0" brushRef="#br0" timeOffset="252122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25263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7638" y="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157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10075"/>
            <a:ext cx="512127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0150"/>
            <a:ext cx="3027363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7638" y="8820150"/>
            <a:ext cx="302736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 smtClean="0"/>
              <a:t>Lecture 20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Arial Unicode MS" pitchFamily="34" charset="-128"/>
              </a:rPr>
              <a:t>We can use the </a:t>
            </a:r>
            <a:r>
              <a:rPr lang="en-US" sz="1200" b="1" dirty="0" smtClean="0">
                <a:latin typeface="Arial Unicode MS" pitchFamily="34" charset="-128"/>
              </a:rPr>
              <a:t>interpretation</a:t>
            </a:r>
            <a:r>
              <a:rPr lang="en-US" sz="1200" dirty="0" smtClean="0">
                <a:latin typeface="Arial Unicode MS" pitchFamily="34" charset="-128"/>
              </a:rPr>
              <a:t> to determine the truth value of </a:t>
            </a:r>
            <a:r>
              <a:rPr lang="en-US" sz="1200" b="1" dirty="0" smtClean="0">
                <a:latin typeface="Arial Unicode MS" pitchFamily="34" charset="-128"/>
              </a:rPr>
              <a:t>clauses</a:t>
            </a:r>
            <a:r>
              <a:rPr lang="en-US" sz="1200" dirty="0" smtClean="0">
                <a:latin typeface="Arial Unicode MS" pitchFamily="34" charset="-128"/>
              </a:rPr>
              <a:t> and </a:t>
            </a:r>
            <a:r>
              <a:rPr lang="en-US" sz="1200" b="1" dirty="0" smtClean="0">
                <a:latin typeface="Arial Unicode MS" pitchFamily="34" charset="-128"/>
              </a:rPr>
              <a:t>knowledge bases</a:t>
            </a:r>
            <a:r>
              <a:rPr lang="en-US" sz="1200" dirty="0" smtClean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B77A6F-7EB1-4C45-9AEE-FED49DC293E6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 is a model of </a:t>
            </a:r>
            <a:r>
              <a:rPr lang="en-US" i="1" smtClean="0"/>
              <a:t>KB</a:t>
            </a:r>
          </a:p>
          <a:p>
            <a:pPr eaLnBrk="1" hangingPunct="1"/>
            <a:r>
              <a:rPr lang="en-US" smtClean="0"/>
              <a:t>   not a model of </a:t>
            </a:r>
            <a:r>
              <a:rPr lang="en-US" i="1" smtClean="0"/>
              <a:t>KB </a:t>
            </a:r>
          </a:p>
          <a:p>
            <a:pPr eaLnBrk="1" hangingPunct="1"/>
            <a:r>
              <a:rPr lang="en-US" smtClean="0"/>
              <a:t>   is a model of </a:t>
            </a:r>
            <a:r>
              <a:rPr lang="en-US" i="1" smtClean="0"/>
              <a:t>KB</a:t>
            </a:r>
          </a:p>
          <a:p>
            <a:pPr eaLnBrk="1" hangingPunct="1"/>
            <a:r>
              <a:rPr lang="en-US" smtClean="0"/>
              <a:t>   is a model of </a:t>
            </a:r>
            <a:r>
              <a:rPr lang="en-US" i="1" smtClean="0"/>
              <a:t>KB</a:t>
            </a:r>
          </a:p>
          <a:p>
            <a:pPr eaLnBrk="1" hangingPunct="1"/>
            <a:r>
              <a:rPr lang="en-US" smtClean="0"/>
              <a:t>   not a model of </a:t>
            </a:r>
            <a:r>
              <a:rPr lang="en-US" i="1" smtClean="0"/>
              <a:t>KB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Arial Unicode MS" pitchFamily="34" charset="-128"/>
              </a:rPr>
              <a:t>We can use the </a:t>
            </a:r>
            <a:r>
              <a:rPr lang="en-US" sz="1200" b="1" dirty="0" smtClean="0">
                <a:latin typeface="Arial Unicode MS" pitchFamily="34" charset="-128"/>
              </a:rPr>
              <a:t>interpretation</a:t>
            </a:r>
            <a:r>
              <a:rPr lang="en-US" sz="1200" dirty="0" smtClean="0">
                <a:latin typeface="Arial Unicode MS" pitchFamily="34" charset="-128"/>
              </a:rPr>
              <a:t> to determine the truth value of </a:t>
            </a:r>
            <a:r>
              <a:rPr lang="en-US" sz="1200" b="1" dirty="0" smtClean="0">
                <a:latin typeface="Arial Unicode MS" pitchFamily="34" charset="-128"/>
              </a:rPr>
              <a:t>clauses</a:t>
            </a:r>
            <a:r>
              <a:rPr lang="en-US" sz="1200" dirty="0" smtClean="0">
                <a:latin typeface="Arial Unicode MS" pitchFamily="34" charset="-128"/>
              </a:rPr>
              <a:t> and </a:t>
            </a:r>
            <a:r>
              <a:rPr lang="en-US" sz="1200" b="1" dirty="0" smtClean="0">
                <a:latin typeface="Arial Unicode MS" pitchFamily="34" charset="-128"/>
              </a:rPr>
              <a:t>knowledge bases</a:t>
            </a:r>
            <a:r>
              <a:rPr lang="en-US" sz="1200" dirty="0" smtClean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DFBE44-7617-41EE-8D92-DD0B3F3E1F11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Char char="•"/>
            </a:pPr>
            <a:r>
              <a:rPr lang="en-US" i="1" smtClean="0"/>
              <a:t>KB </a:t>
            </a:r>
            <a:r>
              <a:rPr lang="en-US" b="1" smtClean="0">
                <a:solidFill>
                  <a:srgbClr val="CC0099"/>
                </a:solidFill>
              </a:rPr>
              <a:t>⊧</a:t>
            </a:r>
            <a:r>
              <a:rPr lang="en-US" i="1" smtClean="0"/>
              <a:t> q, KB </a:t>
            </a:r>
            <a:r>
              <a:rPr lang="en-US" b="1" smtClean="0">
                <a:solidFill>
                  <a:srgbClr val="CC0099"/>
                </a:solidFill>
              </a:rPr>
              <a:t>⊧</a:t>
            </a:r>
            <a:r>
              <a:rPr lang="en-US" i="1" smtClean="0"/>
              <a:t> p, KB </a:t>
            </a:r>
            <a:r>
              <a:rPr lang="en-US" b="1" smtClean="0">
                <a:solidFill>
                  <a:srgbClr val="CC0099"/>
                </a:solidFill>
              </a:rPr>
              <a:t>⊭ </a:t>
            </a:r>
            <a:r>
              <a:rPr lang="en-US" i="1" smtClean="0"/>
              <a:t>s, KB </a:t>
            </a:r>
            <a:r>
              <a:rPr lang="en-US" b="1" smtClean="0">
                <a:solidFill>
                  <a:srgbClr val="CC0099"/>
                </a:solidFill>
              </a:rPr>
              <a:t>⊭</a:t>
            </a:r>
            <a:r>
              <a:rPr lang="en-US" i="1" smtClean="0"/>
              <a:t> r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902545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DD518F-F27D-427F-AE79-CF539AF16A29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7F1C3-C00D-4FA7-AACE-06050DABAD69}" type="slidenum">
              <a:rPr lang="en-US"/>
              <a:pPr/>
              <a:t>17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19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D2E1E5-C73D-4787-9232-9201C0EF335E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We model predicate detection as a sequence labeling problem — given a input sequence of tokens</a:t>
            </a:r>
          </a:p>
          <a:p>
            <a:r>
              <a:rPr lang="en-CA" dirty="0" smtClean="0"/>
              <a:t>x = x1; : : : ; </a:t>
            </a:r>
            <a:r>
              <a:rPr lang="en-CA" dirty="0" err="1" smtClean="0"/>
              <a:t>xn</a:t>
            </a:r>
            <a:r>
              <a:rPr lang="en-CA" dirty="0" smtClean="0"/>
              <a:t>, produce an output sequence of labels y = y1; : : : ; </a:t>
            </a:r>
            <a:r>
              <a:rPr lang="en-CA" dirty="0" err="1" smtClean="0"/>
              <a:t>yn</a:t>
            </a:r>
            <a:r>
              <a:rPr lang="en-CA" dirty="0" smtClean="0"/>
              <a:t> from a set of labels. In</a:t>
            </a:r>
          </a:p>
          <a:p>
            <a:r>
              <a:rPr lang="en-CA" dirty="0" smtClean="0"/>
              <a:t>particular, we consider tokens in between two arguments and labels indicating whether a token belongs</a:t>
            </a:r>
          </a:p>
          <a:p>
            <a:r>
              <a:rPr lang="en-CA" dirty="0" smtClean="0"/>
              <a:t>to a predicate or not. We adopt the BIO encoding, a widely-used technique in natural language</a:t>
            </a:r>
          </a:p>
          <a:p>
            <a:r>
              <a:rPr lang="en-CA" dirty="0" smtClean="0"/>
              <a:t>processing [47]. This encoding marks the Beginning, Inside and Outside of a phrase; therefore, each</a:t>
            </a:r>
          </a:p>
          <a:p>
            <a:r>
              <a:rPr lang="en-CA" dirty="0" smtClean="0"/>
              <a:t>token is labeled as B-REL, I-REL or O-REL. Figure 4.2 illustrates the tokens appearing in between</a:t>
            </a:r>
          </a:p>
          <a:p>
            <a:r>
              <a:rPr lang="en-CA" dirty="0" smtClean="0"/>
              <a:t>“U.S.” and “Moscow” and their respective labels. Tokens that should be labelled as B-REL or I-REL</a:t>
            </a:r>
          </a:p>
          <a:p>
            <a:r>
              <a:rPr lang="en-CA" dirty="0" smtClean="0"/>
              <a:t>are called relational tokens.</a:t>
            </a:r>
          </a:p>
          <a:p>
            <a:r>
              <a:rPr lang="en-CA" dirty="0" smtClean="0"/>
              <a:t>Our method, called Meta-CRF, is based on Conditional Random Fields (CRF) [51]. CRF is</a:t>
            </a:r>
          </a:p>
          <a:p>
            <a:r>
              <a:rPr lang="en-CA" dirty="0" smtClean="0"/>
              <a:t>a graphical model that estimates a conditional probability distribution, denoted p(</a:t>
            </a:r>
            <a:r>
              <a:rPr lang="en-CA" dirty="0" err="1" smtClean="0"/>
              <a:t>yjx</a:t>
            </a:r>
            <a:r>
              <a:rPr lang="en-CA" dirty="0" smtClean="0"/>
              <a:t>), over label</a:t>
            </a:r>
          </a:p>
          <a:p>
            <a:r>
              <a:rPr lang="en-CA" dirty="0" smtClean="0"/>
              <a:t>sequence y given the token sequence x.</a:t>
            </a:r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6324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9B6F80-9EFF-4B7D-AF25-89FE37ED58AB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600" dirty="0" smtClean="0"/>
              <a:t>With these symbols, 8 possible models, can be enumerated automatically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/>
              <a:t>is true </a:t>
            </a:r>
            <a:r>
              <a:rPr lang="en-US" altLang="en-US" sz="1200" dirty="0" err="1" smtClean="0"/>
              <a:t>iff</a:t>
            </a:r>
            <a:r>
              <a:rPr lang="en-US" altLang="en-US" sz="1200" dirty="0" smtClean="0"/>
              <a:t>	S</a:t>
            </a:r>
            <a:r>
              <a:rPr lang="en-US" altLang="en-US" sz="1200" baseline="-25000" dirty="0" smtClean="0"/>
              <a:t>1</a:t>
            </a:r>
            <a:r>
              <a:rPr lang="en-US" altLang="en-US" sz="1200" dirty="0" smtClean="0"/>
              <a:t> is false </a:t>
            </a:r>
            <a:r>
              <a:rPr lang="en-US" altLang="en-US" sz="1200" dirty="0" smtClean="0">
                <a:solidFill>
                  <a:schemeClr val="accent2"/>
                </a:solidFill>
              </a:rPr>
              <a:t>or	</a:t>
            </a:r>
            <a:r>
              <a:rPr lang="en-US" altLang="en-US" sz="1200" dirty="0" smtClean="0"/>
              <a:t>S</a:t>
            </a:r>
            <a:r>
              <a:rPr lang="en-US" altLang="en-US" sz="1200" baseline="-25000" dirty="0" smtClean="0"/>
              <a:t>2</a:t>
            </a:r>
            <a:r>
              <a:rPr lang="en-US" altLang="en-US" sz="1200" dirty="0" smtClean="0"/>
              <a:t> is true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>
                <a:sym typeface="Symbol" pitchFamily="18" charset="2"/>
              </a:rPr>
              <a:t>p</a:t>
            </a:r>
            <a:r>
              <a:rPr lang="en-US" altLang="en-US" sz="1200" baseline="-25000" dirty="0" smtClean="0"/>
              <a:t> </a:t>
            </a:r>
            <a:r>
              <a:rPr lang="en-US" altLang="en-US" sz="1200" dirty="0" smtClean="0">
                <a:sym typeface="Symbol" pitchFamily="18" charset="2"/>
              </a:rPr>
              <a:t></a:t>
            </a:r>
            <a:r>
              <a:rPr lang="en-US" altLang="en-US" sz="1200" dirty="0" smtClean="0"/>
              <a:t> (q </a:t>
            </a:r>
            <a:r>
              <a:rPr lang="en-US" altLang="en-US" sz="1200" dirty="0" smtClean="0">
                <a:sym typeface="Symbol" pitchFamily="18" charset="2"/>
              </a:rPr>
              <a:t> r</a:t>
            </a:r>
            <a:r>
              <a:rPr lang="en-US" altLang="en-US" sz="1200" baseline="-25000" dirty="0" smtClean="0"/>
              <a:t> </a:t>
            </a:r>
            <a:r>
              <a:rPr lang="en-US" altLang="en-US" sz="1200" dirty="0" smtClean="0"/>
              <a:t>) = 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>
                <a:sym typeface="Symbol" pitchFamily="18" charset="2"/>
              </a:rPr>
              <a:t></a:t>
            </a:r>
            <a:r>
              <a:rPr lang="en-US" altLang="en-US" sz="1200" i="1" dirty="0" smtClean="0"/>
              <a:t> </a:t>
            </a:r>
            <a:r>
              <a:rPr lang="en-US" altLang="en-US" sz="1200" dirty="0" smtClean="0"/>
              <a:t>(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>
                <a:sym typeface="Symbol" pitchFamily="18" charset="2"/>
              </a:rPr>
              <a:t></a:t>
            </a:r>
            <a:r>
              <a:rPr lang="en-US" altLang="en-US" sz="1200" i="1" dirty="0" smtClean="0"/>
              <a:t> false</a:t>
            </a:r>
            <a:r>
              <a:rPr lang="en-US" altLang="en-US" sz="1200" dirty="0" smtClean="0"/>
              <a:t>) =  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>
                <a:sym typeface="Symbol" pitchFamily="18" charset="2"/>
              </a:rPr>
              <a:t></a:t>
            </a:r>
            <a:r>
              <a:rPr lang="en-US" altLang="en-US" sz="1200" dirty="0" smtClean="0"/>
              <a:t> </a:t>
            </a:r>
            <a:r>
              <a:rPr lang="en-US" altLang="en-US" sz="1200" i="1" dirty="0" smtClean="0"/>
              <a:t>true </a:t>
            </a:r>
            <a:r>
              <a:rPr lang="en-US" altLang="en-US" sz="1200" dirty="0" smtClean="0"/>
              <a:t>= </a:t>
            </a:r>
            <a:r>
              <a:rPr lang="en-US" altLang="en-US" sz="1200" i="1" dirty="0" smtClean="0"/>
              <a:t>true</a:t>
            </a:r>
            <a:endParaRPr lang="en-US" altLang="en-US" sz="1200" dirty="0" smtClean="0"/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884960-18CC-4201-A395-96735795A2A3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229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759B17-8672-483D-A932-6D6AF2B1A741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 dirty="0" smtClean="0"/>
              <a:t>Implication is always true</a:t>
            </a:r>
          </a:p>
          <a:p>
            <a:r>
              <a:rPr lang="en-US" altLang="en-US" b="1" dirty="0" smtClean="0"/>
              <a:t>when the premise is false</a:t>
            </a:r>
          </a:p>
          <a:p>
            <a:endParaRPr lang="en-US" altLang="en-US" b="1" dirty="0" smtClean="0"/>
          </a:p>
          <a:p>
            <a:r>
              <a:rPr lang="en-US" altLang="en-US" b="1" dirty="0" smtClean="0"/>
              <a:t>Why? P=&gt;Q means “if P is true then I am claiming that Q is true,</a:t>
            </a:r>
          </a:p>
          <a:p>
            <a:r>
              <a:rPr lang="en-US" altLang="en-US" b="1" dirty="0" smtClean="0"/>
              <a:t>                                   otherwise no claim” </a:t>
            </a:r>
          </a:p>
          <a:p>
            <a:r>
              <a:rPr lang="en-US" altLang="en-US" b="1" dirty="0" smtClean="0"/>
              <a:t>Only way for this to be false is if P is true and Q is false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/>
              <a:t>To manipulate logical sentences we need some rewrite rules.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8802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30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1200" dirty="0" smtClean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4495" indent="-274806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099223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3891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78602" indent="-219845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18291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57980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29766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37359" indent="-21984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 smtClean="0">
                <a:solidFill>
                  <a:srgbClr val="000000"/>
                </a:solidFill>
              </a:rPr>
              <a:t>*</a:t>
            </a:r>
            <a:r>
              <a:rPr lang="en-US" altLang="en-US" sz="1200" dirty="0" smtClean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sz="1200" dirty="0" smtClean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>
                <a:solidFill>
                  <a:prstClr val="black"/>
                </a:solidFill>
              </a:rPr>
              <a:pPr eaLnBrk="1" hangingPunct="1"/>
              <a:t>36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8790"/>
            <a:fld id="{C8A58DF1-F0B9-4CDF-A014-980B1A97EBBF}" type="slidenum">
              <a:rPr lang="en-US">
                <a:solidFill>
                  <a:prstClr val="black"/>
                </a:solidFill>
              </a:rPr>
              <a:pPr defTabSz="918790"/>
              <a:t>3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3788" indent="-223788" eaLnBrk="1" hangingPunct="1"/>
            <a:r>
              <a:rPr lang="en-US" dirty="0" smtClean="0"/>
              <a:t>First Order Logics  (will build a little  on Prolog and 312)</a:t>
            </a:r>
          </a:p>
          <a:p>
            <a:pPr marL="223788" indent="-223788" eaLnBrk="1" hangingPunct="1"/>
            <a:r>
              <a:rPr lang="en-US" dirty="0" smtClean="0"/>
              <a:t>Temporal reasoning from NLP 503</a:t>
            </a:r>
            <a:r>
              <a:rPr lang="en-US" baseline="0" dirty="0" smtClean="0"/>
              <a:t> lectures</a:t>
            </a:r>
          </a:p>
          <a:p>
            <a:pPr marL="223788" indent="-223788" eaLnBrk="1" hangingPunct="1"/>
            <a:r>
              <a:rPr lang="en-US" b="1" baseline="0" dirty="0" smtClean="0"/>
              <a:t>Reinforcement Learning </a:t>
            </a:r>
            <a:r>
              <a:rPr lang="en-US" baseline="0" dirty="0" smtClean="0"/>
              <a:t>(not done in 340, at least in the latest offering)</a:t>
            </a:r>
          </a:p>
          <a:p>
            <a:pPr eaLnBrk="1" hangingPunct="1"/>
            <a:r>
              <a:rPr lang="en-GB" sz="2800" b="1" dirty="0"/>
              <a:t>Markov decision process</a:t>
            </a:r>
          </a:p>
          <a:p>
            <a:pPr lvl="1" eaLnBrk="1" hangingPunct="1"/>
            <a:r>
              <a:rPr lang="en-GB" sz="2400" dirty="0"/>
              <a:t>Set of </a:t>
            </a:r>
            <a:r>
              <a:rPr lang="en-GB" sz="2400" b="1" dirty="0"/>
              <a:t>states</a:t>
            </a:r>
            <a:r>
              <a:rPr lang="en-GB" sz="2400" dirty="0"/>
              <a:t> S, set of </a:t>
            </a:r>
            <a:r>
              <a:rPr lang="en-GB" sz="2400" b="1" dirty="0"/>
              <a:t>actions</a:t>
            </a:r>
            <a:r>
              <a:rPr lang="en-GB" sz="2400" dirty="0"/>
              <a:t> A</a:t>
            </a:r>
          </a:p>
          <a:p>
            <a:pPr lvl="1" eaLnBrk="1" hangingPunct="1"/>
            <a:r>
              <a:rPr lang="en-GB" sz="2400" b="1" dirty="0"/>
              <a:t>Transition</a:t>
            </a:r>
            <a:r>
              <a:rPr lang="en-GB" sz="2400" dirty="0"/>
              <a:t> probabilities to next states P(s’| s, a′)</a:t>
            </a:r>
          </a:p>
          <a:p>
            <a:pPr lvl="1" eaLnBrk="1" hangingPunct="1"/>
            <a:r>
              <a:rPr lang="en-GB" sz="2400" b="1" dirty="0"/>
              <a:t>Reward</a:t>
            </a:r>
            <a:r>
              <a:rPr lang="en-GB" sz="2400" dirty="0"/>
              <a:t> functions R(s, s’, a)</a:t>
            </a:r>
          </a:p>
          <a:p>
            <a:pPr eaLnBrk="1" hangingPunct="1"/>
            <a:r>
              <a:rPr lang="en-GB" sz="2800" b="1" dirty="0"/>
              <a:t>RL is based on MDPs, but</a:t>
            </a:r>
          </a:p>
          <a:p>
            <a:pPr lvl="1" eaLnBrk="1" hangingPunct="1"/>
            <a:r>
              <a:rPr lang="en-GB" sz="2400" dirty="0"/>
              <a:t>Transition model is </a:t>
            </a:r>
            <a:r>
              <a:rPr lang="en-GB" sz="2400" b="1" dirty="0"/>
              <a:t>not known</a:t>
            </a:r>
          </a:p>
          <a:p>
            <a:pPr lvl="1" eaLnBrk="1" hangingPunct="1"/>
            <a:r>
              <a:rPr lang="en-GB" sz="2400" dirty="0"/>
              <a:t>Reward model is </a:t>
            </a:r>
            <a:r>
              <a:rPr lang="en-GB" sz="2400" b="1" dirty="0"/>
              <a:t>not known</a:t>
            </a:r>
          </a:p>
          <a:p>
            <a:pPr eaLnBrk="1" hangingPunct="1"/>
            <a:r>
              <a:rPr lang="en-GB" sz="2800" dirty="0"/>
              <a:t>While for </a:t>
            </a:r>
            <a:r>
              <a:rPr lang="en-GB" sz="2800" b="1" dirty="0"/>
              <a:t>MDPs</a:t>
            </a:r>
            <a:r>
              <a:rPr lang="en-GB" sz="2800" dirty="0"/>
              <a:t> we can </a:t>
            </a:r>
            <a:r>
              <a:rPr lang="en-GB" sz="2800" b="1" i="1" dirty="0">
                <a:solidFill>
                  <a:schemeClr val="accent2"/>
                </a:solidFill>
              </a:rPr>
              <a:t>compute </a:t>
            </a:r>
            <a:r>
              <a:rPr lang="en-GB" sz="2800" dirty="0"/>
              <a:t>an optimal policy</a:t>
            </a:r>
          </a:p>
          <a:p>
            <a:pPr eaLnBrk="1" hangingPunct="1"/>
            <a:r>
              <a:rPr lang="en-GB" sz="2800" b="1" dirty="0"/>
              <a:t>RL</a:t>
            </a:r>
            <a:r>
              <a:rPr lang="en-GB" sz="2800" dirty="0"/>
              <a:t> </a:t>
            </a:r>
            <a:r>
              <a:rPr lang="en-GB" sz="2800" b="1" i="1" dirty="0">
                <a:solidFill>
                  <a:schemeClr val="accent2"/>
                </a:solidFill>
              </a:rPr>
              <a:t>learns</a:t>
            </a:r>
            <a:r>
              <a:rPr lang="en-GB" sz="2800" i="1" dirty="0"/>
              <a:t> </a:t>
            </a:r>
            <a:r>
              <a:rPr lang="en-GB" sz="2800" dirty="0"/>
              <a:t>an optimal policy</a:t>
            </a:r>
          </a:p>
          <a:p>
            <a:pPr marL="223788" indent="-223788"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602547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4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5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8C099E-F9E2-494C-8B32-E31584D3A7AE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latin typeface="Arial Unicode MS" pitchFamily="34" charset="-128"/>
              </a:rPr>
              <a:t>We can use the </a:t>
            </a:r>
            <a:r>
              <a:rPr lang="en-US" sz="1200" b="1" dirty="0" smtClean="0">
                <a:latin typeface="Arial Unicode MS" pitchFamily="34" charset="-128"/>
              </a:rPr>
              <a:t>interpretation</a:t>
            </a:r>
            <a:r>
              <a:rPr lang="en-US" sz="1200" dirty="0" smtClean="0">
                <a:latin typeface="Arial Unicode MS" pitchFamily="34" charset="-128"/>
              </a:rPr>
              <a:t> to determine the truth value of </a:t>
            </a:r>
            <a:r>
              <a:rPr lang="en-US" sz="1200" b="1" dirty="0" smtClean="0">
                <a:latin typeface="Arial Unicode MS" pitchFamily="34" charset="-128"/>
              </a:rPr>
              <a:t>clauses</a:t>
            </a:r>
            <a:r>
              <a:rPr lang="en-US" sz="1200" dirty="0" smtClean="0">
                <a:latin typeface="Arial Unicode MS" pitchFamily="34" charset="-128"/>
              </a:rPr>
              <a:t> and </a:t>
            </a:r>
            <a:r>
              <a:rPr lang="en-US" sz="1200" b="1" dirty="0" smtClean="0">
                <a:latin typeface="Arial Unicode MS" pitchFamily="34" charset="-128"/>
              </a:rPr>
              <a:t>knowledge bases</a:t>
            </a:r>
            <a:r>
              <a:rPr lang="en-US" sz="1200" dirty="0" smtClean="0">
                <a:latin typeface="Arial Unicode MS" pitchFamily="34" charset="-128"/>
              </a:rPr>
              <a:t>: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32BB9-2E74-4F38-92F8-0D8D0D695FF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PSC 322, Lecture 19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993C286-D644-4D21-98EC-3C79F4927D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62616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1CD27C8-5566-44FB-9CC4-F45068D1EC5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4837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90995F6-42E3-45E5-AFA2-8E2B59429A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703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F5BD97-5A09-4A5D-AFA1-30FD3DA1B59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361515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5C1B2CA-DE5B-4FDE-8567-40B0D09E10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3189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DDE7137A-340C-4C90-BC0C-BCE68780D7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9866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AC3D35A-F884-416B-A176-66DE5A9789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8430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482552B-DD60-423E-B709-37C7BAFCF5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4731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4CBBAD7-F124-4D7E-9F59-C88B7401F3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9244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50E042B-CE3F-4ED2-95B1-036F407395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744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BD1366-853F-4FCB-A367-32A0FE50B9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85529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E43063A7-CB3B-41DE-B97C-B2ED03225BC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9582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D4ACAF-D2F6-4600-92B7-F105670483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876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65B4A-1219-4C6C-8DEC-9E062BCDA0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3492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87EA5-126C-4B3D-A938-B16152AFFF1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22146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A4DC6-DBE1-403A-9192-3D4F2B628C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2268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E7B761-C259-46C3-ADC9-0FE60073D50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8487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ED859-66C4-460B-A1A4-741DAC3C1E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63858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AFB5F-4A6B-412B-A7CA-F15AA7AE74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43136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92A12-239F-4256-8C38-2E6D20C8ED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10658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88071-538B-41B5-9969-3B6F0B81B1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81920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73827-9076-4B15-A41C-FBCFD2ACE6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14907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16ADE7-E326-4812-BC90-919816014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5847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solidFill>
                  <a:srgbClr val="0000FF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pic>
        <p:nvPicPr>
          <p:cNvPr id="43012" name="Picture 4" descr="formal-6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011119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4772142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570489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143000"/>
            <a:ext cx="38481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387759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99753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2312482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094347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213158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252656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48424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77000" y="304800"/>
            <a:ext cx="1981200" cy="5867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4800"/>
            <a:ext cx="57912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3917926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17714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149D039-C266-4AAE-B65A-CBA7C5AB56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6754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25098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3073C02A-EA45-42DC-954B-2D48C2A7BD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620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48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143000"/>
            <a:ext cx="7848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 </a:t>
            </a: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142163" y="6599238"/>
            <a:ext cx="2001837" cy="21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t>Topic 7: Propositional Logic </a:t>
            </a:r>
            <a:fld id="{FB57C7AF-4D50-4099-A7AA-FC4E86829F90}" type="slidenum"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pPr eaLnBrk="0" hangingPunct="0"/>
              <a:t>‹#›</a:t>
            </a:fld>
            <a:endParaRPr lang="en-US" altLang="en-US" sz="800" b="1" smtClean="0">
              <a:solidFill>
                <a:srgbClr val="000000"/>
              </a:solidFill>
              <a:latin typeface="Verdana" pitchFamily="34" charset="0"/>
            </a:endParaRPr>
          </a:p>
        </p:txBody>
      </p:sp>
      <p:pic>
        <p:nvPicPr>
          <p:cNvPr id="41989" name="Picture 5" descr="formal-66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6675"/>
            <a:ext cx="1241425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0" name="Rectangle 6"/>
          <p:cNvSpPr>
            <a:spLocks noChangeArrowheads="1"/>
          </p:cNvSpPr>
          <p:nvPr userDrawn="1"/>
        </p:nvSpPr>
        <p:spPr bwMode="auto">
          <a:xfrm>
            <a:off x="0" y="6616700"/>
            <a:ext cx="2778125" cy="21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altLang="en-US" sz="800" b="1" smtClean="0">
                <a:solidFill>
                  <a:srgbClr val="000000"/>
                </a:solidFill>
                <a:latin typeface="Verdana" pitchFamily="34" charset="0"/>
              </a:rPr>
              <a:t>CS 271, Fall 2007: Professor Padhraic Smyth </a:t>
            </a:r>
          </a:p>
        </p:txBody>
      </p:sp>
      <p:sp>
        <p:nvSpPr>
          <p:cNvPr id="41991" name="Line 7"/>
          <p:cNvSpPr>
            <a:spLocks noChangeShapeType="1"/>
          </p:cNvSpPr>
          <p:nvPr userDrawn="1"/>
        </p:nvSpPr>
        <p:spPr bwMode="auto">
          <a:xfrm>
            <a:off x="609600" y="914400"/>
            <a:ext cx="601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058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000" b="1">
          <a:solidFill>
            <a:srgbClr val="0000FF"/>
          </a:solidFill>
          <a:latin typeface="Verdana" pitchFamily="34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100000"/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SzPct val="100000"/>
        <a:buChar char="–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100000"/>
        <a:buChar char="•"/>
        <a:defRPr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32.xml"/><Relationship Id="rId18" Type="http://schemas.openxmlformats.org/officeDocument/2006/relationships/image" Target="../media/image183.emf"/><Relationship Id="rId26" Type="http://schemas.openxmlformats.org/officeDocument/2006/relationships/image" Target="../media/image187.emf"/><Relationship Id="rId39" Type="http://schemas.openxmlformats.org/officeDocument/2006/relationships/customXml" Target="../ink/ink145.xml"/><Relationship Id="rId21" Type="http://schemas.openxmlformats.org/officeDocument/2006/relationships/customXml" Target="../ink/ink136.xml"/><Relationship Id="rId34" Type="http://schemas.openxmlformats.org/officeDocument/2006/relationships/image" Target="../media/image191.emf"/><Relationship Id="rId42" Type="http://schemas.openxmlformats.org/officeDocument/2006/relationships/image" Target="../media/image195.emf"/><Relationship Id="rId47" Type="http://schemas.openxmlformats.org/officeDocument/2006/relationships/customXml" Target="../ink/ink149.xml"/><Relationship Id="rId50" Type="http://schemas.openxmlformats.org/officeDocument/2006/relationships/image" Target="../media/image199.emf"/><Relationship Id="rId55" Type="http://schemas.openxmlformats.org/officeDocument/2006/relationships/customXml" Target="../ink/ink153.xml"/><Relationship Id="rId7" Type="http://schemas.openxmlformats.org/officeDocument/2006/relationships/customXml" Target="../ink/ink129.xm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82.emf"/><Relationship Id="rId29" Type="http://schemas.openxmlformats.org/officeDocument/2006/relationships/customXml" Target="../ink/ink140.xml"/><Relationship Id="rId11" Type="http://schemas.openxmlformats.org/officeDocument/2006/relationships/customXml" Target="../ink/ink131.xml"/><Relationship Id="rId24" Type="http://schemas.openxmlformats.org/officeDocument/2006/relationships/image" Target="../media/image186.emf"/><Relationship Id="rId32" Type="http://schemas.openxmlformats.org/officeDocument/2006/relationships/image" Target="../media/image190.emf"/><Relationship Id="rId37" Type="http://schemas.openxmlformats.org/officeDocument/2006/relationships/customXml" Target="../ink/ink144.xml"/><Relationship Id="rId40" Type="http://schemas.openxmlformats.org/officeDocument/2006/relationships/image" Target="../media/image194.emf"/><Relationship Id="rId45" Type="http://schemas.openxmlformats.org/officeDocument/2006/relationships/customXml" Target="../ink/ink148.xml"/><Relationship Id="rId53" Type="http://schemas.openxmlformats.org/officeDocument/2006/relationships/customXml" Target="../ink/ink152.xml"/><Relationship Id="rId58" Type="http://schemas.openxmlformats.org/officeDocument/2006/relationships/image" Target="../media/image203.emf"/><Relationship Id="rId5" Type="http://schemas.openxmlformats.org/officeDocument/2006/relationships/customXml" Target="../ink/ink128.xml"/><Relationship Id="rId61" Type="http://schemas.openxmlformats.org/officeDocument/2006/relationships/customXml" Target="../ink/ink156.xml"/><Relationship Id="rId19" Type="http://schemas.openxmlformats.org/officeDocument/2006/relationships/customXml" Target="../ink/ink135.xml"/><Relationship Id="rId14" Type="http://schemas.openxmlformats.org/officeDocument/2006/relationships/image" Target="../media/image181.emf"/><Relationship Id="rId22" Type="http://schemas.openxmlformats.org/officeDocument/2006/relationships/image" Target="../media/image185.emf"/><Relationship Id="rId27" Type="http://schemas.openxmlformats.org/officeDocument/2006/relationships/customXml" Target="../ink/ink139.xml"/><Relationship Id="rId30" Type="http://schemas.openxmlformats.org/officeDocument/2006/relationships/image" Target="../media/image189.emf"/><Relationship Id="rId35" Type="http://schemas.openxmlformats.org/officeDocument/2006/relationships/customXml" Target="../ink/ink143.xml"/><Relationship Id="rId43" Type="http://schemas.openxmlformats.org/officeDocument/2006/relationships/customXml" Target="../ink/ink147.xml"/><Relationship Id="rId48" Type="http://schemas.openxmlformats.org/officeDocument/2006/relationships/image" Target="../media/image198.emf"/><Relationship Id="rId56" Type="http://schemas.openxmlformats.org/officeDocument/2006/relationships/image" Target="../media/image202.emf"/><Relationship Id="rId8" Type="http://schemas.openxmlformats.org/officeDocument/2006/relationships/image" Target="../media/image178.emf"/><Relationship Id="rId51" Type="http://schemas.openxmlformats.org/officeDocument/2006/relationships/customXml" Target="../ink/ink151.xml"/><Relationship Id="rId3" Type="http://schemas.openxmlformats.org/officeDocument/2006/relationships/customXml" Target="../ink/ink127.xml"/><Relationship Id="rId12" Type="http://schemas.openxmlformats.org/officeDocument/2006/relationships/image" Target="../media/image180.emf"/><Relationship Id="rId17" Type="http://schemas.openxmlformats.org/officeDocument/2006/relationships/customXml" Target="../ink/ink134.xml"/><Relationship Id="rId25" Type="http://schemas.openxmlformats.org/officeDocument/2006/relationships/customXml" Target="../ink/ink138.xml"/><Relationship Id="rId33" Type="http://schemas.openxmlformats.org/officeDocument/2006/relationships/customXml" Target="../ink/ink142.xml"/><Relationship Id="rId38" Type="http://schemas.openxmlformats.org/officeDocument/2006/relationships/image" Target="../media/image193.emf"/><Relationship Id="rId46" Type="http://schemas.openxmlformats.org/officeDocument/2006/relationships/image" Target="../media/image197.emf"/><Relationship Id="rId59" Type="http://schemas.openxmlformats.org/officeDocument/2006/relationships/customXml" Target="../ink/ink155.xml"/><Relationship Id="rId20" Type="http://schemas.openxmlformats.org/officeDocument/2006/relationships/image" Target="../media/image184.emf"/><Relationship Id="rId41" Type="http://schemas.openxmlformats.org/officeDocument/2006/relationships/customXml" Target="../ink/ink146.xml"/><Relationship Id="rId54" Type="http://schemas.openxmlformats.org/officeDocument/2006/relationships/image" Target="../media/image201.emf"/><Relationship Id="rId62" Type="http://schemas.openxmlformats.org/officeDocument/2006/relationships/image" Target="../media/image205.emf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177.emf"/><Relationship Id="rId15" Type="http://schemas.openxmlformats.org/officeDocument/2006/relationships/customXml" Target="../ink/ink133.xml"/><Relationship Id="rId23" Type="http://schemas.openxmlformats.org/officeDocument/2006/relationships/customXml" Target="../ink/ink137.xml"/><Relationship Id="rId28" Type="http://schemas.openxmlformats.org/officeDocument/2006/relationships/image" Target="../media/image188.emf"/><Relationship Id="rId36" Type="http://schemas.openxmlformats.org/officeDocument/2006/relationships/image" Target="../media/image192.emf"/><Relationship Id="rId49" Type="http://schemas.openxmlformats.org/officeDocument/2006/relationships/customXml" Target="../ink/ink150.xml"/><Relationship Id="rId57" Type="http://schemas.openxmlformats.org/officeDocument/2006/relationships/customXml" Target="../ink/ink154.xml"/><Relationship Id="rId10" Type="http://schemas.openxmlformats.org/officeDocument/2006/relationships/image" Target="../media/image179.emf"/><Relationship Id="rId31" Type="http://schemas.openxmlformats.org/officeDocument/2006/relationships/customXml" Target="../ink/ink141.xml"/><Relationship Id="rId44" Type="http://schemas.openxmlformats.org/officeDocument/2006/relationships/image" Target="../media/image196.emf"/><Relationship Id="rId52" Type="http://schemas.openxmlformats.org/officeDocument/2006/relationships/image" Target="../media/image200.emf"/><Relationship Id="rId60" Type="http://schemas.openxmlformats.org/officeDocument/2006/relationships/image" Target="../media/image204.emf"/><Relationship Id="rId4" Type="http://schemas.openxmlformats.org/officeDocument/2006/relationships/image" Target="../media/image176.emf"/><Relationship Id="rId9" Type="http://schemas.openxmlformats.org/officeDocument/2006/relationships/customXml" Target="../ink/ink1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8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8.xml"/><Relationship Id="rId13" Type="http://schemas.openxmlformats.org/officeDocument/2006/relationships/image" Target="../media/image211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8.emf"/><Relationship Id="rId12" Type="http://schemas.openxmlformats.org/officeDocument/2006/relationships/customXml" Target="../ink/ink160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157.xml"/><Relationship Id="rId11" Type="http://schemas.openxmlformats.org/officeDocument/2006/relationships/image" Target="../media/image210.emf"/><Relationship Id="rId5" Type="http://schemas.openxmlformats.org/officeDocument/2006/relationships/image" Target="../media/image4.wmf"/><Relationship Id="rId10" Type="http://schemas.openxmlformats.org/officeDocument/2006/relationships/customXml" Target="../ink/ink159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18" Type="http://schemas.openxmlformats.org/officeDocument/2006/relationships/customXml" Target="../ink/ink167.xml"/><Relationship Id="rId26" Type="http://schemas.openxmlformats.org/officeDocument/2006/relationships/customXml" Target="../ink/ink171.xml"/><Relationship Id="rId39" Type="http://schemas.openxmlformats.org/officeDocument/2006/relationships/image" Target="NULL"/><Relationship Id="rId21" Type="http://schemas.openxmlformats.org/officeDocument/2006/relationships/image" Target="NULL"/><Relationship Id="rId34" Type="http://schemas.openxmlformats.org/officeDocument/2006/relationships/customXml" Target="../ink/ink175.xml"/><Relationship Id="rId42" Type="http://schemas.openxmlformats.org/officeDocument/2006/relationships/customXml" Target="../ink/ink179.xml"/><Relationship Id="rId47" Type="http://schemas.openxmlformats.org/officeDocument/2006/relationships/image" Target="NULL"/><Relationship Id="rId50" Type="http://schemas.openxmlformats.org/officeDocument/2006/relationships/customXml" Target="../ink/ink183.xml"/><Relationship Id="rId55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slideLayout" Target="../slideLayouts/slideLayout30.xml"/><Relationship Id="rId16" Type="http://schemas.openxmlformats.org/officeDocument/2006/relationships/customXml" Target="../ink/ink166.xml"/><Relationship Id="rId29" Type="http://schemas.openxmlformats.org/officeDocument/2006/relationships/image" Target="NULL"/><Relationship Id="rId11" Type="http://schemas.openxmlformats.org/officeDocument/2006/relationships/image" Target="NULL"/><Relationship Id="rId24" Type="http://schemas.openxmlformats.org/officeDocument/2006/relationships/customXml" Target="../ink/ink170.xml"/><Relationship Id="rId32" Type="http://schemas.openxmlformats.org/officeDocument/2006/relationships/customXml" Target="../ink/ink174.xml"/><Relationship Id="rId37" Type="http://schemas.openxmlformats.org/officeDocument/2006/relationships/image" Target="NULL"/><Relationship Id="rId40" Type="http://schemas.openxmlformats.org/officeDocument/2006/relationships/customXml" Target="../ink/ink178.xml"/><Relationship Id="rId45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187.xml"/><Relationship Id="rId5" Type="http://schemas.openxmlformats.org/officeDocument/2006/relationships/image" Target="../media/image4.wmf"/><Relationship Id="rId19" Type="http://schemas.openxmlformats.org/officeDocument/2006/relationships/image" Target="NULL"/><Relationship Id="rId4" Type="http://schemas.openxmlformats.org/officeDocument/2006/relationships/oleObject" Target="../embeddings/oleObject2.bin"/><Relationship Id="rId9" Type="http://schemas.openxmlformats.org/officeDocument/2006/relationships/image" Target="NULL"/><Relationship Id="rId14" Type="http://schemas.openxmlformats.org/officeDocument/2006/relationships/customXml" Target="../ink/ink165.xml"/><Relationship Id="rId22" Type="http://schemas.openxmlformats.org/officeDocument/2006/relationships/customXml" Target="../ink/ink169.xml"/><Relationship Id="rId27" Type="http://schemas.openxmlformats.org/officeDocument/2006/relationships/image" Target="NULL"/><Relationship Id="rId30" Type="http://schemas.openxmlformats.org/officeDocument/2006/relationships/customXml" Target="../ink/ink173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182.xml"/><Relationship Id="rId56" Type="http://schemas.openxmlformats.org/officeDocument/2006/relationships/customXml" Target="../ink/ink186.xml"/><Relationship Id="rId8" Type="http://schemas.openxmlformats.org/officeDocument/2006/relationships/customXml" Target="../ink/ink162.xml"/><Relationship Id="rId51" Type="http://schemas.openxmlformats.org/officeDocument/2006/relationships/image" Target="NULL"/><Relationship Id="rId3" Type="http://schemas.openxmlformats.org/officeDocument/2006/relationships/notesSlide" Target="../notesSlides/notesSlide14.xml"/><Relationship Id="rId12" Type="http://schemas.openxmlformats.org/officeDocument/2006/relationships/customXml" Target="../ink/ink164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177.xml"/><Relationship Id="rId46" Type="http://schemas.openxmlformats.org/officeDocument/2006/relationships/customXml" Target="../ink/ink181.xml"/><Relationship Id="rId59" Type="http://schemas.openxmlformats.org/officeDocument/2006/relationships/image" Target="NULL"/><Relationship Id="rId20" Type="http://schemas.openxmlformats.org/officeDocument/2006/relationships/customXml" Target="../ink/ink168.xml"/><Relationship Id="rId41" Type="http://schemas.openxmlformats.org/officeDocument/2006/relationships/image" Target="NULL"/><Relationship Id="rId54" Type="http://schemas.openxmlformats.org/officeDocument/2006/relationships/customXml" Target="../ink/ink185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61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172.xml"/><Relationship Id="rId36" Type="http://schemas.openxmlformats.org/officeDocument/2006/relationships/customXml" Target="../ink/ink176.xml"/><Relationship Id="rId49" Type="http://schemas.openxmlformats.org/officeDocument/2006/relationships/image" Target="NULL"/><Relationship Id="rId57" Type="http://schemas.openxmlformats.org/officeDocument/2006/relationships/image" Target="NULL"/><Relationship Id="rId10" Type="http://schemas.openxmlformats.org/officeDocument/2006/relationships/customXml" Target="../ink/ink163.xml"/><Relationship Id="rId31" Type="http://schemas.openxmlformats.org/officeDocument/2006/relationships/image" Target="NULL"/><Relationship Id="rId44" Type="http://schemas.openxmlformats.org/officeDocument/2006/relationships/customXml" Target="../ink/ink180.xml"/><Relationship Id="rId52" Type="http://schemas.openxmlformats.org/officeDocument/2006/relationships/customXml" Target="../ink/ink18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5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8.xml"/><Relationship Id="rId6" Type="http://schemas.openxmlformats.org/officeDocument/2006/relationships/customXml" Target="../ink/ink189.xml"/><Relationship Id="rId5" Type="http://schemas.openxmlformats.org/officeDocument/2006/relationships/image" Target="../media/image4.emf"/><Relationship Id="rId4" Type="http://schemas.openxmlformats.org/officeDocument/2006/relationships/customXml" Target="../ink/ink18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8.xml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95.xml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customXml" Target="../ink/ink208.xml"/><Relationship Id="rId21" Type="http://schemas.openxmlformats.org/officeDocument/2006/relationships/customXml" Target="../ink/ink199.xml"/><Relationship Id="rId34" Type="http://schemas.openxmlformats.org/officeDocument/2006/relationships/image" Target="../media/image17.emf"/><Relationship Id="rId42" Type="http://schemas.openxmlformats.org/officeDocument/2006/relationships/image" Target="../media/image21.emf"/><Relationship Id="rId7" Type="http://schemas.openxmlformats.org/officeDocument/2006/relationships/customXml" Target="../ink/ink192.xml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customXml" Target="../ink/ink203.xml"/><Relationship Id="rId41" Type="http://schemas.openxmlformats.org/officeDocument/2006/relationships/customXml" Target="../ink/ink20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emf"/><Relationship Id="rId11" Type="http://schemas.openxmlformats.org/officeDocument/2006/relationships/customXml" Target="../ink/ink194.xml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37" Type="http://schemas.openxmlformats.org/officeDocument/2006/relationships/customXml" Target="../ink/ink207.xml"/><Relationship Id="rId40" Type="http://schemas.openxmlformats.org/officeDocument/2006/relationships/image" Target="../media/image20.emf"/><Relationship Id="rId5" Type="http://schemas.openxmlformats.org/officeDocument/2006/relationships/customXml" Target="../ink/ink191.xml"/><Relationship Id="rId15" Type="http://schemas.openxmlformats.org/officeDocument/2006/relationships/customXml" Target="../ink/ink196.xml"/><Relationship Id="rId23" Type="http://schemas.openxmlformats.org/officeDocument/2006/relationships/customXml" Target="../ink/ink200.xml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1.emf"/><Relationship Id="rId19" Type="http://schemas.openxmlformats.org/officeDocument/2006/relationships/customXml" Target="../ink/ink198.xml"/><Relationship Id="rId31" Type="http://schemas.openxmlformats.org/officeDocument/2006/relationships/customXml" Target="../ink/ink204.xml"/><Relationship Id="rId4" Type="http://schemas.openxmlformats.org/officeDocument/2006/relationships/image" Target="../media/image2.emf"/><Relationship Id="rId9" Type="http://schemas.openxmlformats.org/officeDocument/2006/relationships/customXml" Target="../ink/ink193.xml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customXml" Target="../ink/ink202.xml"/><Relationship Id="rId30" Type="http://schemas.openxmlformats.org/officeDocument/2006/relationships/image" Target="../media/image15.emf"/><Relationship Id="rId35" Type="http://schemas.openxmlformats.org/officeDocument/2006/relationships/customXml" Target="../ink/ink206.xml"/><Relationship Id="rId8" Type="http://schemas.openxmlformats.org/officeDocument/2006/relationships/image" Target="../media/image4.emf"/><Relationship Id="rId3" Type="http://schemas.openxmlformats.org/officeDocument/2006/relationships/customXml" Target="../ink/ink190.xml"/><Relationship Id="rId12" Type="http://schemas.openxmlformats.org/officeDocument/2006/relationships/image" Target="../media/image6.emf"/><Relationship Id="rId17" Type="http://schemas.openxmlformats.org/officeDocument/2006/relationships/customXml" Target="../ink/ink197.xml"/><Relationship Id="rId25" Type="http://schemas.openxmlformats.org/officeDocument/2006/relationships/customXml" Target="../ink/ink201.xml"/><Relationship Id="rId33" Type="http://schemas.openxmlformats.org/officeDocument/2006/relationships/customXml" Target="../ink/ink205.xml"/><Relationship Id="rId38" Type="http://schemas.openxmlformats.org/officeDocument/2006/relationships/image" Target="../media/image19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219.xml"/><Relationship Id="rId42" Type="http://schemas.openxmlformats.org/officeDocument/2006/relationships/image" Target="../media/image153.emf"/><Relationship Id="rId47" Type="http://schemas.openxmlformats.org/officeDocument/2006/relationships/customXml" Target="../ink/ink232.xml"/><Relationship Id="rId63" Type="http://schemas.openxmlformats.org/officeDocument/2006/relationships/customXml" Target="../ink/ink240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253.xml"/><Relationship Id="rId16" Type="http://schemas.openxmlformats.org/officeDocument/2006/relationships/image" Target="../media/image140.emf"/><Relationship Id="rId11" Type="http://schemas.openxmlformats.org/officeDocument/2006/relationships/customXml" Target="../ink/ink214.xml"/><Relationship Id="rId32" Type="http://schemas.openxmlformats.org/officeDocument/2006/relationships/image" Target="../media/image148.emf"/><Relationship Id="rId37" Type="http://schemas.openxmlformats.org/officeDocument/2006/relationships/customXml" Target="../ink/ink227.xml"/><Relationship Id="rId53" Type="http://schemas.openxmlformats.org/officeDocument/2006/relationships/customXml" Target="../ink/ink235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248.xml"/><Relationship Id="rId102" Type="http://schemas.openxmlformats.org/officeDocument/2006/relationships/image" Target="../media/image17.emf"/><Relationship Id="rId5" Type="http://schemas.openxmlformats.org/officeDocument/2006/relationships/customXml" Target="../ink/ink211.xml"/><Relationship Id="rId90" Type="http://schemas.openxmlformats.org/officeDocument/2006/relationships/image" Target="../media/image177.emf"/><Relationship Id="rId95" Type="http://schemas.openxmlformats.org/officeDocument/2006/relationships/customXml" Target="../ink/ink256.xml"/><Relationship Id="rId22" Type="http://schemas.openxmlformats.org/officeDocument/2006/relationships/image" Target="../media/image143.emf"/><Relationship Id="rId27" Type="http://schemas.openxmlformats.org/officeDocument/2006/relationships/customXml" Target="../ink/ink222.xml"/><Relationship Id="rId43" Type="http://schemas.openxmlformats.org/officeDocument/2006/relationships/customXml" Target="../ink/ink230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243.xml"/><Relationship Id="rId80" Type="http://schemas.openxmlformats.org/officeDocument/2006/relationships/image" Target="../media/image172.emf"/><Relationship Id="rId85" Type="http://schemas.openxmlformats.org/officeDocument/2006/relationships/customXml" Target="../ink/ink251.xml"/><Relationship Id="rId12" Type="http://schemas.openxmlformats.org/officeDocument/2006/relationships/image" Target="../media/image138.emf"/><Relationship Id="rId17" Type="http://schemas.openxmlformats.org/officeDocument/2006/relationships/customXml" Target="../ink/ink217.xml"/><Relationship Id="rId25" Type="http://schemas.openxmlformats.org/officeDocument/2006/relationships/customXml" Target="../ink/ink221.xml"/><Relationship Id="rId33" Type="http://schemas.openxmlformats.org/officeDocument/2006/relationships/customXml" Target="../ink/ink225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238.xml"/><Relationship Id="rId67" Type="http://schemas.openxmlformats.org/officeDocument/2006/relationships/customXml" Target="../ink/ink242.xml"/><Relationship Id="rId20" Type="http://schemas.openxmlformats.org/officeDocument/2006/relationships/image" Target="../media/image142.emf"/><Relationship Id="rId41" Type="http://schemas.openxmlformats.org/officeDocument/2006/relationships/customXml" Target="../ink/ink229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246.xml"/><Relationship Id="rId83" Type="http://schemas.openxmlformats.org/officeDocument/2006/relationships/customXml" Target="../ink/ink250.xml"/><Relationship Id="rId88" Type="http://schemas.openxmlformats.org/officeDocument/2006/relationships/image" Target="../media/image176.emf"/><Relationship Id="rId91" Type="http://schemas.openxmlformats.org/officeDocument/2006/relationships/customXml" Target="../ink/ink254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216.xml"/><Relationship Id="rId23" Type="http://schemas.openxmlformats.org/officeDocument/2006/relationships/customXml" Target="../ink/ink220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233.xml"/><Relationship Id="rId57" Type="http://schemas.openxmlformats.org/officeDocument/2006/relationships/customXml" Target="../ink/ink237.xml"/><Relationship Id="rId10" Type="http://schemas.openxmlformats.org/officeDocument/2006/relationships/image" Target="../media/image137.emf"/><Relationship Id="rId31" Type="http://schemas.openxmlformats.org/officeDocument/2006/relationships/customXml" Target="../ink/ink224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241.xml"/><Relationship Id="rId73" Type="http://schemas.openxmlformats.org/officeDocument/2006/relationships/customXml" Target="../ink/ink245.xml"/><Relationship Id="rId78" Type="http://schemas.openxmlformats.org/officeDocument/2006/relationships/image" Target="../media/image171.emf"/><Relationship Id="rId81" Type="http://schemas.openxmlformats.org/officeDocument/2006/relationships/customXml" Target="../ink/ink249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258.xml"/><Relationship Id="rId101" Type="http://schemas.openxmlformats.org/officeDocument/2006/relationships/customXml" Target="../ink/ink259.xml"/><Relationship Id="rId4" Type="http://schemas.openxmlformats.org/officeDocument/2006/relationships/image" Target="../media/image134.emf"/><Relationship Id="rId9" Type="http://schemas.openxmlformats.org/officeDocument/2006/relationships/customXml" Target="../ink/ink213.xml"/><Relationship Id="rId13" Type="http://schemas.openxmlformats.org/officeDocument/2006/relationships/customXml" Target="../ink/ink215.xml"/><Relationship Id="rId18" Type="http://schemas.openxmlformats.org/officeDocument/2006/relationships/image" Target="../media/image141.emf"/><Relationship Id="rId39" Type="http://schemas.openxmlformats.org/officeDocument/2006/relationships/customXml" Target="../ink/ink228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236.xml"/><Relationship Id="rId76" Type="http://schemas.openxmlformats.org/officeDocument/2006/relationships/image" Target="../media/image170.emf"/><Relationship Id="rId97" Type="http://schemas.openxmlformats.org/officeDocument/2006/relationships/customXml" Target="../ink/ink257.xml"/><Relationship Id="rId7" Type="http://schemas.openxmlformats.org/officeDocument/2006/relationships/customXml" Target="../ink/ink212.xml"/><Relationship Id="rId71" Type="http://schemas.openxmlformats.org/officeDocument/2006/relationships/customXml" Target="../ink/ink244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18.xml"/><Relationship Id="rId29" Type="http://schemas.openxmlformats.org/officeDocument/2006/relationships/customXml" Target="../ink/ink223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231.xml"/><Relationship Id="rId66" Type="http://schemas.openxmlformats.org/officeDocument/2006/relationships/image" Target="../media/image165.emf"/><Relationship Id="rId87" Type="http://schemas.openxmlformats.org/officeDocument/2006/relationships/customXml" Target="../ink/ink252.xml"/><Relationship Id="rId61" Type="http://schemas.openxmlformats.org/officeDocument/2006/relationships/customXml" Target="../ink/ink239.xml"/><Relationship Id="rId82" Type="http://schemas.openxmlformats.org/officeDocument/2006/relationships/image" Target="../media/image173.emf"/><Relationship Id="rId19" Type="http://schemas.openxmlformats.org/officeDocument/2006/relationships/customXml" Target="../ink/ink218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226.xml"/><Relationship Id="rId56" Type="http://schemas.openxmlformats.org/officeDocument/2006/relationships/image" Target="../media/image160.emf"/><Relationship Id="rId77" Type="http://schemas.openxmlformats.org/officeDocument/2006/relationships/customXml" Target="../ink/ink247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234.xml"/><Relationship Id="rId72" Type="http://schemas.openxmlformats.org/officeDocument/2006/relationships/image" Target="../media/image168.emf"/><Relationship Id="rId93" Type="http://schemas.openxmlformats.org/officeDocument/2006/relationships/customXml" Target="../ink/ink255.xml"/><Relationship Id="rId98" Type="http://schemas.openxmlformats.org/officeDocument/2006/relationships/image" Target="../media/image181.emf"/><Relationship Id="rId3" Type="http://schemas.openxmlformats.org/officeDocument/2006/relationships/customXml" Target="../ink/ink21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customXml" Target="../ink/ink260.xml"/><Relationship Id="rId7" Type="http://schemas.openxmlformats.org/officeDocument/2006/relationships/customXml" Target="../ink/ink262.xml"/><Relationship Id="rId12" Type="http://schemas.openxmlformats.org/officeDocument/2006/relationships/image" Target="../media/image2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3.emf"/><Relationship Id="rId11" Type="http://schemas.openxmlformats.org/officeDocument/2006/relationships/customXml" Target="../ink/ink264.xml"/><Relationship Id="rId5" Type="http://schemas.openxmlformats.org/officeDocument/2006/relationships/customXml" Target="../ink/ink261.xml"/><Relationship Id="rId10" Type="http://schemas.openxmlformats.org/officeDocument/2006/relationships/image" Target="../media/image25.emf"/><Relationship Id="rId4" Type="http://schemas.openxmlformats.org/officeDocument/2006/relationships/image" Target="../media/image22.emf"/><Relationship Id="rId9" Type="http://schemas.openxmlformats.org/officeDocument/2006/relationships/customXml" Target="../ink/ink26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510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Relationship Id="rId6" Type="http://schemas.openxmlformats.org/officeDocument/2006/relationships/customXml" Target="../ink/ink266.xml"/><Relationship Id="rId5" Type="http://schemas.openxmlformats.org/officeDocument/2006/relationships/image" Target="../media/image2410.emf"/><Relationship Id="rId4" Type="http://schemas.openxmlformats.org/officeDocument/2006/relationships/customXml" Target="../ink/ink26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7.emf"/><Relationship Id="rId4" Type="http://schemas.openxmlformats.org/officeDocument/2006/relationships/customXml" Target="../ink/ink26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8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9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.emf"/><Relationship Id="rId5" Type="http://schemas.openxmlformats.org/officeDocument/2006/relationships/customXml" Target="../ink/ink270.xml"/><Relationship Id="rId4" Type="http://schemas.openxmlformats.org/officeDocument/2006/relationships/image" Target="../media/image28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1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72.xm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2.emf"/><Relationship Id="rId5" Type="http://schemas.openxmlformats.org/officeDocument/2006/relationships/customXml" Target="../ink/ink273.xml"/><Relationship Id="rId4" Type="http://schemas.openxmlformats.org/officeDocument/2006/relationships/image" Target="../media/image3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78.xml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21" Type="http://schemas.openxmlformats.org/officeDocument/2006/relationships/customXml" Target="../ink/ink282.xml"/><Relationship Id="rId34" Type="http://schemas.openxmlformats.org/officeDocument/2006/relationships/image" Target="../media/image47.emf"/><Relationship Id="rId7" Type="http://schemas.openxmlformats.org/officeDocument/2006/relationships/customXml" Target="../ink/ink275.xml"/><Relationship Id="rId12" Type="http://schemas.openxmlformats.org/officeDocument/2006/relationships/image" Target="../media/image36.emf"/><Relationship Id="rId17" Type="http://schemas.openxmlformats.org/officeDocument/2006/relationships/customXml" Target="../ink/ink280.xml"/><Relationship Id="rId25" Type="http://schemas.openxmlformats.org/officeDocument/2006/relationships/customXml" Target="../ink/ink284.xml"/><Relationship Id="rId33" Type="http://schemas.openxmlformats.org/officeDocument/2006/relationships/customXml" Target="../ink/ink288.xml"/><Relationship Id="rId38" Type="http://schemas.openxmlformats.org/officeDocument/2006/relationships/image" Target="../media/image49.e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29" Type="http://schemas.openxmlformats.org/officeDocument/2006/relationships/customXml" Target="../ink/ink28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customXml" Target="../ink/ink277.xml"/><Relationship Id="rId24" Type="http://schemas.openxmlformats.org/officeDocument/2006/relationships/image" Target="../media/image42.emf"/><Relationship Id="rId32" Type="http://schemas.openxmlformats.org/officeDocument/2006/relationships/image" Target="../media/image46.emf"/><Relationship Id="rId37" Type="http://schemas.openxmlformats.org/officeDocument/2006/relationships/customXml" Target="../ink/ink290.xml"/><Relationship Id="rId5" Type="http://schemas.openxmlformats.org/officeDocument/2006/relationships/customXml" Target="../ink/ink274.xml"/><Relationship Id="rId15" Type="http://schemas.openxmlformats.org/officeDocument/2006/relationships/customXml" Target="../ink/ink279.xml"/><Relationship Id="rId23" Type="http://schemas.openxmlformats.org/officeDocument/2006/relationships/customXml" Target="../ink/ink283.xml"/><Relationship Id="rId28" Type="http://schemas.openxmlformats.org/officeDocument/2006/relationships/image" Target="../media/image44.emf"/><Relationship Id="rId36" Type="http://schemas.openxmlformats.org/officeDocument/2006/relationships/image" Target="../media/image48.emf"/><Relationship Id="rId10" Type="http://schemas.openxmlformats.org/officeDocument/2006/relationships/image" Target="../media/image35.emf"/><Relationship Id="rId19" Type="http://schemas.openxmlformats.org/officeDocument/2006/relationships/customXml" Target="../ink/ink281.xml"/><Relationship Id="rId31" Type="http://schemas.openxmlformats.org/officeDocument/2006/relationships/customXml" Target="../ink/ink287.xml"/><Relationship Id="rId4" Type="http://schemas.openxmlformats.org/officeDocument/2006/relationships/image" Target="../media/image30.wmf"/><Relationship Id="rId9" Type="http://schemas.openxmlformats.org/officeDocument/2006/relationships/customXml" Target="../ink/ink276.xml"/><Relationship Id="rId14" Type="http://schemas.openxmlformats.org/officeDocument/2006/relationships/image" Target="../media/image37.emf"/><Relationship Id="rId22" Type="http://schemas.openxmlformats.org/officeDocument/2006/relationships/image" Target="../media/image41.emf"/><Relationship Id="rId27" Type="http://schemas.openxmlformats.org/officeDocument/2006/relationships/customXml" Target="../ink/ink285.xml"/><Relationship Id="rId30" Type="http://schemas.openxmlformats.org/officeDocument/2006/relationships/image" Target="../media/image45.emf"/><Relationship Id="rId35" Type="http://schemas.openxmlformats.org/officeDocument/2006/relationships/customXml" Target="../ink/ink289.xml"/><Relationship Id="rId8" Type="http://schemas.openxmlformats.org/officeDocument/2006/relationships/image" Target="../media/image34.emf"/><Relationship Id="rId3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3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291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0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2.xml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293.xml"/><Relationship Id="rId4" Type="http://schemas.openxmlformats.org/officeDocument/2006/relationships/image" Target="../media/image294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9.xml"/><Relationship Id="rId21" Type="http://schemas.openxmlformats.org/officeDocument/2006/relationships/customXml" Target="../ink/ink11.xml"/><Relationship Id="rId42" Type="http://schemas.openxmlformats.org/officeDocument/2006/relationships/image" Target="../media/image216.emf"/><Relationship Id="rId63" Type="http://schemas.openxmlformats.org/officeDocument/2006/relationships/customXml" Target="../ink/ink32.xml"/><Relationship Id="rId84" Type="http://schemas.openxmlformats.org/officeDocument/2006/relationships/image" Target="../media/image237.emf"/><Relationship Id="rId107" Type="http://schemas.openxmlformats.org/officeDocument/2006/relationships/customXml" Target="../ink/ink54.xml"/><Relationship Id="rId11" Type="http://schemas.openxmlformats.org/officeDocument/2006/relationships/customXml" Target="../ink/ink6.xml"/><Relationship Id="rId32" Type="http://schemas.openxmlformats.org/officeDocument/2006/relationships/image" Target="../media/image211.emf"/><Relationship Id="rId53" Type="http://schemas.openxmlformats.org/officeDocument/2006/relationships/customXml" Target="../ink/ink27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72.xml"/><Relationship Id="rId5" Type="http://schemas.openxmlformats.org/officeDocument/2006/relationships/customXml" Target="../ink/ink3.xml"/><Relationship Id="rId95" Type="http://schemas.openxmlformats.org/officeDocument/2006/relationships/customXml" Target="../ink/ink48.xml"/><Relationship Id="rId22" Type="http://schemas.openxmlformats.org/officeDocument/2006/relationships/image" Target="../media/image206.emf"/><Relationship Id="rId27" Type="http://schemas.openxmlformats.org/officeDocument/2006/relationships/customXml" Target="../ink/ink14.xml"/><Relationship Id="rId43" Type="http://schemas.openxmlformats.org/officeDocument/2006/relationships/customXml" Target="../ink/ink22.xml"/><Relationship Id="rId48" Type="http://schemas.openxmlformats.org/officeDocument/2006/relationships/image" Target="../media/image219.emf"/><Relationship Id="rId64" Type="http://schemas.openxmlformats.org/officeDocument/2006/relationships/image" Target="../media/image227.emf"/><Relationship Id="rId69" Type="http://schemas.openxmlformats.org/officeDocument/2006/relationships/customXml" Target="../ink/ink35.xml"/><Relationship Id="rId113" Type="http://schemas.openxmlformats.org/officeDocument/2006/relationships/customXml" Target="../ink/ink57.xml"/><Relationship Id="rId118" Type="http://schemas.openxmlformats.org/officeDocument/2006/relationships/image" Target="../media/image254.emf"/><Relationship Id="rId134" Type="http://schemas.openxmlformats.org/officeDocument/2006/relationships/image" Target="../media/image262.emf"/><Relationship Id="rId80" Type="http://schemas.openxmlformats.org/officeDocument/2006/relationships/image" Target="../media/image235.emf"/><Relationship Id="rId85" Type="http://schemas.openxmlformats.org/officeDocument/2006/relationships/customXml" Target="../ink/ink43.xml"/><Relationship Id="rId150" Type="http://schemas.openxmlformats.org/officeDocument/2006/relationships/image" Target="../media/image270.emf"/><Relationship Id="rId155" Type="http://schemas.openxmlformats.org/officeDocument/2006/relationships/customXml" Target="../ink/ink75.xml"/><Relationship Id="rId12" Type="http://schemas.openxmlformats.org/officeDocument/2006/relationships/image" Target="../media/image201.emf"/><Relationship Id="rId17" Type="http://schemas.openxmlformats.org/officeDocument/2006/relationships/customXml" Target="../ink/ink9.xml"/><Relationship Id="rId33" Type="http://schemas.openxmlformats.org/officeDocument/2006/relationships/customXml" Target="../ink/ink17.xml"/><Relationship Id="rId38" Type="http://schemas.openxmlformats.org/officeDocument/2006/relationships/image" Target="../media/image214.emf"/><Relationship Id="rId59" Type="http://schemas.openxmlformats.org/officeDocument/2006/relationships/customXml" Target="../ink/ink30.xml"/><Relationship Id="rId103" Type="http://schemas.openxmlformats.org/officeDocument/2006/relationships/customXml" Target="../ink/ink52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65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38.xml"/><Relationship Id="rId91" Type="http://schemas.openxmlformats.org/officeDocument/2006/relationships/customXml" Target="../ink/ink46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7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12.xml"/><Relationship Id="rId28" Type="http://schemas.openxmlformats.org/officeDocument/2006/relationships/image" Target="../media/image209.emf"/><Relationship Id="rId49" Type="http://schemas.openxmlformats.org/officeDocument/2006/relationships/customXml" Target="../ink/ink25.xml"/><Relationship Id="rId114" Type="http://schemas.openxmlformats.org/officeDocument/2006/relationships/image" Target="../media/image252.emf"/><Relationship Id="rId119" Type="http://schemas.openxmlformats.org/officeDocument/2006/relationships/customXml" Target="../ink/ink60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33.xml"/><Relationship Id="rId81" Type="http://schemas.openxmlformats.org/officeDocument/2006/relationships/customXml" Target="../ink/ink41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68.xml"/><Relationship Id="rId151" Type="http://schemas.openxmlformats.org/officeDocument/2006/relationships/customXml" Target="../ink/ink73.xml"/><Relationship Id="rId156" Type="http://schemas.openxmlformats.org/officeDocument/2006/relationships/image" Target="../media/image273.emf"/><Relationship Id="rId13" Type="http://schemas.openxmlformats.org/officeDocument/2006/relationships/customXml" Target="../ink/ink7.xml"/><Relationship Id="rId18" Type="http://schemas.openxmlformats.org/officeDocument/2006/relationships/image" Target="../media/image204.emf"/><Relationship Id="rId39" Type="http://schemas.openxmlformats.org/officeDocument/2006/relationships/customXml" Target="../ink/ink20.xml"/><Relationship Id="rId109" Type="http://schemas.openxmlformats.org/officeDocument/2006/relationships/customXml" Target="../ink/ink55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28.xml"/><Relationship Id="rId76" Type="http://schemas.openxmlformats.org/officeDocument/2006/relationships/image" Target="../media/image233.emf"/><Relationship Id="rId97" Type="http://schemas.openxmlformats.org/officeDocument/2006/relationships/customXml" Target="../ink/ink49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63.xml"/><Relationship Id="rId141" Type="http://schemas.openxmlformats.org/officeDocument/2006/relationships/customXml" Target="../ink/ink69.xml"/><Relationship Id="rId146" Type="http://schemas.openxmlformats.org/officeDocument/2006/relationships/image" Target="../media/image268.emf"/><Relationship Id="rId7" Type="http://schemas.openxmlformats.org/officeDocument/2006/relationships/customXml" Target="../ink/ink4.xml"/><Relationship Id="rId71" Type="http://schemas.openxmlformats.org/officeDocument/2006/relationships/customXml" Target="../ink/ink36.xml"/><Relationship Id="rId92" Type="http://schemas.openxmlformats.org/officeDocument/2006/relationships/image" Target="../media/image241.emf"/><Relationship Id="rId2" Type="http://schemas.openxmlformats.org/officeDocument/2006/relationships/notesSlide" Target="../notesSlides/notesSlide4.xml"/><Relationship Id="rId29" Type="http://schemas.openxmlformats.org/officeDocument/2006/relationships/customXml" Target="../ink/ink15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23.xml"/><Relationship Id="rId66" Type="http://schemas.openxmlformats.org/officeDocument/2006/relationships/image" Target="../media/image228.emf"/><Relationship Id="rId87" Type="http://schemas.openxmlformats.org/officeDocument/2006/relationships/customXml" Target="../ink/ink44.xml"/><Relationship Id="rId110" Type="http://schemas.openxmlformats.org/officeDocument/2006/relationships/image" Target="../media/image250.emf"/><Relationship Id="rId115" Type="http://schemas.openxmlformats.org/officeDocument/2006/relationships/customXml" Target="../ink/ink58.xml"/><Relationship Id="rId131" Type="http://schemas.openxmlformats.org/officeDocument/2006/relationships/customXml" Target="../ink/ink66.xml"/><Relationship Id="rId157" Type="http://schemas.openxmlformats.org/officeDocument/2006/relationships/customXml" Target="../ink/ink76.xml"/><Relationship Id="rId61" Type="http://schemas.openxmlformats.org/officeDocument/2006/relationships/customXml" Target="../ink/ink31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10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18.xml"/><Relationship Id="rId56" Type="http://schemas.openxmlformats.org/officeDocument/2006/relationships/image" Target="../media/image223.emf"/><Relationship Id="rId77" Type="http://schemas.openxmlformats.org/officeDocument/2006/relationships/customXml" Target="../ink/ink39.xml"/><Relationship Id="rId100" Type="http://schemas.openxmlformats.org/officeDocument/2006/relationships/image" Target="../media/image245.emf"/><Relationship Id="rId105" Type="http://schemas.openxmlformats.org/officeDocument/2006/relationships/customXml" Target="../ink/ink53.xml"/><Relationship Id="rId126" Type="http://schemas.openxmlformats.org/officeDocument/2006/relationships/image" Target="../media/image258.emf"/><Relationship Id="rId147" Type="http://schemas.openxmlformats.org/officeDocument/2006/relationships/customXml" Target="../ink/ink71.xml"/><Relationship Id="rId8" Type="http://schemas.openxmlformats.org/officeDocument/2006/relationships/image" Target="../media/image199.emf"/><Relationship Id="rId51" Type="http://schemas.openxmlformats.org/officeDocument/2006/relationships/customXml" Target="../ink/ink26.xml"/><Relationship Id="rId72" Type="http://schemas.openxmlformats.org/officeDocument/2006/relationships/image" Target="../media/image231.emf"/><Relationship Id="rId93" Type="http://schemas.openxmlformats.org/officeDocument/2006/relationships/customXml" Target="../ink/ink47.xml"/><Relationship Id="rId98" Type="http://schemas.openxmlformats.org/officeDocument/2006/relationships/image" Target="../media/image244.emf"/><Relationship Id="rId121" Type="http://schemas.openxmlformats.org/officeDocument/2006/relationships/customXml" Target="../ink/ink61.xml"/><Relationship Id="rId3" Type="http://schemas.openxmlformats.org/officeDocument/2006/relationships/customXml" Target="../ink/ink2.xml"/><Relationship Id="rId25" Type="http://schemas.openxmlformats.org/officeDocument/2006/relationships/customXml" Target="../ink/ink13.xml"/><Relationship Id="rId46" Type="http://schemas.openxmlformats.org/officeDocument/2006/relationships/image" Target="../media/image218.emf"/><Relationship Id="rId67" Type="http://schemas.openxmlformats.org/officeDocument/2006/relationships/customXml" Target="../ink/ink34.xml"/><Relationship Id="rId116" Type="http://schemas.openxmlformats.org/officeDocument/2006/relationships/image" Target="../media/image253.emf"/><Relationship Id="rId158" Type="http://schemas.openxmlformats.org/officeDocument/2006/relationships/image" Target="../media/image18.emf"/><Relationship Id="rId20" Type="http://schemas.openxmlformats.org/officeDocument/2006/relationships/image" Target="../media/image205.emf"/><Relationship Id="rId41" Type="http://schemas.openxmlformats.org/officeDocument/2006/relationships/customXml" Target="../ink/ink21.xml"/><Relationship Id="rId62" Type="http://schemas.openxmlformats.org/officeDocument/2006/relationships/image" Target="../media/image226.emf"/><Relationship Id="rId83" Type="http://schemas.openxmlformats.org/officeDocument/2006/relationships/customXml" Target="../ink/ink42.xml"/><Relationship Id="rId88" Type="http://schemas.openxmlformats.org/officeDocument/2006/relationships/image" Target="../media/image239.emf"/><Relationship Id="rId111" Type="http://schemas.openxmlformats.org/officeDocument/2006/relationships/customXml" Target="../ink/ink56.xml"/><Relationship Id="rId132" Type="http://schemas.openxmlformats.org/officeDocument/2006/relationships/image" Target="../media/image261.emf"/><Relationship Id="rId153" Type="http://schemas.openxmlformats.org/officeDocument/2006/relationships/customXml" Target="../ink/ink74.xml"/><Relationship Id="rId15" Type="http://schemas.openxmlformats.org/officeDocument/2006/relationships/customXml" Target="../ink/ink8.xml"/><Relationship Id="rId36" Type="http://schemas.openxmlformats.org/officeDocument/2006/relationships/image" Target="../media/image213.emf"/><Relationship Id="rId57" Type="http://schemas.openxmlformats.org/officeDocument/2006/relationships/customXml" Target="../ink/ink29.xml"/><Relationship Id="rId106" Type="http://schemas.openxmlformats.org/officeDocument/2006/relationships/image" Target="../media/image248.emf"/><Relationship Id="rId127" Type="http://schemas.openxmlformats.org/officeDocument/2006/relationships/customXml" Target="../ink/ink64.xml"/><Relationship Id="rId10" Type="http://schemas.openxmlformats.org/officeDocument/2006/relationships/image" Target="../media/image200.emf"/><Relationship Id="rId31" Type="http://schemas.openxmlformats.org/officeDocument/2006/relationships/customXml" Target="../ink/ink16.xml"/><Relationship Id="rId52" Type="http://schemas.openxmlformats.org/officeDocument/2006/relationships/image" Target="../media/image221.emf"/><Relationship Id="rId73" Type="http://schemas.openxmlformats.org/officeDocument/2006/relationships/customXml" Target="../ink/ink37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50.xml"/><Relationship Id="rId101" Type="http://schemas.openxmlformats.org/officeDocument/2006/relationships/customXml" Target="../ink/ink51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4" Type="http://schemas.openxmlformats.org/officeDocument/2006/relationships/image" Target="../media/image197.emf"/><Relationship Id="rId9" Type="http://schemas.openxmlformats.org/officeDocument/2006/relationships/customXml" Target="../ink/ink5.xml"/><Relationship Id="rId26" Type="http://schemas.openxmlformats.org/officeDocument/2006/relationships/image" Target="../media/image208.emf"/><Relationship Id="rId47" Type="http://schemas.openxmlformats.org/officeDocument/2006/relationships/customXml" Target="../ink/ink24.xml"/><Relationship Id="rId68" Type="http://schemas.openxmlformats.org/officeDocument/2006/relationships/image" Target="../media/image229.emf"/><Relationship Id="rId89" Type="http://schemas.openxmlformats.org/officeDocument/2006/relationships/customXml" Target="../ink/ink45.xml"/><Relationship Id="rId112" Type="http://schemas.openxmlformats.org/officeDocument/2006/relationships/image" Target="../media/image251.emf"/><Relationship Id="rId133" Type="http://schemas.openxmlformats.org/officeDocument/2006/relationships/customXml" Target="../ink/ink67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19.xml"/><Relationship Id="rId58" Type="http://schemas.openxmlformats.org/officeDocument/2006/relationships/image" Target="../media/image224.emf"/><Relationship Id="rId79" Type="http://schemas.openxmlformats.org/officeDocument/2006/relationships/customXml" Target="../ink/ink40.xml"/><Relationship Id="rId102" Type="http://schemas.openxmlformats.org/officeDocument/2006/relationships/image" Target="../media/image246.emf"/><Relationship Id="rId123" Type="http://schemas.openxmlformats.org/officeDocument/2006/relationships/customXml" Target="../ink/ink62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86.xml"/><Relationship Id="rId42" Type="http://schemas.openxmlformats.org/officeDocument/2006/relationships/image" Target="../media/image153.emf"/><Relationship Id="rId47" Type="http://schemas.openxmlformats.org/officeDocument/2006/relationships/customXml" Target="../ink/ink99.xml"/><Relationship Id="rId63" Type="http://schemas.openxmlformats.org/officeDocument/2006/relationships/customXml" Target="../ink/ink107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120.xml"/><Relationship Id="rId16" Type="http://schemas.openxmlformats.org/officeDocument/2006/relationships/image" Target="../media/image140.emf"/><Relationship Id="rId11" Type="http://schemas.openxmlformats.org/officeDocument/2006/relationships/customXml" Target="../ink/ink81.xml"/><Relationship Id="rId32" Type="http://schemas.openxmlformats.org/officeDocument/2006/relationships/image" Target="../media/image148.emf"/><Relationship Id="rId37" Type="http://schemas.openxmlformats.org/officeDocument/2006/relationships/customXml" Target="../ink/ink94.xml"/><Relationship Id="rId53" Type="http://schemas.openxmlformats.org/officeDocument/2006/relationships/customXml" Target="../ink/ink102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115.xml"/><Relationship Id="rId102" Type="http://schemas.openxmlformats.org/officeDocument/2006/relationships/image" Target="../media/image17.emf"/><Relationship Id="rId5" Type="http://schemas.openxmlformats.org/officeDocument/2006/relationships/customXml" Target="../ink/ink78.xml"/><Relationship Id="rId90" Type="http://schemas.openxmlformats.org/officeDocument/2006/relationships/image" Target="../media/image177.emf"/><Relationship Id="rId95" Type="http://schemas.openxmlformats.org/officeDocument/2006/relationships/customXml" Target="../ink/ink123.xml"/><Relationship Id="rId22" Type="http://schemas.openxmlformats.org/officeDocument/2006/relationships/image" Target="../media/image143.emf"/><Relationship Id="rId27" Type="http://schemas.openxmlformats.org/officeDocument/2006/relationships/customXml" Target="../ink/ink89.xml"/><Relationship Id="rId43" Type="http://schemas.openxmlformats.org/officeDocument/2006/relationships/customXml" Target="../ink/ink97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10.xml"/><Relationship Id="rId80" Type="http://schemas.openxmlformats.org/officeDocument/2006/relationships/image" Target="../media/image172.emf"/><Relationship Id="rId85" Type="http://schemas.openxmlformats.org/officeDocument/2006/relationships/customXml" Target="../ink/ink118.xml"/><Relationship Id="rId12" Type="http://schemas.openxmlformats.org/officeDocument/2006/relationships/image" Target="../media/image138.emf"/><Relationship Id="rId17" Type="http://schemas.openxmlformats.org/officeDocument/2006/relationships/customXml" Target="../ink/ink84.xml"/><Relationship Id="rId25" Type="http://schemas.openxmlformats.org/officeDocument/2006/relationships/customXml" Target="../ink/ink88.xml"/><Relationship Id="rId33" Type="http://schemas.openxmlformats.org/officeDocument/2006/relationships/customXml" Target="../ink/ink92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05.xml"/><Relationship Id="rId67" Type="http://schemas.openxmlformats.org/officeDocument/2006/relationships/customXml" Target="../ink/ink109.xml"/><Relationship Id="rId20" Type="http://schemas.openxmlformats.org/officeDocument/2006/relationships/image" Target="../media/image142.emf"/><Relationship Id="rId41" Type="http://schemas.openxmlformats.org/officeDocument/2006/relationships/customXml" Target="../ink/ink96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13.xml"/><Relationship Id="rId83" Type="http://schemas.openxmlformats.org/officeDocument/2006/relationships/customXml" Target="../ink/ink117.xml"/><Relationship Id="rId88" Type="http://schemas.openxmlformats.org/officeDocument/2006/relationships/image" Target="../media/image176.emf"/><Relationship Id="rId91" Type="http://schemas.openxmlformats.org/officeDocument/2006/relationships/customXml" Target="../ink/ink121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83.xml"/><Relationship Id="rId23" Type="http://schemas.openxmlformats.org/officeDocument/2006/relationships/customXml" Target="../ink/ink87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00.xml"/><Relationship Id="rId57" Type="http://schemas.openxmlformats.org/officeDocument/2006/relationships/customXml" Target="../ink/ink104.xml"/><Relationship Id="rId10" Type="http://schemas.openxmlformats.org/officeDocument/2006/relationships/image" Target="../media/image137.emf"/><Relationship Id="rId31" Type="http://schemas.openxmlformats.org/officeDocument/2006/relationships/customXml" Target="../ink/ink91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08.xml"/><Relationship Id="rId73" Type="http://schemas.openxmlformats.org/officeDocument/2006/relationships/customXml" Target="../ink/ink112.xml"/><Relationship Id="rId78" Type="http://schemas.openxmlformats.org/officeDocument/2006/relationships/image" Target="../media/image171.emf"/><Relationship Id="rId81" Type="http://schemas.openxmlformats.org/officeDocument/2006/relationships/customXml" Target="../ink/ink116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125.xml"/><Relationship Id="rId101" Type="http://schemas.openxmlformats.org/officeDocument/2006/relationships/customXml" Target="../ink/ink126.xml"/><Relationship Id="rId4" Type="http://schemas.openxmlformats.org/officeDocument/2006/relationships/image" Target="../media/image134.emf"/><Relationship Id="rId9" Type="http://schemas.openxmlformats.org/officeDocument/2006/relationships/customXml" Target="../ink/ink80.xml"/><Relationship Id="rId13" Type="http://schemas.openxmlformats.org/officeDocument/2006/relationships/customXml" Target="../ink/ink82.xml"/><Relationship Id="rId18" Type="http://schemas.openxmlformats.org/officeDocument/2006/relationships/image" Target="../media/image141.emf"/><Relationship Id="rId39" Type="http://schemas.openxmlformats.org/officeDocument/2006/relationships/customXml" Target="../ink/ink95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03.xml"/><Relationship Id="rId76" Type="http://schemas.openxmlformats.org/officeDocument/2006/relationships/image" Target="../media/image170.emf"/><Relationship Id="rId97" Type="http://schemas.openxmlformats.org/officeDocument/2006/relationships/customXml" Target="../ink/ink124.xml"/><Relationship Id="rId7" Type="http://schemas.openxmlformats.org/officeDocument/2006/relationships/customXml" Target="../ink/ink79.xml"/><Relationship Id="rId71" Type="http://schemas.openxmlformats.org/officeDocument/2006/relationships/customXml" Target="../ink/ink111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5.xml"/><Relationship Id="rId29" Type="http://schemas.openxmlformats.org/officeDocument/2006/relationships/customXml" Target="../ink/ink90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98.xml"/><Relationship Id="rId66" Type="http://schemas.openxmlformats.org/officeDocument/2006/relationships/image" Target="../media/image165.emf"/><Relationship Id="rId87" Type="http://schemas.openxmlformats.org/officeDocument/2006/relationships/customXml" Target="../ink/ink119.xml"/><Relationship Id="rId61" Type="http://schemas.openxmlformats.org/officeDocument/2006/relationships/customXml" Target="../ink/ink106.xml"/><Relationship Id="rId82" Type="http://schemas.openxmlformats.org/officeDocument/2006/relationships/image" Target="../media/image173.emf"/><Relationship Id="rId19" Type="http://schemas.openxmlformats.org/officeDocument/2006/relationships/customXml" Target="../ink/ink85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93.xml"/><Relationship Id="rId56" Type="http://schemas.openxmlformats.org/officeDocument/2006/relationships/image" Target="../media/image160.emf"/><Relationship Id="rId77" Type="http://schemas.openxmlformats.org/officeDocument/2006/relationships/customXml" Target="../ink/ink114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01.xml"/><Relationship Id="rId72" Type="http://schemas.openxmlformats.org/officeDocument/2006/relationships/image" Target="../media/image168.emf"/><Relationship Id="rId93" Type="http://schemas.openxmlformats.org/officeDocument/2006/relationships/customXml" Target="../ink/ink122.xml"/><Relationship Id="rId98" Type="http://schemas.openxmlformats.org/officeDocument/2006/relationships/image" Target="../media/image181.emf"/><Relationship Id="rId3" Type="http://schemas.openxmlformats.org/officeDocument/2006/relationships/customXml" Target="../ink/ink7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 dirty="0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chemeClr val="accent2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latin typeface="Arial Unicode MS" pitchFamily="34" charset="-128"/>
              </a:rPr>
              <a:t>cpsc422</a:t>
            </a:r>
            <a:r>
              <a:rPr lang="en-US" sz="3200" b="1" dirty="0">
                <a:latin typeface="Arial Unicode MS" pitchFamily="34" charset="-128"/>
              </a:rPr>
              <a:t>, Lecture </a:t>
            </a:r>
            <a:r>
              <a:rPr lang="en-US" sz="3200" b="1" dirty="0" smtClean="0">
                <a:latin typeface="Arial Unicode MS" pitchFamily="34" charset="-128"/>
              </a:rPr>
              <a:t>20</a:t>
            </a:r>
            <a:endParaRPr lang="en-US" sz="32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 dirty="0" smtClean="0">
                <a:latin typeface="Arial Unicode MS" pitchFamily="34" charset="-128"/>
              </a:rPr>
              <a:t>Oct,  </a:t>
            </a:r>
            <a:r>
              <a:rPr lang="en-US" b="1" dirty="0" smtClean="0">
                <a:latin typeface="Arial Unicode MS" pitchFamily="34" charset="-128"/>
              </a:rPr>
              <a:t>27,  2017</a:t>
            </a:r>
            <a:endParaRPr lang="en-US" b="1" dirty="0"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</a:t>
            </a:r>
            <a:r>
              <a:rPr lang="en-CA" sz="1600" dirty="0" smtClean="0">
                <a:solidFill>
                  <a:schemeClr val="tx2"/>
                </a:solidFill>
              </a:rPr>
              <a:t>Russell </a:t>
            </a:r>
            <a:r>
              <a:rPr lang="en-CA" sz="1600" dirty="0">
                <a:solidFill>
                  <a:schemeClr val="tx2"/>
                </a:solidFill>
              </a:rPr>
              <a:t>(Berkeley</a:t>
            </a:r>
            <a:r>
              <a:rPr lang="en-CA" sz="1600" dirty="0" smtClean="0">
                <a:solidFill>
                  <a:schemeClr val="tx2"/>
                </a:solidFill>
              </a:rPr>
              <a:t>), some from </a:t>
            </a:r>
            <a:r>
              <a:rPr lang="en-US" altLang="en-US" sz="1600" dirty="0" err="1">
                <a:solidFill>
                  <a:schemeClr val="tx1"/>
                </a:solidFill>
              </a:rPr>
              <a:t>Padhraic</a:t>
            </a:r>
            <a:r>
              <a:rPr lang="en-US" altLang="en-US" sz="1600" dirty="0">
                <a:solidFill>
                  <a:schemeClr val="tx1"/>
                </a:solidFill>
              </a:rPr>
              <a:t> </a:t>
            </a:r>
            <a:r>
              <a:rPr lang="en-US" altLang="en-US" sz="1600" dirty="0" smtClean="0">
                <a:solidFill>
                  <a:schemeClr val="tx1"/>
                </a:solidFill>
              </a:rPr>
              <a:t>Smyth (</a:t>
            </a:r>
            <a:r>
              <a:rPr lang="en-US" altLang="en-US" sz="1600" dirty="0" err="1" smtClean="0">
                <a:solidFill>
                  <a:schemeClr val="tx1"/>
                </a:solidFill>
              </a:rPr>
              <a:t>UCIrvine</a:t>
            </a:r>
            <a:r>
              <a:rPr lang="en-US" altLang="en-US" sz="1600" dirty="0" smtClean="0">
                <a:solidFill>
                  <a:schemeClr val="tx1"/>
                </a:solidFill>
              </a:rPr>
              <a:t>)</a:t>
            </a:r>
            <a:endParaRPr lang="en-US" altLang="en-US" sz="1600" dirty="0">
              <a:solidFill>
                <a:schemeClr val="tx1"/>
              </a:solidFill>
            </a:endParaRP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C1882B24-1EC6-4777-8798-9A8FF71CA61C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PDC Semantics: Knowledge Base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203200" y="1125538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latin typeface="Arial Unicode MS" pitchFamily="34" charset="-128"/>
              </a:rPr>
              <a:t>Definition (</a:t>
            </a:r>
            <a:r>
              <a:rPr lang="en-US" sz="2400" kern="0" dirty="0">
                <a:latin typeface="Arial Unicode MS" pitchFamily="34" charset="-128"/>
              </a:rPr>
              <a:t>truth values of statements cont’</a:t>
            </a:r>
            <a:r>
              <a:rPr lang="en-US" sz="2400" b="1" kern="0" dirty="0">
                <a:latin typeface="Arial Unicode MS" pitchFamily="34" charset="-128"/>
              </a:rPr>
              <a:t>): </a:t>
            </a:r>
            <a:r>
              <a:rPr lang="en-US" sz="2400" kern="0" dirty="0"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chemeClr val="accent6"/>
                </a:solidFill>
                <a:latin typeface="Arial Unicode MS" pitchFamily="34" charset="-128"/>
              </a:rPr>
              <a:t>knowledge base </a:t>
            </a:r>
            <a:r>
              <a:rPr lang="en-US" sz="2400" i="1" kern="0" dirty="0">
                <a:solidFill>
                  <a:schemeClr val="accent6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chemeClr val="accent6"/>
                </a:solidFill>
                <a:latin typeface="Arial Unicode MS" pitchFamily="34" charset="-128"/>
              </a:rPr>
              <a:t>  is true in </a:t>
            </a:r>
            <a:r>
              <a:rPr lang="en-US" sz="2400" i="1" kern="0" dirty="0">
                <a:solidFill>
                  <a:schemeClr val="accent6"/>
                </a:solidFill>
              </a:rPr>
              <a:t>I</a:t>
            </a:r>
            <a:r>
              <a:rPr lang="en-US" sz="2400" kern="0" dirty="0">
                <a:latin typeface="Arial Unicode MS" pitchFamily="34" charset="-128"/>
              </a:rPr>
              <a:t>  if and only if every clause in </a:t>
            </a:r>
            <a:r>
              <a:rPr lang="en-US" sz="2400" i="1" kern="0" dirty="0">
                <a:latin typeface="Arial Unicode MS" pitchFamily="34" charset="-128"/>
              </a:rPr>
              <a:t>KB </a:t>
            </a:r>
            <a:r>
              <a:rPr lang="en-US" sz="2400" kern="0" dirty="0">
                <a:latin typeface="Arial Unicode MS" pitchFamily="34" charset="-128"/>
              </a:rPr>
              <a:t> is true in </a:t>
            </a:r>
            <a:r>
              <a:rPr lang="en-US" sz="2400" i="1" kern="0" dirty="0"/>
              <a:t>I</a:t>
            </a:r>
            <a:r>
              <a:rPr lang="en-US" sz="2400" i="1" kern="0" dirty="0">
                <a:latin typeface="Arial Unicode MS" pitchFamily="34" charset="-128"/>
              </a:rPr>
              <a:t>.   </a:t>
            </a:r>
            <a:endParaRPr lang="en-US" sz="2400" b="1" kern="0" dirty="0">
              <a:latin typeface="Arial Unicode MS" pitchFamily="34" charset="-12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170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850" y="2546350"/>
              <a:ext cx="217488" cy="347663"/>
            </p14:xfrm>
          </p:contentPart>
        </mc:Choice>
        <mc:Fallback xmlns="">
          <p:pic>
            <p:nvPicPr>
              <p:cNvPr id="7170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0529" y="2536993"/>
                <a:ext cx="231531" cy="3667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71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98563" y="2536825"/>
              <a:ext cx="138112" cy="376238"/>
            </p14:xfrm>
          </p:contentPart>
        </mc:Choice>
        <mc:Fallback xmlns="">
          <p:pic>
            <p:nvPicPr>
              <p:cNvPr id="7171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94607" y="2525315"/>
                <a:ext cx="153218" cy="3985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172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9575" y="2513013"/>
              <a:ext cx="608013" cy="198437"/>
            </p14:xfrm>
          </p:contentPart>
        </mc:Choice>
        <mc:Fallback xmlns="">
          <p:pic>
            <p:nvPicPr>
              <p:cNvPr id="7172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76693" y="2503649"/>
                <a:ext cx="621340" cy="2200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173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425" y="3162300"/>
              <a:ext cx="833438" cy="284163"/>
            </p14:xfrm>
          </p:contentPart>
        </mc:Choice>
        <mc:Fallback xmlns="">
          <p:pic>
            <p:nvPicPr>
              <p:cNvPr id="7173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99945" y="3152948"/>
                <a:ext cx="847839" cy="2999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174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33550" y="3152775"/>
              <a:ext cx="246063" cy="222250"/>
            </p14:xfrm>
          </p:contentPart>
        </mc:Choice>
        <mc:Fallback xmlns="">
          <p:pic>
            <p:nvPicPr>
              <p:cNvPr id="7174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28514" y="3143410"/>
                <a:ext cx="260812" cy="2402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175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52663" y="3105150"/>
              <a:ext cx="293687" cy="223838"/>
            </p14:xfrm>
          </p:contentPart>
        </mc:Choice>
        <mc:Fallback xmlns="">
          <p:pic>
            <p:nvPicPr>
              <p:cNvPr id="7175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245105" y="3094714"/>
                <a:ext cx="312042" cy="243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176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447800" y="4049713"/>
              <a:ext cx="966788" cy="330200"/>
            </p14:xfrm>
          </p:contentPart>
        </mc:Choice>
        <mc:Fallback xmlns="">
          <p:pic>
            <p:nvPicPr>
              <p:cNvPr id="7176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443841" y="4040711"/>
                <a:ext cx="981545" cy="350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177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8838" y="4926013"/>
              <a:ext cx="57150" cy="25400"/>
            </p14:xfrm>
          </p:contentPart>
        </mc:Choice>
        <mc:Fallback xmlns="">
          <p:pic>
            <p:nvPicPr>
              <p:cNvPr id="7177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47336" y="4915127"/>
                <a:ext cx="77638" cy="4680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178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00113" y="5387975"/>
              <a:ext cx="34925" cy="38100"/>
            </p14:xfrm>
          </p:contentPart>
        </mc:Choice>
        <mc:Fallback xmlns="">
          <p:pic>
            <p:nvPicPr>
              <p:cNvPr id="7178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93272" y="5380786"/>
                <a:ext cx="48967" cy="557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179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6825" y="5224463"/>
              <a:ext cx="187325" cy="215900"/>
            </p14:xfrm>
          </p:contentPart>
        </mc:Choice>
        <mc:Fallback xmlns="">
          <p:pic>
            <p:nvPicPr>
              <p:cNvPr id="7179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58539" y="5216547"/>
                <a:ext cx="207138" cy="233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180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25550" y="4681538"/>
              <a:ext cx="207963" cy="315912"/>
            </p14:xfrm>
          </p:contentPart>
        </mc:Choice>
        <mc:Fallback xmlns="">
          <p:pic>
            <p:nvPicPr>
              <p:cNvPr id="7180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21952" y="4672903"/>
                <a:ext cx="221276" cy="3349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181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44600" y="5838825"/>
              <a:ext cx="769938" cy="249238"/>
            </p14:xfrm>
          </p:contentPart>
        </mc:Choice>
        <mc:Fallback xmlns="">
          <p:pic>
            <p:nvPicPr>
              <p:cNvPr id="7181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235241" y="5827660"/>
                <a:ext cx="791895" cy="2726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182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22500" y="5834063"/>
              <a:ext cx="860425" cy="409575"/>
            </p14:xfrm>
          </p:contentPart>
        </mc:Choice>
        <mc:Fallback xmlns="">
          <p:pic>
            <p:nvPicPr>
              <p:cNvPr id="7182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213500" y="5821826"/>
                <a:ext cx="881666" cy="4340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183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54588" y="3935413"/>
              <a:ext cx="873125" cy="339725"/>
            </p14:xfrm>
          </p:contentPart>
        </mc:Choice>
        <mc:Fallback xmlns="">
          <p:pic>
            <p:nvPicPr>
              <p:cNvPr id="7183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46667" y="3925336"/>
                <a:ext cx="892208" cy="3591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184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35563" y="4606925"/>
              <a:ext cx="193675" cy="882650"/>
            </p14:xfrm>
          </p:contentPart>
        </mc:Choice>
        <mc:Fallback xmlns="">
          <p:pic>
            <p:nvPicPr>
              <p:cNvPr id="7184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5130883" y="4597206"/>
                <a:ext cx="208435" cy="904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185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56200" y="5829300"/>
              <a:ext cx="203200" cy="223838"/>
            </p14:xfrm>
          </p:contentPart>
        </mc:Choice>
        <mc:Fallback xmlns="">
          <p:pic>
            <p:nvPicPr>
              <p:cNvPr id="7185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143568" y="5818487"/>
                <a:ext cx="227021" cy="2469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186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22913" y="5856288"/>
              <a:ext cx="923925" cy="352425"/>
            </p14:xfrm>
          </p:contentPart>
        </mc:Choice>
        <mc:Fallback xmlns="">
          <p:pic>
            <p:nvPicPr>
              <p:cNvPr id="7186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520032" y="5848008"/>
                <a:ext cx="937607" cy="3733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187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33450" y="5989638"/>
              <a:ext cx="46038" cy="49212"/>
            </p14:xfrm>
          </p:contentPart>
        </mc:Choice>
        <mc:Fallback xmlns="">
          <p:pic>
            <p:nvPicPr>
              <p:cNvPr id="7187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21487" y="5978143"/>
                <a:ext cx="68151" cy="71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210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2301875"/>
              <a:ext cx="3127375" cy="4070350"/>
            </p14:xfrm>
          </p:contentPart>
        </mc:Choice>
        <mc:Fallback xmlns="">
          <p:pic>
            <p:nvPicPr>
              <p:cNvPr id="7210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45065" y="2291795"/>
                <a:ext cx="3143215" cy="4090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211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11325" y="4672013"/>
              <a:ext cx="357188" cy="715962"/>
            </p14:xfrm>
          </p:contentPart>
        </mc:Choice>
        <mc:Fallback xmlns="">
          <p:pic>
            <p:nvPicPr>
              <p:cNvPr id="7211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708084" y="4665894"/>
                <a:ext cx="373031" cy="728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212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07050" y="4660900"/>
              <a:ext cx="322263" cy="765175"/>
            </p14:xfrm>
          </p:contentPart>
        </mc:Choice>
        <mc:Fallback xmlns="">
          <p:pic>
            <p:nvPicPr>
              <p:cNvPr id="7212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599128" y="4651538"/>
                <a:ext cx="335586" cy="7864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213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05600" y="5788025"/>
              <a:ext cx="268288" cy="288925"/>
            </p14:xfrm>
          </p:contentPart>
        </mc:Choice>
        <mc:Fallback xmlns="">
          <p:pic>
            <p:nvPicPr>
              <p:cNvPr id="7213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698758" y="5775072"/>
                <a:ext cx="283413" cy="309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214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89825" y="3765550"/>
              <a:ext cx="280988" cy="354013"/>
            </p14:xfrm>
          </p:contentPart>
        </mc:Choice>
        <mc:Fallback xmlns="">
          <p:pic>
            <p:nvPicPr>
              <p:cNvPr id="7214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486947" y="3762669"/>
                <a:ext cx="293580" cy="366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215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11638" y="2363788"/>
              <a:ext cx="407987" cy="377825"/>
            </p14:xfrm>
          </p:contentPart>
        </mc:Choice>
        <mc:Fallback xmlns="">
          <p:pic>
            <p:nvPicPr>
              <p:cNvPr id="7215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207317" y="2353353"/>
                <a:ext cx="422391" cy="39689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216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03813" y="2427288"/>
              <a:ext cx="673100" cy="400050"/>
            </p14:xfrm>
          </p:contentPart>
        </mc:Choice>
        <mc:Fallback xmlns="">
          <p:pic>
            <p:nvPicPr>
              <p:cNvPr id="7216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5101293" y="2419726"/>
                <a:ext cx="686058" cy="419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217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30950" y="2457450"/>
              <a:ext cx="1487488" cy="379413"/>
            </p14:xfrm>
          </p:contentPart>
        </mc:Choice>
        <mc:Fallback xmlns="">
          <p:pic>
            <p:nvPicPr>
              <p:cNvPr id="7217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324830" y="2450610"/>
                <a:ext cx="1496488" cy="3945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218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72225" y="2924175"/>
              <a:ext cx="204788" cy="280988"/>
            </p14:xfrm>
          </p:contentPart>
        </mc:Choice>
        <mc:Fallback xmlns="">
          <p:pic>
            <p:nvPicPr>
              <p:cNvPr id="7218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368259" y="2916260"/>
                <a:ext cx="217407" cy="2978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219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688" y="3824288"/>
              <a:ext cx="3146425" cy="2536825"/>
            </p14:xfrm>
          </p:contentPart>
        </mc:Choice>
        <mc:Fallback xmlns="">
          <p:pic>
            <p:nvPicPr>
              <p:cNvPr id="7219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09888" y="3814568"/>
                <a:ext cx="3165145" cy="25530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220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13275" y="3724275"/>
              <a:ext cx="2813050" cy="2649538"/>
            </p14:xfrm>
          </p:contentPart>
        </mc:Choice>
        <mc:Fallback xmlns="">
          <p:pic>
            <p:nvPicPr>
              <p:cNvPr id="7220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605715" y="3714554"/>
                <a:ext cx="2830690" cy="26697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221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56150" y="2311400"/>
              <a:ext cx="3503613" cy="1063625"/>
            </p14:xfrm>
          </p:contentPart>
        </mc:Choice>
        <mc:Fallback xmlns="">
          <p:pic>
            <p:nvPicPr>
              <p:cNvPr id="7221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4749670" y="2308880"/>
                <a:ext cx="3520173" cy="1075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0968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kern="0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kern="0" dirty="0">
                <a:solidFill>
                  <a:srgbClr val="2D2DB9"/>
                </a:solidFill>
              </a:rPr>
              <a:t>I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kern="0" dirty="0">
                <a:solidFill>
                  <a:srgbClr val="000000"/>
                </a:solidFill>
              </a:rPr>
              <a:t>I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kern="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kern="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3012074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38740AC-1252-4749-A037-BC906F37D558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9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Models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563938" y="765175"/>
          <a:ext cx="1800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765175"/>
                        <a:ext cx="1800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5622" name="Text Box 6"/>
          <p:cNvSpPr txBox="1">
            <a:spLocks noChangeArrowheads="1"/>
          </p:cNvSpPr>
          <p:nvPr/>
        </p:nvSpPr>
        <p:spPr bwMode="auto">
          <a:xfrm>
            <a:off x="5429250" y="2428875"/>
            <a:ext cx="4032250" cy="830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Which interpretations are models?</a:t>
            </a:r>
          </a:p>
        </p:txBody>
      </p:sp>
      <p:sp>
        <p:nvSpPr>
          <p:cNvPr id="9237" name="Text Box 7"/>
          <p:cNvSpPr txBox="1">
            <a:spLocks noChangeArrowheads="1"/>
          </p:cNvSpPr>
          <p:nvPr/>
        </p:nvSpPr>
        <p:spPr bwMode="auto">
          <a:xfrm>
            <a:off x="179388" y="2765425"/>
            <a:ext cx="8785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5763" name="Group 147"/>
          <p:cNvGraphicFramePr>
            <a:graphicFrameLocks noGrp="1"/>
          </p:cNvGraphicFramePr>
          <p:nvPr>
            <p:ph sz="half" idx="2"/>
          </p:nvPr>
        </p:nvGraphicFramePr>
        <p:xfrm>
          <a:off x="539750" y="1916113"/>
          <a:ext cx="4152900" cy="3149602"/>
        </p:xfrm>
        <a:graphic>
          <a:graphicData uri="http://schemas.openxmlformats.org/drawingml/2006/table">
            <a:tbl>
              <a:tblPr/>
              <a:tblGrid>
                <a:gridCol w="8302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318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02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54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27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6063" y="2719388"/>
              <a:ext cx="317500" cy="257175"/>
            </p14:xfrm>
          </p:contentPart>
        </mc:Choice>
        <mc:Fallback xmlns="">
          <p:pic>
            <p:nvPicPr>
              <p:cNvPr id="927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1383" y="2711104"/>
                <a:ext cx="330819" cy="2769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27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90975" y="1352550"/>
              <a:ext cx="1397000" cy="3584575"/>
            </p14:xfrm>
          </p:contentPart>
        </mc:Choice>
        <mc:Fallback xmlns="">
          <p:pic>
            <p:nvPicPr>
              <p:cNvPr id="927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983776" y="1343910"/>
                <a:ext cx="1412478" cy="35968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27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36788" y="3001963"/>
              <a:ext cx="782637" cy="444500"/>
            </p14:xfrm>
          </p:contentPart>
        </mc:Choice>
        <mc:Fallback xmlns="">
          <p:pic>
            <p:nvPicPr>
              <p:cNvPr id="927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228148" y="2990796"/>
                <a:ext cx="802437" cy="4650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27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73400" y="4518025"/>
              <a:ext cx="1512888" cy="528638"/>
            </p14:xfrm>
          </p:contentPart>
        </mc:Choice>
        <mc:Fallback xmlns="">
          <p:pic>
            <p:nvPicPr>
              <p:cNvPr id="927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063321" y="4507582"/>
                <a:ext cx="1534485" cy="54664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8352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159079" y="3212976"/>
            <a:ext cx="8785225" cy="1223963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81000" indent="-381000">
              <a:spcBef>
                <a:spcPct val="20000"/>
              </a:spcBef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model)</a:t>
            </a:r>
          </a:p>
          <a:p>
            <a:pPr marL="381000" indent="-381000"/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chemeClr val="accent2"/>
                </a:solidFill>
                <a:latin typeface="Arial Unicode MS" pitchFamily="34" charset="-128"/>
              </a:rPr>
              <a:t>model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a set of clauses (a KB) is an interpretation in which all the clauses are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159884" y="4581202"/>
            <a:ext cx="8785225" cy="1584325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logical consequence)</a:t>
            </a:r>
          </a:p>
          <a:p>
            <a:pPr marL="381000" indent="-381000">
              <a:defRPr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set of clauses and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s a conjunction of atoms,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logical consequenc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writte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, i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G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tru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n every model of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43738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6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5996A76D-60AC-460B-A7FC-F23ECCB5D8B0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11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Logical Consequences</a:t>
            </a:r>
          </a:p>
        </p:txBody>
      </p:sp>
      <p:graphicFrame>
        <p:nvGraphicFramePr>
          <p:cNvPr id="11266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429375" y="1071563"/>
          <a:ext cx="1800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4" imgW="901440" imgH="711000" progId="Equation.3">
                  <p:embed/>
                </p:oleObj>
              </mc:Choice>
              <mc:Fallback>
                <p:oleObj name="Equation" r:id="rId4" imgW="901440" imgH="711000" progId="Equation.3">
                  <p:embed/>
                  <p:pic>
                    <p:nvPicPr>
                      <p:cNvPr id="112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1071563"/>
                        <a:ext cx="1800225" cy="144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6" name="Text Box 5"/>
          <p:cNvSpPr txBox="1">
            <a:spLocks noChangeArrowheads="1"/>
          </p:cNvSpPr>
          <p:nvPr/>
        </p:nvSpPr>
        <p:spPr bwMode="auto">
          <a:xfrm>
            <a:off x="179388" y="2765425"/>
            <a:ext cx="8785225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498792" name="Group 104"/>
          <p:cNvGraphicFramePr>
            <a:graphicFrameLocks noGrp="1"/>
          </p:cNvGraphicFramePr>
          <p:nvPr>
            <p:ph sz="half" idx="2"/>
          </p:nvPr>
        </p:nvGraphicFramePr>
        <p:xfrm>
          <a:off x="571500" y="857250"/>
          <a:ext cx="4143405" cy="4581029"/>
        </p:xfrm>
        <a:graphic>
          <a:graphicData uri="http://schemas.openxmlformats.org/drawingml/2006/table">
            <a:tbl>
              <a:tblPr/>
              <a:tblGrid>
                <a:gridCol w="8286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86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2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6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38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4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5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6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891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7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652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…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498793" name="Text Box 105"/>
          <p:cNvSpPr txBox="1">
            <a:spLocks noChangeArrowheads="1"/>
          </p:cNvSpPr>
          <p:nvPr/>
        </p:nvSpPr>
        <p:spPr bwMode="auto">
          <a:xfrm>
            <a:off x="2786063" y="5357813"/>
            <a:ext cx="5286375" cy="1200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2400" i="1" dirty="0">
                <a:solidFill>
                  <a:schemeClr val="accent6"/>
                </a:solidFill>
                <a:latin typeface="Arial Unicode MS" pitchFamily="34" charset="-128"/>
              </a:rPr>
              <a:t>Which of the following is true?</a:t>
            </a:r>
          </a:p>
          <a:p>
            <a:pPr>
              <a:buFontTx/>
              <a:buChar char="•"/>
              <a:defRPr/>
            </a:pPr>
            <a:r>
              <a:rPr lang="en-US" sz="2400" dirty="0">
                <a:latin typeface="Arial Unicode MS" pitchFamily="34" charset="-128"/>
              </a:rPr>
              <a:t>  </a:t>
            </a:r>
            <a:r>
              <a:rPr lang="en-US" sz="2400" i="1" dirty="0">
                <a:latin typeface="Arial Unicode MS" pitchFamily="34" charset="-128"/>
              </a:rPr>
              <a:t>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q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p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s, KB </a:t>
            </a:r>
            <a:r>
              <a:rPr lang="en-US" sz="2400" b="1" dirty="0">
                <a:latin typeface="Arial Unicode MS" pitchFamily="34" charset="-128"/>
              </a:rPr>
              <a:t>⊧</a:t>
            </a:r>
            <a:r>
              <a:rPr lang="en-US" sz="2400" i="1" dirty="0">
                <a:latin typeface="Arial Unicode MS" pitchFamily="34" charset="-128"/>
              </a:rPr>
              <a:t> r</a:t>
            </a:r>
          </a:p>
          <a:p>
            <a:pPr>
              <a:defRPr/>
            </a:pPr>
            <a:endParaRPr lang="en-US" sz="2400" dirty="0">
              <a:latin typeface="Arial Unicode MS" pitchFamily="34" charset="-128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291" name="Ink 8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67425" y="4683125"/>
              <a:ext cx="11113" cy="1588"/>
            </p14:xfrm>
          </p:contentPart>
        </mc:Choice>
        <mc:Fallback xmlns="">
          <p:pic>
            <p:nvPicPr>
              <p:cNvPr id="11291" name="Ink 8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56312" y="4670818"/>
                <a:ext cx="25094" cy="250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351" name="Ink 8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1738" y="917575"/>
              <a:ext cx="2447925" cy="1778000"/>
            </p14:xfrm>
          </p:contentPart>
        </mc:Choice>
        <mc:Fallback xmlns="">
          <p:pic>
            <p:nvPicPr>
              <p:cNvPr id="11351" name="Ink 8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78858" y="913255"/>
                <a:ext cx="2459085" cy="179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1352" name="Ink 8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6125" y="747713"/>
              <a:ext cx="425450" cy="277812"/>
            </p14:xfrm>
          </p:contentPart>
        </mc:Choice>
        <mc:Fallback xmlns="">
          <p:pic>
            <p:nvPicPr>
              <p:cNvPr id="11352" name="Ink 8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7839" y="739076"/>
                <a:ext cx="442021" cy="2958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353" name="Ink 8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6250" y="820738"/>
              <a:ext cx="3956050" cy="4003675"/>
            </p14:xfrm>
          </p:contentPart>
        </mc:Choice>
        <mc:Fallback xmlns="">
          <p:pic>
            <p:nvPicPr>
              <p:cNvPr id="11353" name="Ink 8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71210" y="811018"/>
                <a:ext cx="3965050" cy="402023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1354" name="Ink 9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550" y="1182688"/>
              <a:ext cx="8170863" cy="2878137"/>
            </p14:xfrm>
          </p:contentPart>
        </mc:Choice>
        <mc:Fallback xmlns="">
          <p:pic>
            <p:nvPicPr>
              <p:cNvPr id="11354" name="Ink 9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32230" y="1175488"/>
                <a:ext cx="8180223" cy="28954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1355" name="Ink 9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38775" y="3300413"/>
              <a:ext cx="666750" cy="463550"/>
            </p14:xfrm>
          </p:contentPart>
        </mc:Choice>
        <mc:Fallback xmlns="">
          <p:pic>
            <p:nvPicPr>
              <p:cNvPr id="11355" name="Ink 9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429055" y="3293935"/>
                <a:ext cx="680071" cy="4797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356" name="Ink 9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84913" y="3460750"/>
              <a:ext cx="223837" cy="276225"/>
            </p14:xfrm>
          </p:contentPart>
        </mc:Choice>
        <mc:Fallback xmlns="">
          <p:pic>
            <p:nvPicPr>
              <p:cNvPr id="11356" name="Ink 9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279155" y="3454268"/>
                <a:ext cx="239311" cy="29243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357" name="Ink 9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715125" y="3354388"/>
              <a:ext cx="2228850" cy="444500"/>
            </p14:xfrm>
          </p:contentPart>
        </mc:Choice>
        <mc:Fallback xmlns="">
          <p:pic>
            <p:nvPicPr>
              <p:cNvPr id="11357" name="Ink 9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710805" y="3351509"/>
                <a:ext cx="2242171" cy="4567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1358" name="Ink 9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08613" y="4002088"/>
              <a:ext cx="244475" cy="150812"/>
            </p14:xfrm>
          </p:contentPart>
        </mc:Choice>
        <mc:Fallback xmlns="">
          <p:pic>
            <p:nvPicPr>
              <p:cNvPr id="11358" name="Ink 9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399972" y="3993810"/>
                <a:ext cx="256717" cy="1659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1359" name="Ink 9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4700" y="3903663"/>
              <a:ext cx="979488" cy="409575"/>
            </p14:xfrm>
          </p:contentPart>
        </mc:Choice>
        <mc:Fallback xmlns="">
          <p:pic>
            <p:nvPicPr>
              <p:cNvPr id="11359" name="Ink 9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847141" y="3899704"/>
                <a:ext cx="994607" cy="418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1360" name="Ink 9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116763" y="3930650"/>
              <a:ext cx="654050" cy="327025"/>
            </p14:xfrm>
          </p:contentPart>
        </mc:Choice>
        <mc:Fallback xmlns="">
          <p:pic>
            <p:nvPicPr>
              <p:cNvPr id="11360" name="Ink 9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106684" y="3921616"/>
                <a:ext cx="674568" cy="3432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1361" name="Ink 9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96238" y="3932238"/>
              <a:ext cx="835025" cy="287337"/>
            </p14:xfrm>
          </p:contentPart>
        </mc:Choice>
        <mc:Fallback xmlns="">
          <p:pic>
            <p:nvPicPr>
              <p:cNvPr id="11361" name="Ink 9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990839" y="3923956"/>
                <a:ext cx="845463" cy="3006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1362" name="Ink 9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176338" y="4106863"/>
              <a:ext cx="1693862" cy="523875"/>
            </p14:xfrm>
          </p:contentPart>
        </mc:Choice>
        <mc:Fallback xmlns="">
          <p:pic>
            <p:nvPicPr>
              <p:cNvPr id="11362" name="Ink 9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166258" y="4097508"/>
                <a:ext cx="1716183" cy="54438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363" name="Ink 9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20938" y="5030788"/>
              <a:ext cx="236537" cy="1103312"/>
            </p14:xfrm>
          </p:contentPart>
        </mc:Choice>
        <mc:Fallback xmlns="">
          <p:pic>
            <p:nvPicPr>
              <p:cNvPr id="11363" name="Ink 9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414458" y="5024309"/>
                <a:ext cx="246978" cy="1115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11364" name="Ink 10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1300" y="4894263"/>
              <a:ext cx="1203325" cy="392112"/>
            </p14:xfrm>
          </p:contentPart>
        </mc:Choice>
        <mc:Fallback xmlns="">
          <p:pic>
            <p:nvPicPr>
              <p:cNvPr id="11364" name="Ink 10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32661" y="4885621"/>
                <a:ext cx="1215923" cy="4047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11365" name="Ink 10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2588" y="4476750"/>
              <a:ext cx="1754187" cy="614363"/>
            </p14:xfrm>
          </p:contentPart>
        </mc:Choice>
        <mc:Fallback xmlns="">
          <p:pic>
            <p:nvPicPr>
              <p:cNvPr id="11365" name="Ink 10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912509" y="4467032"/>
                <a:ext cx="1777226" cy="6355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11366" name="Ink 10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38800" y="4321175"/>
              <a:ext cx="1241425" cy="287338"/>
            </p14:xfrm>
          </p:contentPart>
        </mc:Choice>
        <mc:Fallback xmlns="">
          <p:pic>
            <p:nvPicPr>
              <p:cNvPr id="11366" name="Ink 10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630159" y="4312533"/>
                <a:ext cx="1260507" cy="3071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11367" name="Ink 10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6863" y="5194300"/>
              <a:ext cx="981075" cy="412750"/>
            </p14:xfrm>
          </p:contentPart>
        </mc:Choice>
        <mc:Fallback xmlns="">
          <p:pic>
            <p:nvPicPr>
              <p:cNvPr id="11367" name="Ink 10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87872" y="5186031"/>
                <a:ext cx="994741" cy="4307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11368" name="Ink 10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5275" y="5762625"/>
              <a:ext cx="296863" cy="200025"/>
            </p14:xfrm>
          </p:contentPart>
        </mc:Choice>
        <mc:Fallback xmlns="">
          <p:pic>
            <p:nvPicPr>
              <p:cNvPr id="11368" name="Ink 10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286999" y="5754351"/>
                <a:ext cx="310537" cy="2198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11369" name="Ink 10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613" y="5451475"/>
              <a:ext cx="830262" cy="360363"/>
            </p14:xfrm>
          </p:contentPart>
        </mc:Choice>
        <mc:Fallback xmlns="">
          <p:pic>
            <p:nvPicPr>
              <p:cNvPr id="11369" name="Ink 10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99172" y="5442475"/>
                <a:ext cx="851505" cy="3805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11370" name="Ink 10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7188" y="5778500"/>
              <a:ext cx="1246187" cy="469900"/>
            </p14:xfrm>
          </p:contentPart>
        </mc:Choice>
        <mc:Fallback xmlns="">
          <p:pic>
            <p:nvPicPr>
              <p:cNvPr id="11370" name="Ink 10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352508" y="5771298"/>
                <a:ext cx="1262385" cy="4886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11371" name="Ink 10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3238" y="5643563"/>
              <a:ext cx="1073150" cy="579437"/>
            </p14:xfrm>
          </p:contentPart>
        </mc:Choice>
        <mc:Fallback xmlns="">
          <p:pic>
            <p:nvPicPr>
              <p:cNvPr id="11371" name="Ink 10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034598" y="5634566"/>
                <a:ext cx="1093670" cy="5981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1372" name="Ink 10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648325" y="5803900"/>
              <a:ext cx="180975" cy="328613"/>
            </p14:xfrm>
          </p:contentPart>
        </mc:Choice>
        <mc:Fallback xmlns="">
          <p:pic>
            <p:nvPicPr>
              <p:cNvPr id="11372" name="Ink 10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642568" y="5799221"/>
                <a:ext cx="198605" cy="3390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1373" name="Ink 10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70675" y="5800725"/>
              <a:ext cx="233363" cy="322263"/>
            </p14:xfrm>
          </p:contentPart>
        </mc:Choice>
        <mc:Fallback xmlns="">
          <p:pic>
            <p:nvPicPr>
              <p:cNvPr id="11373" name="Ink 10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663843" y="5788123"/>
                <a:ext cx="249544" cy="341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1374" name="Ink 1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9613" y="6319838"/>
              <a:ext cx="184150" cy="122237"/>
            </p14:xfrm>
          </p:contentPart>
        </mc:Choice>
        <mc:Fallback xmlns="">
          <p:pic>
            <p:nvPicPr>
              <p:cNvPr id="11374" name="Ink 1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99902" y="6314445"/>
                <a:ext cx="204291" cy="1362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1375" name="Ink 1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25525" y="6103938"/>
              <a:ext cx="704850" cy="303212"/>
            </p14:xfrm>
          </p:contentPart>
        </mc:Choice>
        <mc:Fallback xmlns="">
          <p:pic>
            <p:nvPicPr>
              <p:cNvPr id="11375" name="Ink 1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1018685" y="6094935"/>
                <a:ext cx="717089" cy="3230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11376" name="Ink 1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3288" y="1462088"/>
              <a:ext cx="1316037" cy="1109662"/>
            </p14:xfrm>
          </p:contentPart>
        </mc:Choice>
        <mc:Fallback xmlns="">
          <p:pic>
            <p:nvPicPr>
              <p:cNvPr id="11376" name="Ink 1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4707529" y="1459568"/>
                <a:ext cx="1331516" cy="111758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3145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Is it true that  if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204865"/>
            <a:ext cx="7400596" cy="1581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5341" y="260648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k 5"/>
              <p14:cNvContentPartPr/>
              <p14:nvPr/>
            </p14:nvContentPartPr>
            <p14:xfrm>
              <a:off x="744840" y="1752120"/>
              <a:ext cx="6395400" cy="40647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36920" y="1740600"/>
                <a:ext cx="6415200" cy="408636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605520" y="2933640"/>
              <a:ext cx="8143200" cy="3215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01920" y="2922480"/>
                <a:ext cx="8157600" cy="32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2757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Basic definitions from </a:t>
            </a:r>
            <a:r>
              <a:rPr lang="en-US" sz="3200" dirty="0" smtClean="0"/>
              <a:t>322 (Proof Theory)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3894" y="1555805"/>
            <a:ext cx="8389937" cy="935038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sound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sound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43989" y="3284984"/>
            <a:ext cx="8316912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</a:rPr>
              <a:t>Definition (completeness)</a:t>
            </a:r>
          </a:p>
          <a:p>
            <a:pPr marL="381000" indent="-381000">
              <a:spcBef>
                <a:spcPct val="20000"/>
              </a:spcBef>
              <a:defRPr/>
            </a:pP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A proof procedure is </a:t>
            </a:r>
            <a:r>
              <a:rPr lang="en-US" sz="2400" kern="0" dirty="0">
                <a:solidFill>
                  <a:srgbClr val="2D2DB9"/>
                </a:solidFill>
                <a:latin typeface="Arial Unicode MS" pitchFamily="34" charset="-128"/>
              </a:rPr>
              <a:t>complete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f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⊧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 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implies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KB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b="1" kern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⊦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 </a:t>
            </a:r>
            <a:r>
              <a:rPr lang="en-US" sz="2400" i="1" kern="0" dirty="0">
                <a:solidFill>
                  <a:srgbClr val="000000"/>
                </a:solidFill>
                <a:latin typeface="Arial Unicode MS" pitchFamily="34" charset="-128"/>
              </a:rPr>
              <a:t>G</a:t>
            </a:r>
            <a:r>
              <a:rPr lang="en-US" sz="2400" kern="0" dirty="0">
                <a:solidFill>
                  <a:srgbClr val="000000"/>
                </a:solidFill>
                <a:latin typeface="Arial Unicode MS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4089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2064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0"/>
            <a:ext cx="8534400" cy="685800"/>
          </a:xfrm>
        </p:spPr>
        <p:txBody>
          <a:bodyPr/>
          <a:lstStyle/>
          <a:p>
            <a:pPr eaLnBrk="1" hangingPunct="1"/>
            <a:r>
              <a:rPr lang="en-US" smtClean="0"/>
              <a:t>(Propositional) Logic: Key ideas</a:t>
            </a:r>
          </a:p>
        </p:txBody>
      </p:sp>
      <p:sp>
        <p:nvSpPr>
          <p:cNvPr id="20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714375"/>
            <a:ext cx="8929687" cy="5072063"/>
          </a:xfrm>
        </p:spPr>
        <p:txBody>
          <a:bodyPr/>
          <a:lstStyle/>
          <a:p>
            <a:pPr eaLnBrk="1" hangingPunct="1"/>
            <a:r>
              <a:rPr lang="en-US" dirty="0" smtClean="0"/>
              <a:t>Given a domain that can be represented with </a:t>
            </a:r>
            <a:r>
              <a:rPr lang="en-US" b="1" dirty="0" smtClean="0">
                <a:solidFill>
                  <a:schemeClr val="tx2"/>
                </a:solidFill>
              </a:rPr>
              <a:t>n propositions</a:t>
            </a:r>
            <a:r>
              <a:rPr lang="en-US" dirty="0" smtClean="0"/>
              <a:t> you have </a:t>
            </a:r>
            <a:r>
              <a:rPr lang="en-US" dirty="0" smtClean="0"/>
              <a:t>............interpretations </a:t>
            </a:r>
            <a:r>
              <a:rPr lang="en-US" dirty="0" smtClean="0"/>
              <a:t>(possible worlds)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f you do not know anything you can be in any of those</a:t>
            </a:r>
          </a:p>
          <a:p>
            <a:pPr eaLnBrk="1" hangingPunct="1"/>
            <a:endParaRPr lang="en-US" dirty="0" smtClean="0">
              <a:solidFill>
                <a:schemeClr val="bg2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If you know that some </a:t>
            </a:r>
            <a:r>
              <a:rPr lang="en-US" b="1" dirty="0" smtClean="0">
                <a:solidFill>
                  <a:schemeClr val="tx2"/>
                </a:solidFill>
              </a:rPr>
              <a:t>logical formulas </a:t>
            </a:r>
            <a:r>
              <a:rPr lang="en-US" dirty="0" smtClean="0">
                <a:solidFill>
                  <a:schemeClr val="tx2"/>
                </a:solidFill>
              </a:rPr>
              <a:t>are true (your …….). You know that you can be only in </a:t>
            </a:r>
            <a:r>
              <a:rPr lang="en-US" dirty="0" smtClean="0">
                <a:solidFill>
                  <a:schemeClr val="tx2"/>
                </a:solidFill>
              </a:rPr>
              <a:t>.........................</a:t>
            </a:r>
            <a:endParaRPr lang="en-US" dirty="0" smtClean="0">
              <a:solidFill>
                <a:schemeClr val="tx2"/>
              </a:solidFill>
            </a:endParaRPr>
          </a:p>
          <a:p>
            <a:pPr eaLnBrk="1" hangingPunct="1"/>
            <a:endParaRPr lang="en-US" dirty="0" smtClean="0">
              <a:solidFill>
                <a:schemeClr val="tx2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It would be nice to know what else is true in all </a:t>
            </a:r>
            <a:r>
              <a:rPr lang="en-US" dirty="0" smtClean="0">
                <a:solidFill>
                  <a:schemeClr val="tx2"/>
                </a:solidFill>
              </a:rPr>
              <a:t>those.......</a:t>
            </a:r>
            <a:endParaRPr lang="en-US" dirty="0" smtClean="0">
              <a:solidFill>
                <a:schemeClr val="tx2"/>
              </a:solidFill>
            </a:endParaRPr>
          </a:p>
          <a:p>
            <a:pPr eaLnBrk="1" hangingPunct="1"/>
            <a:endParaRPr lang="en-US" dirty="0" smtClean="0">
              <a:solidFill>
                <a:schemeClr val="tx2"/>
              </a:solidFill>
            </a:endParaRPr>
          </a:p>
          <a:p>
            <a:pPr eaLnBrk="1" hangingPunct="1">
              <a:buFontTx/>
              <a:buChar char="•"/>
            </a:pPr>
            <a:endParaRPr lang="en-US" dirty="0" smtClean="0">
              <a:solidFill>
                <a:schemeClr val="folHlink"/>
              </a:solidFill>
            </a:endParaRPr>
          </a:p>
          <a:p>
            <a:pPr eaLnBrk="1" hangingPunct="1">
              <a:buFontTx/>
              <a:buChar char="•"/>
            </a:pPr>
            <a:endParaRPr lang="en-US" dirty="0" smtClean="0">
              <a:solidFill>
                <a:schemeClr val="bg2"/>
              </a:solidFill>
            </a:endParaRPr>
          </a:p>
          <a:p>
            <a:pPr eaLnBrk="1" hangingPunct="1">
              <a:buFontTx/>
              <a:buChar char="•"/>
            </a:pPr>
            <a:endParaRPr lang="en-US" dirty="0" smtClean="0">
              <a:solidFill>
                <a:schemeClr val="bg2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06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322763" y="1625600"/>
              <a:ext cx="404812" cy="342900"/>
            </p14:xfrm>
          </p:contentPart>
        </mc:Choice>
        <mc:Fallback xmlns="">
          <p:pic>
            <p:nvPicPr>
              <p:cNvPr id="206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314479" y="1615885"/>
                <a:ext cx="426061" cy="3648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67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4121150"/>
              <a:ext cx="473075" cy="269875"/>
            </p14:xfrm>
          </p:contentPart>
        </mc:Choice>
        <mc:Fallback xmlns="">
          <p:pic>
            <p:nvPicPr>
              <p:cNvPr id="2067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4527" y="4111794"/>
                <a:ext cx="494677" cy="2929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068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0413" y="4579938"/>
              <a:ext cx="1479550" cy="430212"/>
            </p14:xfrm>
          </p:contentPart>
        </mc:Choice>
        <mc:Fallback xmlns="">
          <p:pic>
            <p:nvPicPr>
              <p:cNvPr id="2068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559613" y="4570938"/>
                <a:ext cx="1504389" cy="4525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6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19175" y="5629275"/>
              <a:ext cx="1312863" cy="368300"/>
            </p14:xfrm>
          </p:contentPart>
        </mc:Choice>
        <mc:Fallback xmlns="">
          <p:pic>
            <p:nvPicPr>
              <p:cNvPr id="206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10175" y="5618114"/>
                <a:ext cx="1335182" cy="3938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070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01950" y="5614988"/>
              <a:ext cx="1077913" cy="346075"/>
            </p14:xfrm>
          </p:contentPart>
        </mc:Choice>
        <mc:Fallback xmlns="">
          <p:pic>
            <p:nvPicPr>
              <p:cNvPr id="2070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92949" y="5606705"/>
                <a:ext cx="1092674" cy="3644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71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9100" y="5670550"/>
              <a:ext cx="252413" cy="301625"/>
            </p14:xfrm>
          </p:contentPart>
        </mc:Choice>
        <mc:Fallback xmlns="">
          <p:pic>
            <p:nvPicPr>
              <p:cNvPr id="2071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222268" y="5660087"/>
                <a:ext cx="269672" cy="3261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072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86325" y="5651500"/>
              <a:ext cx="1436688" cy="531813"/>
            </p14:xfrm>
          </p:contentPart>
        </mc:Choice>
        <mc:Fallback xmlns="">
          <p:pic>
            <p:nvPicPr>
              <p:cNvPr id="2072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875526" y="5640698"/>
                <a:ext cx="1461167" cy="549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073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59550" y="5640388"/>
              <a:ext cx="1439863" cy="447675"/>
            </p14:xfrm>
          </p:contentPart>
        </mc:Choice>
        <mc:Fallback xmlns="">
          <p:pic>
            <p:nvPicPr>
              <p:cNvPr id="2073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548391" y="5633910"/>
                <a:ext cx="1465421" cy="465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074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42925" y="1597025"/>
              <a:ext cx="1987550" cy="71438"/>
            </p14:xfrm>
          </p:contentPart>
        </mc:Choice>
        <mc:Fallback xmlns="">
          <p:pic>
            <p:nvPicPr>
              <p:cNvPr id="2074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36445" y="1591640"/>
                <a:ext cx="2007350" cy="890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075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06375" y="2503488"/>
              <a:ext cx="4457700" cy="671512"/>
            </p14:xfrm>
          </p:contentPart>
        </mc:Choice>
        <mc:Fallback xmlns="">
          <p:pic>
            <p:nvPicPr>
              <p:cNvPr id="2075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94495" y="2491916"/>
                <a:ext cx="4481821" cy="6957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076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9638" y="2490788"/>
              <a:ext cx="2860675" cy="658812"/>
            </p14:xfrm>
          </p:contentPart>
        </mc:Choice>
        <mc:Fallback xmlns="">
          <p:pic>
            <p:nvPicPr>
              <p:cNvPr id="2076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985678" y="2481041"/>
                <a:ext cx="2875076" cy="6793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077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19513" y="3554413"/>
              <a:ext cx="2781300" cy="508000"/>
            </p14:xfrm>
          </p:contentPart>
        </mc:Choice>
        <mc:Fallback xmlns="">
          <p:pic>
            <p:nvPicPr>
              <p:cNvPr id="2077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715553" y="3541452"/>
                <a:ext cx="2798220" cy="5306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078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5188" y="4090988"/>
              <a:ext cx="1863725" cy="360362"/>
            </p14:xfrm>
          </p:contentPart>
        </mc:Choice>
        <mc:Fallback xmlns="">
          <p:pic>
            <p:nvPicPr>
              <p:cNvPr id="2078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208349" y="4088108"/>
                <a:ext cx="1878122" cy="3726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079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3538" y="4524375"/>
              <a:ext cx="1128712" cy="355600"/>
            </p14:xfrm>
          </p:contentPart>
        </mc:Choice>
        <mc:Fallback xmlns="">
          <p:pic>
            <p:nvPicPr>
              <p:cNvPr id="2079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56697" y="4519696"/>
                <a:ext cx="1139873" cy="366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080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70050" y="4595813"/>
              <a:ext cx="473075" cy="252412"/>
            </p14:xfrm>
          </p:contentPart>
        </mc:Choice>
        <mc:Fallback xmlns="">
          <p:pic>
            <p:nvPicPr>
              <p:cNvPr id="2080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662129" y="4591132"/>
                <a:ext cx="484956" cy="2624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81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365375" y="4595813"/>
              <a:ext cx="714375" cy="295275"/>
            </p14:xfrm>
          </p:contentPart>
        </mc:Choice>
        <mc:Fallback xmlns="">
          <p:pic>
            <p:nvPicPr>
              <p:cNvPr id="2081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361416" y="4591852"/>
                <a:ext cx="727331" cy="3103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82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51200" y="4495800"/>
              <a:ext cx="1290638" cy="508000"/>
            </p14:xfrm>
          </p:contentPart>
        </mc:Choice>
        <mc:Fallback xmlns="">
          <p:pic>
            <p:nvPicPr>
              <p:cNvPr id="2082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242560" y="4490400"/>
                <a:ext cx="1305038" cy="522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083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29175" y="4440238"/>
              <a:ext cx="331788" cy="142875"/>
            </p14:xfrm>
          </p:contentPart>
        </mc:Choice>
        <mc:Fallback xmlns="">
          <p:pic>
            <p:nvPicPr>
              <p:cNvPr id="2083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823417" y="4433400"/>
                <a:ext cx="343663" cy="1569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084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9188" y="4532313"/>
              <a:ext cx="1012825" cy="492125"/>
            </p14:xfrm>
          </p:contentPart>
        </mc:Choice>
        <mc:Fallback xmlns="">
          <p:pic>
            <p:nvPicPr>
              <p:cNvPr id="2084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194149" y="4527633"/>
                <a:ext cx="1026862" cy="507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" name="Ink 1"/>
              <p14:cNvContentPartPr/>
              <p14:nvPr/>
            </p14:nvContentPartPr>
            <p14:xfrm>
              <a:off x="4027320" y="5417280"/>
              <a:ext cx="978120" cy="392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4019040" y="5407920"/>
                <a:ext cx="998640" cy="41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0671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 smtClean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 smtClean="0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8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58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39134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294246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PSC 322, Lecture 19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5121" y="1556792"/>
            <a:ext cx="838723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We model </a:t>
            </a:r>
            <a:r>
              <a:rPr lang="en-CA" sz="2400" i="1" dirty="0">
                <a:latin typeface="Arial" panose="020B0604020202020204" pitchFamily="34" charset="0"/>
                <a:cs typeface="Arial" panose="020B0604020202020204" pitchFamily="34" charset="0"/>
              </a:rPr>
              <a:t>predicate detection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quence labeling </a:t>
            </a:r>
            <a:endParaRPr lang="en-CA" sz="24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—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….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We adopt the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 encoding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, a widely-used </a:t>
            </a:r>
            <a:endParaRPr lang="en-CA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chnique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LP.</a:t>
            </a:r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Our method, called Meta-CRF, is based on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ditional </a:t>
            </a:r>
            <a:endParaRPr lang="en-CA" sz="2400" dirty="0" smtClean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dom </a:t>
            </a:r>
            <a:r>
              <a:rPr lang="en-CA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s (CRF)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RF is a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graphical model that 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timates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a conditional </a:t>
            </a:r>
            <a:endParaRPr lang="en-CA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bability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distribution, 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noted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p(</a:t>
            </a:r>
            <a:r>
              <a:rPr lang="en-CA" sz="2400" dirty="0" err="1">
                <a:latin typeface="Arial" panose="020B0604020202020204" pitchFamily="34" charset="0"/>
                <a:cs typeface="Arial" panose="020B0604020202020204" pitchFamily="34" charset="0"/>
              </a:rPr>
              <a:t>yjx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), over </a:t>
            </a:r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abel sequence </a:t>
            </a:r>
          </a:p>
          <a:p>
            <a:r>
              <a:rPr lang="en-CA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CA" sz="2400" dirty="0">
                <a:latin typeface="Arial" panose="020B0604020202020204" pitchFamily="34" charset="0"/>
                <a:cs typeface="Arial" panose="020B0604020202020204" pitchFamily="34" charset="0"/>
              </a:rPr>
              <a:t>given the token sequence x.</a:t>
            </a:r>
          </a:p>
          <a:p>
            <a:endParaRPr lang="en-CA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8687" y="116632"/>
            <a:ext cx="87175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hD thesis I was reviewing </a:t>
            </a:r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wo years ago… </a:t>
            </a:r>
            <a:endParaRPr lang="en-CA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CA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iversity </a:t>
            </a:r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of Alberta</a:t>
            </a:r>
          </a:p>
          <a:p>
            <a:r>
              <a:rPr lang="en-CA" sz="2400" b="1" dirty="0">
                <a:latin typeface="Arial" panose="020B0604020202020204" pitchFamily="34" charset="0"/>
                <a:cs typeface="Arial" panose="020B0604020202020204" pitchFamily="34" charset="0"/>
              </a:rPr>
              <a:t>EXTRACTING INFORMATION NETWORKS FROM TEXT</a:t>
            </a:r>
          </a:p>
          <a:p>
            <a:endParaRPr lang="en-CA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121" y="4581128"/>
            <a:ext cx="6291096" cy="1944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2241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positional logic: </a:t>
            </a:r>
            <a:r>
              <a:rPr lang="en-US" altLang="en-US">
                <a:solidFill>
                  <a:srgbClr val="FF0000"/>
                </a:solidFill>
              </a:rPr>
              <a:t>Syntax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764704"/>
            <a:ext cx="84582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 smtClean="0"/>
              <a:t>Atomic </a:t>
            </a:r>
            <a:r>
              <a:rPr lang="en-US" altLang="en-US" sz="2400" dirty="0"/>
              <a:t>sentences = single proposition symbol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E.g., P, Q, R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Special cases: True = always true, False = always false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Complex sentences: 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 is a sentence,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</a:t>
            </a:r>
            <a:r>
              <a:rPr lang="en-US" altLang="en-US" sz="2000" dirty="0"/>
              <a:t>S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neg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con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disjunc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en-US" altLang="en-US" sz="2000" b="1" dirty="0">
                <a:solidFill>
                  <a:srgbClr val="FF0000"/>
                </a:solidFill>
              </a:rPr>
              <a:t> 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>
                <a:solidFill>
                  <a:schemeClr val="accent2"/>
                </a:solidFill>
              </a:rPr>
              <a:t>implication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f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and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are sentences, 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b="1" dirty="0">
                <a:solidFill>
                  <a:srgbClr val="FF0000"/>
                </a:solidFill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a sentence (</a:t>
            </a:r>
            <a:r>
              <a:rPr lang="en-US" altLang="en-US" sz="2000" dirty="0" err="1">
                <a:solidFill>
                  <a:schemeClr val="accent2"/>
                </a:solidFill>
              </a:rPr>
              <a:t>biconditional</a:t>
            </a:r>
            <a:r>
              <a:rPr lang="en-US" altLang="en-US" sz="2000" dirty="0"/>
              <a:t>)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35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0"/>
            <a:ext cx="8534400" cy="685800"/>
          </a:xfrm>
        </p:spPr>
        <p:txBody>
          <a:bodyPr/>
          <a:lstStyle/>
          <a:p>
            <a:r>
              <a:rPr lang="en-US" altLang="en-US" dirty="0"/>
              <a:t>Propositional logic: </a:t>
            </a:r>
            <a:r>
              <a:rPr lang="en-US" altLang="en-US" dirty="0">
                <a:solidFill>
                  <a:srgbClr val="FF0000"/>
                </a:solidFill>
              </a:rPr>
              <a:t>Semantics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701708"/>
            <a:ext cx="8640960" cy="5378152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Each </a:t>
            </a:r>
            <a:r>
              <a:rPr lang="en-US" altLang="en-US" sz="2000" dirty="0" smtClean="0"/>
              <a:t>interpretation </a:t>
            </a:r>
            <a:r>
              <a:rPr lang="en-US" altLang="en-US" sz="2000" dirty="0"/>
              <a:t>specifies true or false for each proposition symbol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E.g. 	</a:t>
            </a:r>
            <a:r>
              <a:rPr lang="en-US" altLang="en-US" sz="1800" dirty="0" smtClean="0"/>
              <a:t>    </a:t>
            </a:r>
            <a:r>
              <a:rPr lang="en-US" altLang="en-US" sz="1800" b="1" dirty="0" smtClean="0"/>
              <a:t>p</a:t>
            </a:r>
            <a:r>
              <a:rPr lang="en-US" altLang="en-US" sz="1800" b="1" dirty="0"/>
              <a:t>	</a:t>
            </a:r>
            <a:r>
              <a:rPr lang="en-US" altLang="en-US" sz="1800" b="1" dirty="0" smtClean="0"/>
              <a:t>  q</a:t>
            </a:r>
            <a:r>
              <a:rPr lang="en-US" altLang="en-US" sz="1800" b="1" dirty="0"/>
              <a:t>	</a:t>
            </a:r>
            <a:r>
              <a:rPr lang="en-US" altLang="en-US" sz="1800" b="1" dirty="0" smtClean="0"/>
              <a:t>   r</a:t>
            </a:r>
            <a:endParaRPr lang="en-US" altLang="en-US" sz="1800" b="1" baseline="-250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altLang="en-US" sz="1800" dirty="0"/>
              <a:t> 		</a:t>
            </a:r>
            <a:r>
              <a:rPr lang="en-US" altLang="en-US" sz="1800" i="1" dirty="0" smtClean="0"/>
              <a:t>false</a:t>
            </a:r>
            <a:r>
              <a:rPr lang="en-US" altLang="en-US" sz="1800" i="1" dirty="0"/>
              <a:t>	true	</a:t>
            </a:r>
            <a:r>
              <a:rPr lang="en-US" altLang="en-US" sz="1800" i="1" dirty="0" smtClean="0"/>
              <a:t>false</a:t>
            </a:r>
            <a:endParaRPr lang="en-US" altLang="en-US" sz="2000" i="1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Rules for evaluating truth with respect to </a:t>
            </a:r>
            <a:r>
              <a:rPr lang="en-US" altLang="en-US" sz="2000" dirty="0" smtClean="0"/>
              <a:t>an  interpretation I :</a:t>
            </a: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>
                <a:sym typeface="Symbol" pitchFamily="18" charset="2"/>
              </a:rPr>
              <a:t>		</a:t>
            </a:r>
            <a:r>
              <a:rPr lang="en-US" altLang="en-US" sz="2000" dirty="0"/>
              <a:t>S	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 is false 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 </a:t>
            </a:r>
            <a:r>
              <a:rPr lang="en-US" altLang="en-US" sz="2000" dirty="0">
                <a:solidFill>
                  <a:schemeClr val="accent2"/>
                </a:solidFill>
              </a:rPr>
              <a:t>and 	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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  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is true </a:t>
            </a:r>
            <a:r>
              <a:rPr lang="en-US" altLang="en-US" sz="2000" dirty="0">
                <a:solidFill>
                  <a:schemeClr val="accent2"/>
                </a:solidFill>
              </a:rPr>
              <a:t>or</a:t>
            </a:r>
            <a:r>
              <a:rPr lang="en-US" altLang="en-US" sz="2000" dirty="0"/>
              <a:t> 	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	</a:t>
            </a:r>
            <a:r>
              <a:rPr lang="en-US" altLang="en-US" sz="2000" dirty="0" smtClean="0"/>
              <a:t>is true </a:t>
            </a:r>
            <a:r>
              <a:rPr lang="en-US" altLang="en-US" sz="2000" dirty="0" err="1" smtClean="0"/>
              <a:t>iff</a:t>
            </a:r>
            <a:r>
              <a:rPr lang="en-US" altLang="en-US" sz="2000" dirty="0" smtClean="0"/>
              <a:t>	S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 is fals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or	</a:t>
            </a:r>
            <a:r>
              <a:rPr lang="en-US" altLang="en-US" sz="2000" dirty="0" smtClean="0"/>
              <a:t>S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		        i.e., 	is false </a:t>
            </a:r>
            <a:r>
              <a:rPr lang="en-US" altLang="en-US" sz="2000" dirty="0" err="1" smtClean="0"/>
              <a:t>iff</a:t>
            </a:r>
            <a:r>
              <a:rPr lang="en-US" altLang="en-US" sz="2000" dirty="0" smtClean="0"/>
              <a:t>	S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 is tru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and	</a:t>
            </a:r>
            <a:r>
              <a:rPr lang="en-US" altLang="en-US" sz="2000" dirty="0" smtClean="0"/>
              <a:t>S</a:t>
            </a:r>
            <a:r>
              <a:rPr lang="en-US" altLang="en-US" sz="2000" baseline="-25000" dirty="0" smtClean="0"/>
              <a:t>2 </a:t>
            </a:r>
            <a:r>
              <a:rPr lang="en-US" altLang="en-US" sz="2000" dirty="0" smtClean="0"/>
              <a:t>is fals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		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</a:t>
            </a:r>
            <a:r>
              <a:rPr lang="en-US" altLang="en-US" sz="2000" dirty="0">
                <a:sym typeface="Symbol" pitchFamily="18" charset="2"/>
              </a:rPr>
              <a:t></a:t>
            </a:r>
            <a:r>
              <a:rPr lang="en-US" altLang="en-US" sz="2000" dirty="0"/>
              <a:t> S</a:t>
            </a:r>
            <a:r>
              <a:rPr lang="en-US" altLang="en-US" sz="2000" baseline="-25000" dirty="0"/>
              <a:t>2	</a:t>
            </a:r>
            <a:r>
              <a:rPr lang="en-US" altLang="en-US" sz="2000" dirty="0"/>
              <a:t>is true </a:t>
            </a:r>
            <a:r>
              <a:rPr lang="en-US" altLang="en-US" sz="2000" dirty="0" err="1"/>
              <a:t>iff</a:t>
            </a:r>
            <a:r>
              <a:rPr lang="en-US" altLang="en-US" sz="2000" dirty="0"/>
              <a:t>	S</a:t>
            </a:r>
            <a:r>
              <a:rPr lang="en-US" altLang="en-US" sz="2000" baseline="-25000" dirty="0"/>
              <a:t>1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2</a:t>
            </a:r>
            <a:r>
              <a:rPr lang="en-US" altLang="en-US" sz="2000" dirty="0"/>
              <a:t> is true </a:t>
            </a:r>
            <a:r>
              <a:rPr lang="en-US" altLang="en-US" sz="2000" dirty="0" smtClean="0">
                <a:solidFill>
                  <a:schemeClr val="accent2"/>
                </a:solidFill>
              </a:rPr>
              <a:t>and </a:t>
            </a:r>
            <a:r>
              <a:rPr lang="en-US" altLang="en-US" sz="2000" dirty="0" smtClean="0"/>
              <a:t>S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>
                <a:sym typeface="Symbol" pitchFamily="18" charset="2"/>
              </a:rPr>
              <a:t></a:t>
            </a:r>
            <a:r>
              <a:rPr lang="en-US" altLang="en-US" sz="2000" dirty="0"/>
              <a:t>S</a:t>
            </a:r>
            <a:r>
              <a:rPr lang="en-US" altLang="en-US" sz="2000" baseline="-25000" dirty="0"/>
              <a:t>1</a:t>
            </a:r>
            <a:r>
              <a:rPr lang="en-US" altLang="en-US" sz="2000" dirty="0"/>
              <a:t> is true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/>
              <a:t>Simple recursive process evaluates an arbitrary sentence, e.g</a:t>
            </a:r>
            <a:r>
              <a:rPr lang="en-US" altLang="en-US" sz="2000" dirty="0" smtClean="0"/>
              <a:t>.,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sym typeface="Symbol" pitchFamily="18" charset="2"/>
              </a:rPr>
              <a:t>(</a:t>
            </a:r>
            <a:r>
              <a:rPr lang="en-US" altLang="en-US" sz="2000" dirty="0">
                <a:sym typeface="Symbol" pitchFamily="18" charset="2"/>
              </a:rPr>
              <a:t>p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>
                <a:sym typeface="Symbol" pitchFamily="18" charset="2"/>
              </a:rPr>
              <a:t>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(q </a:t>
            </a:r>
            <a:r>
              <a:rPr lang="en-US" altLang="en-US" sz="2000" dirty="0" smtClean="0">
                <a:sym typeface="Symbol" pitchFamily="18" charset="2"/>
              </a:rPr>
              <a:t> r</a:t>
            </a:r>
            <a:r>
              <a:rPr lang="en-US" altLang="en-US" sz="2000" baseline="-25000" dirty="0" smtClean="0"/>
              <a:t> </a:t>
            </a:r>
            <a:r>
              <a:rPr lang="en-US" altLang="en-US" sz="2000" dirty="0" smtClean="0"/>
              <a:t>)) </a:t>
            </a:r>
            <a:r>
              <a:rPr lang="en-US" altLang="en-US" sz="2000" dirty="0" smtClean="0">
                <a:sym typeface="Symbol" pitchFamily="18" charset="2"/>
              </a:rPr>
              <a:t>  </a:t>
            </a:r>
            <a:r>
              <a:rPr lang="en-US" altLang="en-US" sz="2000" dirty="0">
                <a:sym typeface="Symbol" pitchFamily="18" charset="2"/>
              </a:rPr>
              <a:t>p 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smtClean="0"/>
              <a:t>=</a:t>
            </a:r>
            <a:endParaRPr lang="en-US" altLang="en-US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3059832" y="5537880"/>
              <a:ext cx="3047760" cy="309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050472" y="5535000"/>
                <a:ext cx="3061440" cy="109872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798413" y="619033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CPSC 322, Lecture 19</a:t>
            </a:r>
            <a:endParaRPr lang="en-US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/>
              <p14:cNvContentPartPr/>
              <p14:nvPr/>
            </p14:nvContentPartPr>
            <p14:xfrm>
              <a:off x="1302380" y="5348414"/>
              <a:ext cx="7568640" cy="14320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94100" y="5339054"/>
                <a:ext cx="7587000" cy="144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5280020" y="5604374"/>
              <a:ext cx="1324080" cy="96588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74620" y="5598614"/>
                <a:ext cx="1341360" cy="9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3" name="Ink 32"/>
              <p14:cNvContentPartPr/>
              <p14:nvPr/>
            </p14:nvContentPartPr>
            <p14:xfrm>
              <a:off x="7189460" y="5961854"/>
              <a:ext cx="1139040" cy="27072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7182620" y="5953934"/>
                <a:ext cx="115416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40" name="Ink 39"/>
              <p14:cNvContentPartPr/>
              <p14:nvPr/>
            </p14:nvContentPartPr>
            <p14:xfrm>
              <a:off x="356300" y="5881934"/>
              <a:ext cx="2411640" cy="119160"/>
            </p14:xfrm>
          </p:contentPart>
        </mc:Choice>
        <mc:Fallback>
          <p:pic>
            <p:nvPicPr>
              <p:cNvPr id="40" name="Ink 3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50900" y="5876534"/>
                <a:ext cx="2430720" cy="13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05853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28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533400" y="1371600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63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uth tables for connectives</a:t>
            </a:r>
          </a:p>
        </p:txBody>
      </p:sp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0" t="30208" r="7813" b="50000"/>
          <a:stretch>
            <a:fillRect/>
          </a:stretch>
        </p:blipFill>
        <p:spPr bwMode="auto">
          <a:xfrm>
            <a:off x="755576" y="1052736"/>
            <a:ext cx="7696200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857832" y="3394750"/>
              <a:ext cx="3738960" cy="778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48472" y="3386830"/>
                <a:ext cx="3757680" cy="79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179512" y="3465285"/>
              <a:ext cx="6223320" cy="28735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75552" y="3460965"/>
                <a:ext cx="6235560" cy="288504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03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07089" y="116632"/>
            <a:ext cx="9851089" cy="684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3056" y="1124744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/>
              <p14:cNvContentPartPr/>
              <p14:nvPr/>
            </p14:nvContentPartPr>
            <p14:xfrm>
              <a:off x="5707440" y="1504800"/>
              <a:ext cx="2680560" cy="4856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00960" y="1502280"/>
                <a:ext cx="2690280" cy="49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800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465840" y="5069160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4320" y="5059800"/>
                <a:ext cx="7647120" cy="106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517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17" t="24796" r="5324" b="10148"/>
          <a:stretch/>
        </p:blipFill>
        <p:spPr bwMode="auto">
          <a:xfrm>
            <a:off x="335846" y="0"/>
            <a:ext cx="8261131" cy="4450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88568" y="6629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CPSC 322, Lecture 1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929" y="4660104"/>
            <a:ext cx="4142481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n be used to rewrite formulas….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084168" y="1236758"/>
              <a:ext cx="7625520" cy="1044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72648" y="1227398"/>
                <a:ext cx="7647120" cy="10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482040" y="2037960"/>
              <a:ext cx="6822000" cy="4289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70520" y="2029320"/>
                <a:ext cx="6843600" cy="430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468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2089" b="57558"/>
          <a:stretch/>
        </p:blipFill>
        <p:spPr bwMode="auto">
          <a:xfrm>
            <a:off x="84919" y="1"/>
            <a:ext cx="10020778" cy="268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645617" y="1062091"/>
            <a:ext cx="1808508" cy="400110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terpretations</a:t>
            </a:r>
            <a:endParaRPr lang="en-CA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923" b="4649"/>
          <a:stretch/>
        </p:blipFill>
        <p:spPr bwMode="auto">
          <a:xfrm>
            <a:off x="467544" y="3229363"/>
            <a:ext cx="9815673" cy="3310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946917" y="3381907"/>
            <a:ext cx="156164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 smtClean="0"/>
              <a:t>interpretation</a:t>
            </a:r>
            <a:endParaRPr lang="en-CA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5811901" y="4286276"/>
            <a:ext cx="1661032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CA" sz="2000" dirty="0" smtClean="0"/>
              <a:t>interpretations</a:t>
            </a:r>
            <a:endParaRPr lang="en-CA" sz="2000" dirty="0"/>
          </a:p>
        </p:txBody>
      </p:sp>
    </p:spTree>
    <p:extLst>
      <p:ext uri="{BB962C8B-B14F-4D97-AF65-F5344CB8AC3E}">
        <p14:creationId xmlns:p14="http://schemas.microsoft.com/office/powerpoint/2010/main" val="102057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alidity and </a:t>
            </a:r>
            <a:r>
              <a:rPr lang="en-CA" dirty="0" err="1"/>
              <a:t>S</a:t>
            </a:r>
            <a:r>
              <a:rPr lang="en-CA" dirty="0" err="1" smtClean="0"/>
              <a:t>atisfiability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p:sp>
        <p:nvSpPr>
          <p:cNvPr id="8" name="Rectangle 7"/>
          <p:cNvSpPr/>
          <p:nvPr/>
        </p:nvSpPr>
        <p:spPr bwMode="auto">
          <a:xfrm>
            <a:off x="539552" y="2348880"/>
            <a:ext cx="8064896" cy="792088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44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Validity and </a:t>
            </a:r>
            <a:r>
              <a:rPr lang="en-CA" dirty="0" err="1"/>
              <a:t>S</a:t>
            </a:r>
            <a:r>
              <a:rPr lang="en-CA" dirty="0" err="1" smtClean="0"/>
              <a:t>atisfiability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pic>
        <p:nvPicPr>
          <p:cNvPr id="7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052736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6" name="Ink 5"/>
              <p14:cNvContentPartPr/>
              <p14:nvPr/>
            </p14:nvContentPartPr>
            <p14:xfrm>
              <a:off x="321840" y="1290240"/>
              <a:ext cx="8397720" cy="47844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11400" y="1279440"/>
                <a:ext cx="8419680" cy="48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/>
              <p14:cNvContentPartPr/>
              <p14:nvPr/>
            </p14:nvContentPartPr>
            <p14:xfrm>
              <a:off x="1512360" y="622800"/>
              <a:ext cx="7529760" cy="34473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3000" y="614880"/>
                <a:ext cx="7542720" cy="346284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Rectangle 8"/>
          <p:cNvSpPr/>
          <p:nvPr/>
        </p:nvSpPr>
        <p:spPr bwMode="auto">
          <a:xfrm>
            <a:off x="337970" y="25335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90370" y="2685976"/>
            <a:ext cx="8460013" cy="503874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23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6"/>
          <p:cNvSpPr>
            <a:spLocks noChangeArrowheads="1"/>
          </p:cNvSpPr>
          <p:nvPr/>
        </p:nvSpPr>
        <p:spPr bwMode="auto">
          <a:xfrm>
            <a:off x="323850" y="76517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endParaRPr lang="en-US" b="1">
              <a:solidFill>
                <a:srgbClr val="000000"/>
              </a:solidFill>
              <a:latin typeface="Arial Unicode MS" pitchFamily="34" charset="-128"/>
              <a:ea typeface="+mn-ea"/>
              <a:cs typeface="+mn-cs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0" y="186701"/>
            <a:ext cx="9036496" cy="5429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Sz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sz="3200" b="1" kern="0" dirty="0" smtClean="0">
                <a:solidFill>
                  <a:srgbClr val="3333CC"/>
                </a:solidFill>
                <a:latin typeface="Arial Unicode MS"/>
                <a:ea typeface="+mn-ea"/>
                <a:cs typeface="+mn-cs"/>
              </a:rPr>
              <a:t>422 </a:t>
            </a:r>
            <a:r>
              <a:rPr lang="en-GB" sz="3200" b="1" kern="0" dirty="0">
                <a:solidFill>
                  <a:srgbClr val="3333CC"/>
                </a:solidFill>
                <a:latin typeface="Arial Unicode MS"/>
                <a:ea typeface="+mn-ea"/>
                <a:cs typeface="+mn-cs"/>
              </a:rPr>
              <a:t>big </a:t>
            </a:r>
            <a:r>
              <a:rPr lang="en-GB" sz="3200" b="1" kern="0" dirty="0" smtClean="0">
                <a:solidFill>
                  <a:srgbClr val="3333CC"/>
                </a:solidFill>
                <a:latin typeface="Arial Unicode MS"/>
                <a:ea typeface="+mn-ea"/>
                <a:cs typeface="+mn-cs"/>
              </a:rPr>
              <a:t>picture: Where are we?</a:t>
            </a:r>
            <a:endParaRPr lang="en-GB" sz="3200" b="1" kern="0" dirty="0">
              <a:solidFill>
                <a:srgbClr val="3333CC"/>
              </a:solidFill>
              <a:latin typeface="Arial Unicode MS"/>
              <a:ea typeface="+mn-ea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707552"/>
            <a:ext cx="9324529" cy="5912426"/>
            <a:chOff x="0" y="1058413"/>
            <a:chExt cx="9104212" cy="5628155"/>
          </a:xfrm>
        </p:grpSpPr>
        <p:sp>
          <p:nvSpPr>
            <p:cNvPr id="17437" name="Rectangle 37"/>
            <p:cNvSpPr>
              <a:spLocks noChangeArrowheads="1"/>
            </p:cNvSpPr>
            <p:nvPr/>
          </p:nvSpPr>
          <p:spPr bwMode="auto">
            <a:xfrm>
              <a:off x="898055" y="1907269"/>
              <a:ext cx="174962" cy="37774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>
                <a:lnSpc>
                  <a:spcPct val="100000"/>
                </a:lnSpc>
                <a:buClrTx/>
                <a:buSzTx/>
                <a:buFontTx/>
                <a:buNone/>
              </a:pPr>
              <a:endParaRPr lang="en-US" sz="2000" b="1">
                <a:solidFill>
                  <a:srgbClr val="000000"/>
                </a:solidFill>
                <a:ea typeface="+mn-ea"/>
                <a:cs typeface="+mn-cs"/>
              </a:endParaRPr>
            </a:p>
          </p:txBody>
        </p:sp>
        <p:sp>
          <p:nvSpPr>
            <p:cNvPr id="17439" name="Rectangle 9"/>
            <p:cNvSpPr>
              <a:spLocks noChangeArrowheads="1"/>
            </p:cNvSpPr>
            <p:nvPr/>
          </p:nvSpPr>
          <p:spPr bwMode="auto">
            <a:xfrm>
              <a:off x="0" y="3286125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Query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0" name="Rectangle 10"/>
            <p:cNvSpPr>
              <a:spLocks noChangeArrowheads="1"/>
            </p:cNvSpPr>
            <p:nvPr/>
          </p:nvSpPr>
          <p:spPr bwMode="auto">
            <a:xfrm>
              <a:off x="0" y="4786313"/>
              <a:ext cx="1601788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Planning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11430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  <a:ea typeface="+mn-ea"/>
                  <a:cs typeface="+mn-cs"/>
                </a:rPr>
                <a:t>Determini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40005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  <a:ea typeface="+mn-ea"/>
                  <a:cs typeface="+mn-cs"/>
                </a:rPr>
                <a:t>Stocha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3" name="Rectangle 13"/>
            <p:cNvSpPr>
              <a:spLocks noChangeArrowheads="1"/>
            </p:cNvSpPr>
            <p:nvPr/>
          </p:nvSpPr>
          <p:spPr bwMode="auto">
            <a:xfrm>
              <a:off x="928688" y="1907269"/>
              <a:ext cx="6000766" cy="42220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914400">
                <a:lnSpc>
                  <a:spcPct val="100000"/>
                </a:lnSpc>
                <a:buClrTx/>
                <a:buSzTx/>
                <a:buFontTx/>
                <a:buNone/>
              </a:pPr>
              <a:endParaRPr lang="en-US" sz="2000" b="1">
                <a:solidFill>
                  <a:srgbClr val="000000"/>
                </a:solidFill>
                <a:ea typeface="+mn-ea"/>
                <a:cs typeface="+mn-cs"/>
              </a:endParaRPr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3521765" y="2143125"/>
              <a:ext cx="24710" cy="3860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914400">
                <a:lnSpc>
                  <a:spcPct val="100000"/>
                </a:lnSpc>
                <a:buClrTx/>
                <a:buSzTx/>
                <a:buFontTx/>
                <a:buNone/>
              </a:pPr>
              <a:endParaRPr lang="en-US" b="1">
                <a:solidFill>
                  <a:srgbClr val="000000"/>
                </a:solidFill>
                <a:ea typeface="+mn-ea"/>
                <a:cs typeface="+mn-cs"/>
              </a:endParaRPr>
            </a:p>
          </p:txBody>
        </p:sp>
        <p:sp>
          <p:nvSpPr>
            <p:cNvPr id="17445" name="Rectangle 23"/>
            <p:cNvSpPr>
              <a:spLocks noChangeArrowheads="1"/>
            </p:cNvSpPr>
            <p:nvPr/>
          </p:nvSpPr>
          <p:spPr bwMode="auto">
            <a:xfrm>
              <a:off x="3945226" y="5107781"/>
              <a:ext cx="2517487" cy="6429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  <a:ea typeface="+mn-ea"/>
                  <a:cs typeface="+mn-cs"/>
                </a:rPr>
                <a:t>Value Iteration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Inference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6" name="Rectangle 24"/>
            <p:cNvSpPr>
              <a:spLocks noChangeArrowheads="1"/>
            </p:cNvSpPr>
            <p:nvPr/>
          </p:nvSpPr>
          <p:spPr bwMode="auto">
            <a:xfrm>
              <a:off x="1071536" y="3652158"/>
              <a:ext cx="2143125" cy="7143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273050" indent="-342900" defTabSz="914400">
                <a:lnSpc>
                  <a:spcPct val="100000"/>
                </a:lnSpc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  <a:ea typeface="+mn-ea"/>
                  <a:cs typeface="+mn-cs"/>
                </a:rPr>
                <a:t>Full Resolution</a:t>
              </a:r>
            </a:p>
            <a:p>
              <a:pPr marL="273050" indent="-342900" defTabSz="914400">
                <a:lnSpc>
                  <a:spcPct val="100000"/>
                </a:lnSpc>
                <a:buClrTx/>
                <a:buSzTx/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SAT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17448" name="Rectangle 9"/>
            <p:cNvSpPr>
              <a:spLocks noChangeArrowheads="1"/>
            </p:cNvSpPr>
            <p:nvPr/>
          </p:nvSpPr>
          <p:spPr bwMode="auto">
            <a:xfrm>
              <a:off x="826617" y="2264456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Logics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857250" y="4357688"/>
              <a:ext cx="5500688" cy="15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52" name="Rectangle 9"/>
            <p:cNvSpPr>
              <a:spLocks noChangeArrowheads="1"/>
            </p:cNvSpPr>
            <p:nvPr/>
          </p:nvSpPr>
          <p:spPr bwMode="auto">
            <a:xfrm>
              <a:off x="3694161" y="2002470"/>
              <a:ext cx="2000250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Belief Nets</a:t>
              </a:r>
            </a:p>
          </p:txBody>
        </p:sp>
        <p:sp>
          <p:nvSpPr>
            <p:cNvPr id="17454" name="Rectangle 9"/>
            <p:cNvSpPr>
              <a:spLocks noChangeArrowheads="1"/>
            </p:cNvSpPr>
            <p:nvPr/>
          </p:nvSpPr>
          <p:spPr bwMode="auto">
            <a:xfrm>
              <a:off x="3500430" y="4429132"/>
              <a:ext cx="3429024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Markov Decision Processes  and  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Partially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Observable MDP</a:t>
              </a:r>
            </a:p>
          </p:txBody>
        </p:sp>
        <p:sp>
          <p:nvSpPr>
            <p:cNvPr id="17456" name="Rectangle 9"/>
            <p:cNvSpPr>
              <a:spLocks noChangeArrowheads="1"/>
            </p:cNvSpPr>
            <p:nvPr/>
          </p:nvSpPr>
          <p:spPr bwMode="auto">
            <a:xfrm>
              <a:off x="3596625" y="2642805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Markov Chains and HMMs</a:t>
              </a:r>
            </a:p>
          </p:txBody>
        </p:sp>
        <p:sp>
          <p:nvSpPr>
            <p:cNvPr id="17458" name="Rectangle 9"/>
            <p:cNvSpPr>
              <a:spLocks noChangeArrowheads="1"/>
            </p:cNvSpPr>
            <p:nvPr/>
          </p:nvSpPr>
          <p:spPr bwMode="auto">
            <a:xfrm>
              <a:off x="1326680" y="2550206"/>
              <a:ext cx="214312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First Order Logics</a:t>
              </a:r>
            </a:p>
          </p:txBody>
        </p:sp>
        <p:sp>
          <p:nvSpPr>
            <p:cNvPr id="17460" name="Rectangle 9"/>
            <p:cNvSpPr>
              <a:spLocks noChangeArrowheads="1"/>
            </p:cNvSpPr>
            <p:nvPr/>
          </p:nvSpPr>
          <p:spPr bwMode="auto">
            <a:xfrm>
              <a:off x="947917" y="2994705"/>
              <a:ext cx="264318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Ontologie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Temporal rep.</a:t>
              </a: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61" name="Rectangle 2"/>
            <p:cNvSpPr txBox="1">
              <a:spLocks noChangeArrowheads="1"/>
            </p:cNvSpPr>
            <p:nvPr/>
          </p:nvSpPr>
          <p:spPr bwMode="auto">
            <a:xfrm>
              <a:off x="857224" y="6000768"/>
              <a:ext cx="4714875" cy="685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lnSpc>
                  <a:spcPct val="100000"/>
                </a:lnSpc>
                <a:buClrTx/>
                <a:buSz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r>
                <a:rPr lang="en-GB" sz="3600" b="1" i="1" kern="0" dirty="0">
                  <a:solidFill>
                    <a:srgbClr val="3333CC"/>
                  </a:solidFill>
                  <a:latin typeface="Arial Unicode MS"/>
                  <a:ea typeface="+mn-ea"/>
                  <a:cs typeface="+mn-cs"/>
                </a:rPr>
                <a:t>Applications of AI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4515" name="Ink 6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651626" y="2279762"/>
                <a:ext cx="3175" cy="1588"/>
              </p14:xfrm>
            </p:contentPart>
          </mc:Choice>
          <mc:Fallback xmlns="">
            <p:pic>
              <p:nvPicPr>
                <p:cNvPr id="64515" name="Ink 6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48098" y="2276983"/>
                  <a:ext cx="9172" cy="833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3741911" y="2268629"/>
              <a:ext cx="2214563" cy="3214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  <a:ea typeface="+mn-ea"/>
                  <a:cs typeface="+mn-cs"/>
                </a:rPr>
                <a:t>Approx. : Gibbs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3500497" y="3652158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Undirected Graphical Model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  <a:ea typeface="+mn-ea"/>
                  <a:cs typeface="+mn-cs"/>
                </a:rPr>
                <a:t>	Markov Network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  Conditional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R</a:t>
              </a: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andom Fields</a:t>
              </a: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3695700" y="5766748"/>
              <a:ext cx="2983947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i="1" dirty="0" smtClean="0">
                  <a:solidFill>
                    <a:srgbClr val="FF0000"/>
                  </a:solidFill>
                  <a:latin typeface="Arial Unicode MS" pitchFamily="34" charset="-128"/>
                  <a:ea typeface="+mn-ea"/>
                  <a:cs typeface="+mn-cs"/>
                </a:rPr>
                <a:t>Reinforcement Learning</a:t>
              </a:r>
              <a:endParaRPr lang="en-US" sz="1800" b="1" i="1" dirty="0">
                <a:solidFill>
                  <a:srgbClr val="FF0000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735388" y="3396661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961115" y="5637308"/>
              <a:ext cx="2143097" cy="104300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defTabSz="914400">
                <a:lnSpc>
                  <a:spcPct val="100000"/>
                </a:lnSpc>
                <a:buClrTx/>
                <a:buSzTx/>
                <a:buFontTx/>
                <a:buNone/>
                <a:defRPr/>
              </a:pPr>
              <a:endParaRPr 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6961115" y="5708744"/>
              <a:ext cx="2081865" cy="306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i="1" smtClean="0">
                  <a:solidFill>
                    <a:srgbClr val="000000"/>
                  </a:solidFill>
                  <a:latin typeface="Arial Unicode MS" pitchFamily="34" charset="-128"/>
                </a:rPr>
                <a:t>Representation</a:t>
              </a: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7088115" y="6031009"/>
              <a:ext cx="1836940" cy="6135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 defTabSz="914400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Reasoning</a:t>
              </a:r>
            </a:p>
            <a:p>
              <a:pPr marL="342900" indent="-342900" algn="ctr" defTabSz="914400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Technique</a:t>
              </a: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766975" y="1058413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chemeClr val="tx1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chemeClr val="tx1"/>
                  </a:solidFill>
                  <a:latin typeface="Arial Unicode MS" pitchFamily="34" charset="-128"/>
                </a:rPr>
                <a:t> CFG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i="1" dirty="0" err="1" smtClean="0">
                  <a:solidFill>
                    <a:schemeClr val="tx1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>
                  <a:solidFill>
                    <a:schemeClr val="tx1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Relational </a:t>
              </a:r>
              <a:r>
                <a:rPr lang="en-US" sz="2000" b="1" i="1" dirty="0">
                  <a:solidFill>
                    <a:schemeClr val="tx1"/>
                  </a:solidFill>
                  <a:latin typeface="Arial Unicode MS" pitchFamily="34" charset="-128"/>
                </a:rPr>
                <a:t>M</a:t>
              </a:r>
              <a:r>
                <a:rPr lang="en-US" sz="20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odels</a:t>
              </a:r>
            </a:p>
            <a:p>
              <a:pPr marL="342900" indent="-342900" defTabSz="914400">
                <a:lnSpc>
                  <a:spcPct val="75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2000" b="1" i="1" dirty="0" smtClean="0">
                  <a:solidFill>
                    <a:schemeClr val="tx1"/>
                  </a:solidFill>
                  <a:latin typeface="Arial Unicode MS" pitchFamily="34" charset="-128"/>
                </a:rPr>
                <a:t>Markov Logics</a:t>
              </a:r>
              <a:endParaRPr lang="en-US" sz="2000" b="1" i="1" dirty="0">
                <a:solidFill>
                  <a:schemeClr val="tx1"/>
                </a:solidFill>
                <a:latin typeface="Arial Unicode MS" pitchFamily="34" charset="-128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684017" y="2894423"/>
              <a:ext cx="2938656" cy="6263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  <a:ea typeface="+mn-ea"/>
                  <a:cs typeface="+mn-cs"/>
                </a:rPr>
                <a:t>Forward, Viterbi….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  <a:ea typeface="+mn-ea"/>
                  <a:cs typeface="+mn-cs"/>
                </a:rPr>
                <a:t>Approx. : Particle Filtering</a:t>
              </a:r>
            </a:p>
            <a:p>
              <a:pPr marL="342900" indent="-342900" defTabSz="914400">
                <a:lnSpc>
                  <a:spcPct val="100000"/>
                </a:lnSpc>
                <a:spcBef>
                  <a:spcPct val="20000"/>
                </a:spcBef>
                <a:buClrTx/>
                <a:buSzTx/>
                <a:buFontTx/>
                <a:buNone/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  <a:ea typeface="+mn-ea"/>
                <a:cs typeface="+mn-cs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65412" y="659790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322,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19107" y="65979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4DF6BE34-90F6-4567-805D-EBA463FCCE5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694896" y="1678675"/>
            <a:ext cx="3229880" cy="165551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5538676" y="45677"/>
            <a:ext cx="3602361" cy="528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</a:pPr>
            <a:r>
              <a:rPr lang="en-US" sz="2000" b="1" u="sng" dirty="0" err="1">
                <a:solidFill>
                  <a:srgbClr val="00B050"/>
                </a:solidFill>
                <a:latin typeface="Arial Unicode MS" pitchFamily="34" charset="-128"/>
              </a:rPr>
              <a:t>StarAI</a:t>
            </a:r>
            <a:r>
              <a:rPr lang="en-US" sz="2000" b="1" u="sng" dirty="0">
                <a:solidFill>
                  <a:srgbClr val="00B050"/>
                </a:solidFill>
                <a:latin typeface="Arial Unicode MS" pitchFamily="34" charset="-128"/>
              </a:rPr>
              <a:t> (statistical relational AI)</a:t>
            </a:r>
            <a:endParaRPr lang="en-US" sz="1800" b="1" u="sng" dirty="0">
              <a:solidFill>
                <a:srgbClr val="00B050"/>
              </a:solidFill>
              <a:latin typeface="Arial Unicode MS" pitchFamily="34" charset="-128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</a:pPr>
            <a:r>
              <a:rPr lang="en-US" sz="2000" b="1" dirty="0" smtClean="0">
                <a:solidFill>
                  <a:srgbClr val="00B050"/>
                </a:solidFill>
                <a:latin typeface="Arial Unicode MS" pitchFamily="34" charset="-128"/>
                <a:ea typeface="+mn-ea"/>
                <a:cs typeface="+mn-cs"/>
              </a:rPr>
              <a:t>Hybrid: </a:t>
            </a:r>
            <a:r>
              <a:rPr lang="en-US" sz="2000" b="1" dirty="0" err="1" smtClean="0">
                <a:solidFill>
                  <a:srgbClr val="00B050"/>
                </a:solidFill>
                <a:latin typeface="Arial Unicode MS" pitchFamily="34" charset="-128"/>
                <a:ea typeface="+mn-ea"/>
                <a:cs typeface="+mn-cs"/>
              </a:rPr>
              <a:t>Det</a:t>
            </a:r>
            <a:r>
              <a:rPr lang="en-US" sz="2000" b="1" dirty="0" smtClean="0">
                <a:solidFill>
                  <a:srgbClr val="00B050"/>
                </a:solidFill>
                <a:latin typeface="Arial Unicode MS" pitchFamily="34" charset="-128"/>
                <a:ea typeface="+mn-ea"/>
                <a:cs typeface="+mn-cs"/>
              </a:rPr>
              <a:t> +</a:t>
            </a:r>
            <a:r>
              <a:rPr lang="en-US" sz="2000" b="1" dirty="0" err="1" smtClean="0">
                <a:solidFill>
                  <a:srgbClr val="00B050"/>
                </a:solidFill>
                <a:latin typeface="Arial Unicode MS" pitchFamily="34" charset="-128"/>
                <a:ea typeface="+mn-ea"/>
                <a:cs typeface="+mn-cs"/>
              </a:rPr>
              <a:t>Sto</a:t>
            </a:r>
            <a:endParaRPr lang="en-US" sz="1800" b="1" dirty="0">
              <a:solidFill>
                <a:srgbClr val="00B050"/>
              </a:solidFill>
              <a:latin typeface="Arial Unicode MS" pitchFamily="34" charset="-128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528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3568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Basics Recap: Interpretation / Model /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 smtClean="0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 smtClean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51837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Proof by resolution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241" y="1743856"/>
            <a:ext cx="8458200" cy="4495800"/>
          </a:xfrm>
        </p:spPr>
        <p:txBody>
          <a:bodyPr/>
          <a:lstStyle/>
          <a:p>
            <a:r>
              <a:rPr lang="en-CA" b="1" dirty="0" smtClean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Simple Rule of Derivation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50605"/>
              </p:ext>
            </p:extLst>
          </p:nvPr>
        </p:nvGraphicFramePr>
        <p:xfrm>
          <a:off x="1208265" y="2461024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265" y="2461024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1168161" y="2930280"/>
              <a:ext cx="1187640" cy="385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65641" y="2923440"/>
                <a:ext cx="119880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9" name="Ink 8"/>
              <p14:cNvContentPartPr/>
              <p14:nvPr/>
            </p14:nvContentPartPr>
            <p14:xfrm>
              <a:off x="2252481" y="2039280"/>
              <a:ext cx="2250360" cy="10623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47801" y="2034600"/>
                <a:ext cx="2259000" cy="10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5" name="Ink 34"/>
              <p14:cNvContentPartPr/>
              <p14:nvPr/>
            </p14:nvContentPartPr>
            <p14:xfrm>
              <a:off x="3571761" y="3172739"/>
              <a:ext cx="5481844" cy="2110869"/>
            </p14:xfrm>
          </p:contentPart>
        </mc:Choice>
        <mc:Fallback>
          <p:pic>
            <p:nvPicPr>
              <p:cNvPr id="35" name="Ink 3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68881" y="3164100"/>
                <a:ext cx="5497684" cy="21227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37" name="Ink 36"/>
              <p14:cNvContentPartPr/>
              <p14:nvPr/>
            </p14:nvContentPartPr>
            <p14:xfrm>
              <a:off x="5250205" y="1108859"/>
              <a:ext cx="3273840" cy="1460520"/>
            </p14:xfrm>
          </p:contentPart>
        </mc:Choice>
        <mc:Fallback>
          <p:pic>
            <p:nvPicPr>
              <p:cNvPr id="37" name="Ink 3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43005" y="1102739"/>
                <a:ext cx="3286440" cy="147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40" name="Ink 39"/>
              <p14:cNvContentPartPr/>
              <p14:nvPr/>
            </p14:nvContentPartPr>
            <p14:xfrm>
              <a:off x="8213725" y="832739"/>
              <a:ext cx="335880" cy="1610640"/>
            </p14:xfrm>
          </p:contentPart>
        </mc:Choice>
        <mc:Fallback>
          <p:pic>
            <p:nvPicPr>
              <p:cNvPr id="40" name="Ink 39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207965" y="826979"/>
                <a:ext cx="347400" cy="16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1" name="Ink 40"/>
              <p14:cNvContentPartPr/>
              <p14:nvPr/>
            </p14:nvContentPartPr>
            <p14:xfrm>
              <a:off x="5240485" y="828419"/>
              <a:ext cx="2975760" cy="162000"/>
            </p14:xfrm>
          </p:contentPart>
        </mc:Choice>
        <mc:Fallback>
          <p:pic>
            <p:nvPicPr>
              <p:cNvPr id="41" name="Ink 40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235085" y="815099"/>
                <a:ext cx="298692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46" name="Ink 45"/>
              <p14:cNvContentPartPr/>
              <p14:nvPr/>
            </p14:nvContentPartPr>
            <p14:xfrm>
              <a:off x="7808005" y="2718419"/>
              <a:ext cx="754200" cy="292680"/>
            </p14:xfrm>
          </p:contentPart>
        </mc:Choice>
        <mc:Fallback>
          <p:pic>
            <p:nvPicPr>
              <p:cNvPr id="46" name="Ink 4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02245" y="2711579"/>
                <a:ext cx="767880" cy="30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52" name="Ink 51"/>
              <p14:cNvContentPartPr/>
              <p14:nvPr/>
            </p14:nvContentPartPr>
            <p14:xfrm>
              <a:off x="6172165" y="1264379"/>
              <a:ext cx="1469160" cy="788040"/>
            </p14:xfrm>
          </p:contentPart>
        </mc:Choice>
        <mc:Fallback>
          <p:pic>
            <p:nvPicPr>
              <p:cNvPr id="52" name="Ink 5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162445" y="1252139"/>
                <a:ext cx="1491840" cy="81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56" name="Ink 55"/>
              <p14:cNvContentPartPr/>
              <p14:nvPr/>
            </p14:nvContentPartPr>
            <p14:xfrm>
              <a:off x="6680125" y="1512059"/>
              <a:ext cx="491760" cy="303840"/>
            </p14:xfrm>
          </p:contentPart>
        </mc:Choice>
        <mc:Fallback>
          <p:pic>
            <p:nvPicPr>
              <p:cNvPr id="56" name="Ink 5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673285" y="1500539"/>
                <a:ext cx="510120" cy="32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58" name="Ink 57"/>
              <p14:cNvContentPartPr/>
              <p14:nvPr/>
            </p14:nvContentPartPr>
            <p14:xfrm>
              <a:off x="6154165" y="1109579"/>
              <a:ext cx="1865520" cy="1177920"/>
            </p14:xfrm>
          </p:contentPart>
        </mc:Choice>
        <mc:Fallback>
          <p:pic>
            <p:nvPicPr>
              <p:cNvPr id="58" name="Ink 5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136885" y="1093019"/>
                <a:ext cx="1899720" cy="12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60" name="Ink 59"/>
              <p14:cNvContentPartPr/>
              <p14:nvPr/>
            </p14:nvContentPartPr>
            <p14:xfrm>
              <a:off x="6483565" y="960179"/>
              <a:ext cx="1841760" cy="1644480"/>
            </p14:xfrm>
          </p:contentPart>
        </mc:Choice>
        <mc:Fallback>
          <p:pic>
            <p:nvPicPr>
              <p:cNvPr id="60" name="Ink 5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477085" y="952619"/>
                <a:ext cx="1855080" cy="165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67" name="Ink 66"/>
              <p14:cNvContentPartPr/>
              <p14:nvPr/>
            </p14:nvContentPartPr>
            <p14:xfrm>
              <a:off x="7940485" y="2089859"/>
              <a:ext cx="534240" cy="294480"/>
            </p14:xfrm>
          </p:contentPart>
        </mc:Choice>
        <mc:Fallback>
          <p:pic>
            <p:nvPicPr>
              <p:cNvPr id="67" name="Ink 6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931845" y="2081219"/>
                <a:ext cx="54972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71" name="Ink 70"/>
              <p14:cNvContentPartPr/>
              <p14:nvPr/>
            </p14:nvContentPartPr>
            <p14:xfrm>
              <a:off x="5471245" y="2110739"/>
              <a:ext cx="829080" cy="501480"/>
            </p14:xfrm>
          </p:contentPart>
        </mc:Choice>
        <mc:Fallback>
          <p:pic>
            <p:nvPicPr>
              <p:cNvPr id="71" name="Ink 7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464045" y="2103179"/>
                <a:ext cx="843840" cy="51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74" name="Ink 73"/>
              <p14:cNvContentPartPr/>
              <p14:nvPr/>
            </p14:nvContentPartPr>
            <p14:xfrm>
              <a:off x="6122485" y="922019"/>
              <a:ext cx="220320" cy="387720"/>
            </p14:xfrm>
          </p:contentPart>
        </mc:Choice>
        <mc:Fallback>
          <p:pic>
            <p:nvPicPr>
              <p:cNvPr id="74" name="Ink 73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114565" y="914099"/>
                <a:ext cx="236520" cy="40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75" name="Ink 74"/>
              <p14:cNvContentPartPr/>
              <p14:nvPr/>
            </p14:nvContentPartPr>
            <p14:xfrm>
              <a:off x="5282965" y="1127219"/>
              <a:ext cx="895680" cy="357120"/>
            </p14:xfrm>
          </p:contentPart>
        </mc:Choice>
        <mc:Fallback>
          <p:pic>
            <p:nvPicPr>
              <p:cNvPr id="75" name="Ink 74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5275405" y="1119659"/>
                <a:ext cx="911160" cy="37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76" name="Ink 75"/>
              <p14:cNvContentPartPr/>
              <p14:nvPr/>
            </p14:nvContentPartPr>
            <p14:xfrm>
              <a:off x="5276845" y="1807979"/>
              <a:ext cx="854640" cy="10800"/>
            </p14:xfrm>
          </p:contentPart>
        </mc:Choice>
        <mc:Fallback>
          <p:pic>
            <p:nvPicPr>
              <p:cNvPr id="76" name="Ink 75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269645" y="1795739"/>
                <a:ext cx="87012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82" name="Ink 81"/>
              <p14:cNvContentPartPr/>
              <p14:nvPr/>
            </p14:nvContentPartPr>
            <p14:xfrm>
              <a:off x="3822445" y="1146299"/>
              <a:ext cx="1689480" cy="405360"/>
            </p14:xfrm>
          </p:contentPart>
        </mc:Choice>
        <mc:Fallback>
          <p:pic>
            <p:nvPicPr>
              <p:cNvPr id="82" name="Ink 8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812365" y="1139099"/>
                <a:ext cx="1705680" cy="42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7240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 smtClean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 smtClean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161227"/>
              </p:ext>
            </p:extLst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(A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B)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 smtClean="0">
                <a:solidFill>
                  <a:srgbClr val="000000"/>
                </a:solidFill>
              </a:rPr>
              <a:t> (B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C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 smtClean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 smtClean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 smtClean="0">
                <a:solidFill>
                  <a:srgbClr val="000000"/>
                </a:solidFill>
              </a:rPr>
              <a:t> Any KB can be converted into CNF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 smtClean="0">
                <a:solidFill>
                  <a:srgbClr val="000000"/>
                </a:solidFill>
              </a:rPr>
              <a:t>!</a:t>
            </a:r>
          </a:p>
          <a:p>
            <a:pPr eaLnBrk="1" hangingPunct="1">
              <a:buFontTx/>
              <a:buChar char="•"/>
            </a:pPr>
            <a:endParaRPr lang="en-US" altLang="en-US" dirty="0" smtClean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2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22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 smtClean="0">
                <a:ea typeface="ＭＳ Ｐゴシック" pitchFamily="34" charset="-128"/>
              </a:rPr>
              <a:t>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 smtClean="0">
                <a:ea typeface="ＭＳ Ｐゴシック" pitchFamily="34" charset="-128"/>
              </a:rPr>
              <a:t> r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β with (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)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(β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A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2. Eliminat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 smtClean="0">
                <a:ea typeface="ＭＳ Ｐゴシック" pitchFamily="34" charset="-128"/>
              </a:rPr>
              <a:t>eplacing α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 smtClean="0">
                <a:ea typeface="ＭＳ Ｐゴシック" pitchFamily="34" charset="-128"/>
              </a:rPr>
              <a:t> β with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(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3. </a:t>
            </a:r>
            <a:r>
              <a:rPr lang="en-US" altLang="en-US" sz="2400" dirty="0">
                <a:ea typeface="ＭＳ Ｐゴシック" pitchFamily="34" charset="-128"/>
              </a:rPr>
              <a:t>U</a:t>
            </a:r>
            <a:r>
              <a:rPr lang="en-US" altLang="en-US" sz="2400" dirty="0" smtClean="0">
                <a:ea typeface="ＭＳ Ｐゴシック" pitchFamily="34" charset="-128"/>
              </a:rPr>
              <a:t>sing de Morgan's rule replace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 smtClean="0">
                <a:ea typeface="ＭＳ Ｐゴシック" pitchFamily="34" charset="-128"/>
              </a:rPr>
              <a:t>β) with (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 smtClean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 smtClean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 smtClean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 smtClean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 smtClean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 smtClean="0">
                <a:ea typeface="ＭＳ Ｐゴシック" pitchFamily="34" charset="-128"/>
              </a:rPr>
              <a:t> 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A</a:t>
            </a:r>
            <a:r>
              <a:rPr lang="en-US" altLang="en-US" sz="2000" dirty="0" smtClean="0">
                <a:ea typeface="ＭＳ Ｐゴシック" pitchFamily="34" charset="-128"/>
              </a:rPr>
              <a:t>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024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A 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 smtClean="0">
                <a:ea typeface="ＭＳ Ｐゴシック" pitchFamily="34" charset="-128"/>
              </a:rPr>
              <a:t> (B </a:t>
            </a:r>
            <a:r>
              <a:rPr lang="en-US" altLang="en-US" sz="24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 smtClean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 smtClean="0">
                <a:ea typeface="ＭＳ Ｐゴシック" pitchFamily="34" charset="-128"/>
              </a:rPr>
              <a:t>disjunct</a:t>
            </a:r>
            <a:r>
              <a:rPr lang="en-US" altLang="en-US" sz="2400" dirty="0" smtClean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 smtClean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 smtClean="0">
                <a:ea typeface="ＭＳ Ｐゴシック" pitchFamily="34" charset="-128"/>
              </a:rPr>
              <a:t>	</a:t>
            </a:r>
            <a:r>
              <a:rPr lang="en-US" altLang="en-US" sz="24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B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 smtClean="0">
                <a:ea typeface="ＭＳ Ｐゴシック" pitchFamily="34" charset="-128"/>
              </a:rPr>
              <a:t>B</a:t>
            </a:r>
            <a:r>
              <a:rPr lang="en-US" altLang="en-US" sz="2000" baseline="-25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>
                <a:ea typeface="ＭＳ Ｐゴシック" pitchFamily="34" charset="-128"/>
              </a:rPr>
              <a:t>(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 smtClean="0">
                <a:ea typeface="ＭＳ Ｐゴシック" pitchFamily="34" charset="-128"/>
              </a:rPr>
              <a:t> </a:t>
            </a:r>
            <a:r>
              <a:rPr lang="en-US" altLang="en-US" sz="2000" dirty="0" smtClean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 smtClean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 smtClean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 smtClean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631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 smtClean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 smtClean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 smtClean="0">
                <a:ea typeface="ＭＳ Ｐゴシック" pitchFamily="34" charset="-128"/>
              </a:rPr>
              <a:t> inference rule for CNF: </a:t>
            </a:r>
            <a:r>
              <a:rPr lang="en-US" altLang="en-US" sz="2400" dirty="0" smtClean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 smtClean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2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“If A is false then B or C must be true, or if A is true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then D or E must be true, hence since A is either true or </a:t>
            </a:r>
          </a:p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false, B 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smtClean="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 smtClean="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77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latin typeface="Arial" panose="020B0604020202020204" pitchFamily="34" charset="0"/>
                <a:cs typeface="Arial" panose="020B0604020202020204" pitchFamily="34" charset="0"/>
              </a:rPr>
              <a:t>Describe relationships between different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y the definitions of Interpretation, model, logical entailment, soundness and completenes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e and apply </a:t>
            </a:r>
            <a:r>
              <a:rPr lang="en-CA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tisfiability</a:t>
            </a: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validity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 any formula to CNF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stify and apply the resolution ste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1579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</a:t>
            </a:r>
            <a:r>
              <a:rPr lang="en-CA" dirty="0" smtClean="0"/>
              <a:t>ext class Mon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19256" cy="4061047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Finish Resolu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Another proof method for Prop. Logic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altLang="en-US" dirty="0"/>
              <a:t>Model </a:t>
            </a:r>
            <a:r>
              <a:rPr lang="en-US" altLang="en-US" dirty="0" smtClean="0"/>
              <a:t>checking -  </a:t>
            </a:r>
            <a:r>
              <a:rPr lang="en-US" altLang="en-US" sz="1800" dirty="0" smtClean="0"/>
              <a:t>Searching </a:t>
            </a:r>
            <a:r>
              <a:rPr lang="en-US" altLang="en-US" sz="1800" dirty="0"/>
              <a:t>through truth </a:t>
            </a:r>
            <a:r>
              <a:rPr lang="en-US" altLang="en-US" sz="1800" dirty="0" smtClean="0"/>
              <a:t>assignments</a:t>
            </a:r>
            <a:r>
              <a:rPr lang="en-US" altLang="en-US" sz="1400" dirty="0" smtClean="0"/>
              <a:t>. </a:t>
            </a:r>
            <a:r>
              <a:rPr lang="en-US" altLang="en-US" dirty="0" err="1" smtClean="0"/>
              <a:t>Walksat</a:t>
            </a:r>
            <a:r>
              <a:rPr lang="en-US" altLang="en-US" dirty="0"/>
              <a:t>.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altLang="en-US" sz="1200" dirty="0"/>
              <a:t>	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 smtClean="0"/>
              <a:t>First Order Logics</a:t>
            </a: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CPSC 322, Lecture 19</a:t>
            </a:r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712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7753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Logics in </a:t>
            </a:r>
            <a:r>
              <a:rPr lang="en-US" sz="3200" dirty="0" smtClean="0"/>
              <a:t>AI (322): </a:t>
            </a:r>
            <a:br>
              <a:rPr lang="en-US" sz="3200" dirty="0" smtClean="0"/>
            </a:br>
            <a:r>
              <a:rPr lang="en-US" sz="3200" dirty="0" smtClean="0"/>
              <a:t>Similar </a:t>
            </a:r>
            <a:r>
              <a:rPr lang="en-US" sz="3200" dirty="0" smtClean="0"/>
              <a:t>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Satisfiability</a:t>
            </a:r>
            <a:r>
              <a:rPr lang="en-US" sz="200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Tutoring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322, Lecture 19</a:t>
            </a:r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lationships between different Logics </a:t>
            </a:r>
            <a:r>
              <a:rPr lang="en-US" sz="2400" dirty="0" smtClean="0"/>
              <a:t>(better with colors)</a:t>
            </a:r>
            <a:endParaRPr lang="en-US" dirty="0" smtClean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412776"/>
            <a:ext cx="7776864" cy="33843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b="1" kern="0" dirty="0" smtClean="0">
                <a:solidFill>
                  <a:srgbClr val="000000"/>
                </a:solidFill>
                <a:latin typeface="Arial Unicode MS"/>
              </a:rPr>
              <a:t>Basics Recap: Interpretation / Model /.. 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err="1" smtClean="0">
                <a:solidFill>
                  <a:srgbClr val="000000"/>
                </a:solidFill>
                <a:latin typeface="Arial Unicode MS"/>
              </a:rPr>
              <a:t>Satisfiability</a:t>
            </a: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, Validity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sz="3200" kern="0" dirty="0" smtClean="0">
                <a:solidFill>
                  <a:srgbClr val="000000"/>
                </a:solidFill>
                <a:latin typeface="Arial Unicode MS"/>
              </a:rPr>
              <a:t>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sz="320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322, Lecture 19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2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Basic definitions from 322 (Semantics)</a:t>
            </a:r>
          </a:p>
        </p:txBody>
      </p:sp>
      <p:sp>
        <p:nvSpPr>
          <p:cNvPr id="531459" name="Rectangle 3"/>
          <p:cNvSpPr>
            <a:spLocks noChangeArrowheads="1"/>
          </p:cNvSpPr>
          <p:nvPr/>
        </p:nvSpPr>
        <p:spPr bwMode="auto">
          <a:xfrm>
            <a:off x="159885" y="1916832"/>
            <a:ext cx="8785225" cy="10795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Definition (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truth values of statements cont’</a:t>
            </a:r>
            <a:r>
              <a:rPr lang="en-US" sz="2400" b="1" dirty="0">
                <a:solidFill>
                  <a:srgbClr val="000000"/>
                </a:solidFill>
                <a:latin typeface="Arial Unicode MS" pitchFamily="34" charset="-128"/>
              </a:rPr>
              <a:t>):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A 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knowledge base </a:t>
            </a:r>
            <a:r>
              <a:rPr lang="en-US" sz="2400" i="1" dirty="0">
                <a:solidFill>
                  <a:srgbClr val="2D2DB9"/>
                </a:solidFill>
                <a:latin typeface="Arial Unicode MS" pitchFamily="34" charset="-128"/>
              </a:rPr>
              <a:t>KB</a:t>
            </a:r>
            <a:r>
              <a:rPr lang="en-US" sz="2400" dirty="0">
                <a:solidFill>
                  <a:srgbClr val="2D2DB9"/>
                </a:solidFill>
                <a:latin typeface="Arial Unicode MS" pitchFamily="34" charset="-128"/>
              </a:rPr>
              <a:t>  is true in </a:t>
            </a:r>
            <a:r>
              <a:rPr lang="en-US" sz="2400" i="1" dirty="0">
                <a:solidFill>
                  <a:srgbClr val="2D2DB9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 if and only if every clause in 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KB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</a:rPr>
              <a:t> is true in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i="1" dirty="0">
                <a:solidFill>
                  <a:srgbClr val="000000"/>
                </a:solidFill>
                <a:latin typeface="Arial Unicode MS" pitchFamily="34" charset="-128"/>
              </a:rPr>
              <a:t>.   </a:t>
            </a: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159078" y="924441"/>
            <a:ext cx="8785225" cy="863600"/>
          </a:xfrm>
          <a:prstGeom prst="rect">
            <a:avLst/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81000" indent="-381000">
              <a:spcBef>
                <a:spcPct val="20000"/>
              </a:spcBef>
              <a:defRPr/>
            </a:pPr>
            <a:r>
              <a:rPr lang="en-US" sz="2400" b="1" dirty="0">
                <a:latin typeface="Arial Unicode MS" pitchFamily="34" charset="-128"/>
              </a:rPr>
              <a:t>Definition (interpretation)</a:t>
            </a:r>
          </a:p>
          <a:p>
            <a:pPr marL="381000" indent="-381000">
              <a:defRPr/>
            </a:pPr>
            <a:r>
              <a:rPr lang="en-US" sz="2400" dirty="0">
                <a:latin typeface="Arial Unicode MS" pitchFamily="34" charset="-128"/>
              </a:rPr>
              <a:t>An </a:t>
            </a:r>
            <a:r>
              <a:rPr lang="en-US" sz="2400" dirty="0">
                <a:solidFill>
                  <a:schemeClr val="accent6"/>
                </a:solidFill>
                <a:latin typeface="Arial Unicode MS" pitchFamily="34" charset="-128"/>
              </a:rPr>
              <a:t>interpretation </a:t>
            </a:r>
            <a:r>
              <a:rPr lang="en-US" sz="2400" i="1" dirty="0"/>
              <a:t>I</a:t>
            </a:r>
            <a:r>
              <a:rPr lang="en-US" sz="2400" i="1" dirty="0">
                <a:latin typeface="Arial Unicode MS" pitchFamily="34" charset="-128"/>
              </a:rPr>
              <a:t> </a:t>
            </a:r>
            <a:r>
              <a:rPr lang="en-US" sz="2400" dirty="0">
                <a:latin typeface="Arial Unicode MS" pitchFamily="34" charset="-128"/>
              </a:rPr>
              <a:t> assigns a truth value to each atom.</a:t>
            </a:r>
          </a:p>
        </p:txBody>
      </p:sp>
    </p:spTree>
    <p:extLst>
      <p:ext uri="{BB962C8B-B14F-4D97-AF65-F5344CB8AC3E}">
        <p14:creationId xmlns:p14="http://schemas.microsoft.com/office/powerpoint/2010/main" val="274888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145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5542176"/>
              </p:ext>
            </p:extLst>
          </p:nvPr>
        </p:nvGraphicFramePr>
        <p:xfrm>
          <a:off x="395537" y="2276872"/>
          <a:ext cx="4824536" cy="1296144"/>
        </p:xfrm>
        <a:graphic>
          <a:graphicData uri="http://schemas.openxmlformats.org/drawingml/2006/table">
            <a:tbl>
              <a:tblPr/>
              <a:tblGrid>
                <a:gridCol w="9645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4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6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453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45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490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70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9831" y="5323866"/>
            <a:ext cx="2592288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latin typeface="+mj-lt"/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 smtClean="0">
                <a:latin typeface="+mj-lt"/>
                <a:cs typeface="Times New Roman" pitchFamily="18" charset="0"/>
              </a:rPr>
              <a:t>s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latin typeface="+mj-lt"/>
                <a:cs typeface="Times New Roman" pitchFamily="18" charset="0"/>
              </a:rPr>
              <a:t> q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42159" y="5323866"/>
            <a:ext cx="2736304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latin typeface="+mj-lt"/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 smtClean="0">
                <a:latin typeface="+mj-lt"/>
                <a:cs typeface="Times New Roman" pitchFamily="18" charset="0"/>
              </a:rPr>
              <a:t>s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latin typeface="+mj-lt"/>
                <a:cs typeface="Times New Roman" pitchFamily="18" charset="0"/>
              </a:rPr>
              <a:t> q</a:t>
            </a:r>
            <a:endParaRPr lang="en-US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94487" y="5323866"/>
            <a:ext cx="2736304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 smtClean="0">
                <a:latin typeface="+mj-lt"/>
                <a:cs typeface="Times New Roman" pitchFamily="18" charset="0"/>
              </a:rPr>
              <a:t>q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latin typeface="+mj-lt"/>
                <a:cs typeface="Times New Roman" pitchFamily="18" charset="0"/>
              </a:rPr>
              <a:t> r </a:t>
            </a:r>
            <a:r>
              <a:rPr lang="en-US" sz="2400" i="1" dirty="0" smtClean="0">
                <a:latin typeface="+mj-lt"/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7823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+mj-lt"/>
                <a:cs typeface="Times New Roman" pitchFamily="18" charset="0"/>
              </a:rPr>
              <a:t>A</a:t>
            </a:r>
            <a:endParaRPr lang="en-US" b="1" i="1" baseline="-25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342159" y="4747802"/>
            <a:ext cx="425116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+mj-lt"/>
                <a:cs typeface="Times New Roman" pitchFamily="18" charset="0"/>
              </a:rPr>
              <a:t>B</a:t>
            </a:r>
            <a:endParaRPr lang="en-US" b="1" i="1" baseline="-25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6222479" y="4675794"/>
            <a:ext cx="444352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+mj-lt"/>
                <a:cs typeface="Times New Roman" pitchFamily="18" charset="0"/>
              </a:rPr>
              <a:t>C</a:t>
            </a:r>
            <a:endParaRPr lang="en-US" b="1" i="1" baseline="-25000" dirty="0" smtClean="0">
              <a:latin typeface="+mj-lt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25429" y="3789040"/>
            <a:ext cx="668003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kern="0" dirty="0" smtClean="0">
                <a:latin typeface="+mj-lt"/>
                <a:cs typeface="Times New Roman" pitchFamily="18" charset="0"/>
              </a:rPr>
              <a:t>Which of the three KB below is </a:t>
            </a:r>
            <a:r>
              <a:rPr lang="en-US" i="1" kern="0" dirty="0" smtClean="0">
                <a:latin typeface="+mj-lt"/>
                <a:cs typeface="Times New Roman" pitchFamily="18" charset="0"/>
              </a:rPr>
              <a:t>true</a:t>
            </a:r>
            <a:r>
              <a:rPr lang="en-US" kern="0" dirty="0" smtClean="0">
                <a:latin typeface="+mj-lt"/>
                <a:cs typeface="Times New Roman" pitchFamily="18" charset="0"/>
              </a:rPr>
              <a:t> </a:t>
            </a:r>
            <a:r>
              <a:rPr lang="en-US" kern="0" dirty="0" smtClean="0">
                <a:latin typeface="+mj-lt"/>
                <a:cs typeface="Times New Roman" pitchFamily="18" charset="0"/>
              </a:rPr>
              <a:t>in I</a:t>
            </a:r>
            <a:r>
              <a:rPr lang="en-US" kern="0" baseline="-25000" dirty="0" smtClean="0">
                <a:latin typeface="+mj-lt"/>
                <a:cs typeface="Times New Roman" pitchFamily="18" charset="0"/>
              </a:rPr>
              <a:t>1  </a:t>
            </a:r>
            <a:r>
              <a:rPr lang="en-US" kern="0" dirty="0" smtClean="0">
                <a:cs typeface="Times New Roman" pitchFamily="18" charset="0"/>
              </a:rPr>
              <a:t>?</a:t>
            </a:r>
            <a:r>
              <a:rPr lang="en-US" kern="0" baseline="-25000" dirty="0" smtClean="0">
                <a:latin typeface="+mj-lt"/>
                <a:cs typeface="Times New Roman" pitchFamily="18" charset="0"/>
              </a:rPr>
              <a:t> </a:t>
            </a:r>
          </a:p>
          <a:p>
            <a:endParaRPr lang="en-US" i="1" kern="0" baseline="-25000" dirty="0" smtClean="0">
              <a:solidFill>
                <a:srgbClr val="00B05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67544" y="1124744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I if and only if every clause in KB is true in I.</a:t>
            </a:r>
          </a:p>
        </p:txBody>
      </p:sp>
      <p:pic>
        <p:nvPicPr>
          <p:cNvPr id="18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112" y="2764333"/>
            <a:ext cx="1259383" cy="470124"/>
          </a:xfrm>
          <a:prstGeom prst="rect">
            <a:avLst/>
          </a:prstGeom>
          <a:noFill/>
          <a:ln w="57150">
            <a:solidFill>
              <a:srgbClr val="00B0F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66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PDC Semantics: Knowledge Base (KB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95536" y="2276872"/>
          <a:ext cx="4032448" cy="1080120"/>
        </p:xfrm>
        <a:graphic>
          <a:graphicData uri="http://schemas.openxmlformats.org/drawingml/2006/table">
            <a:tbl>
              <a:tblPr/>
              <a:tblGrid>
                <a:gridCol w="806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61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077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061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61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40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Unicode MS" pitchFamily="34" charset="-128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q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s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2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I</a:t>
                      </a:r>
                      <a:r>
                        <a:rPr kumimoji="0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tru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</a:rPr>
                        <a:t>false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4077072"/>
            <a:ext cx="2592288" cy="1200329"/>
          </a:xfrm>
          <a:prstGeom prst="rect">
            <a:avLst/>
          </a:prstGeom>
          <a:solidFill>
            <a:srgbClr val="92D050">
              <a:alpha val="49000"/>
            </a:srgbClr>
          </a:solidFill>
          <a:ln w="762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cs typeface="Times New Roman" pitchFamily="18" charset="0"/>
              </a:rPr>
              <a:t>r</a:t>
            </a:r>
          </a:p>
          <a:p>
            <a:pPr lvl="0"/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 q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p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5856" y="4077072"/>
            <a:ext cx="2736304" cy="1200329"/>
          </a:xfrm>
          <a:prstGeom prst="rect">
            <a:avLst/>
          </a:prstGeom>
          <a:solidFill>
            <a:srgbClr val="CC0099">
              <a:alpha val="23000"/>
            </a:srgbClr>
          </a:solidFill>
          <a:ln w="76200">
            <a:solidFill>
              <a:srgbClr val="CC009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cs typeface="Times New Roman" pitchFamily="18" charset="0"/>
              </a:rPr>
              <a:t>p</a:t>
            </a:r>
          </a:p>
          <a:p>
            <a:r>
              <a:rPr lang="en-US" sz="2400" i="1" dirty="0" smtClean="0">
                <a:cs typeface="Times New Roman" pitchFamily="18" charset="0"/>
              </a:rPr>
              <a:t>q</a:t>
            </a:r>
          </a:p>
          <a:p>
            <a:pPr lvl="0"/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s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 q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228184" y="4077072"/>
            <a:ext cx="2736304" cy="830997"/>
          </a:xfrm>
          <a:prstGeom prst="rect">
            <a:avLst/>
          </a:prstGeom>
          <a:solidFill>
            <a:srgbClr val="00B0F0">
              <a:alpha val="23000"/>
            </a:srgbClr>
          </a:solidFill>
          <a:ln w="762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cs typeface="Times New Roman" pitchFamily="18" charset="0"/>
              </a:rPr>
              <a:t>p</a:t>
            </a:r>
          </a:p>
          <a:p>
            <a:pPr lvl="0"/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q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←</a:t>
            </a:r>
            <a:r>
              <a:rPr lang="en-US" sz="2400" i="1" dirty="0" smtClean="0">
                <a:solidFill>
                  <a:schemeClr val="accent4"/>
                </a:solidFill>
                <a:cs typeface="Times New Roman" pitchFamily="18" charset="0"/>
              </a:rPr>
              <a:t> r </a:t>
            </a:r>
            <a:r>
              <a:rPr lang="en-US" sz="2400" i="1" dirty="0" smtClean="0">
                <a:solidFill>
                  <a:schemeClr val="accent4"/>
                </a:solidFill>
                <a:ea typeface="Arial Unicode MS" pitchFamily="34" charset="-128"/>
                <a:cs typeface="Times New Roman" pitchFamily="18" charset="0"/>
              </a:rPr>
              <a:t>∧ s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51520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50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00B050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275856" y="3501008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CC0099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CC0099"/>
                </a:solidFill>
                <a:cs typeface="Times New Roman" pitchFamily="18" charset="0"/>
              </a:rPr>
              <a:t>2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156176" y="3429000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1520" y="5517232"/>
            <a:ext cx="6755824" cy="8104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dirty="0" smtClean="0">
                <a:cs typeface="Times New Roman" pitchFamily="18" charset="0"/>
              </a:rPr>
              <a:t>Which of the three KB above is True in I</a:t>
            </a:r>
            <a:r>
              <a:rPr lang="en-US" b="1" baseline="-25000" dirty="0" smtClean="0">
                <a:cs typeface="Times New Roman" pitchFamily="18" charset="0"/>
              </a:rPr>
              <a:t>1 </a:t>
            </a:r>
            <a:r>
              <a:rPr lang="en-US" b="1" dirty="0" smtClean="0">
                <a:cs typeface="Times New Roman" pitchFamily="18" charset="0"/>
              </a:rPr>
              <a:t>?</a:t>
            </a:r>
          </a:p>
          <a:p>
            <a:endParaRPr lang="en-US" b="1" i="1" baseline="-25000" dirty="0" smtClean="0">
              <a:solidFill>
                <a:srgbClr val="00B050"/>
              </a:solidFill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020272" y="5517232"/>
            <a:ext cx="7825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>
                <a:solidFill>
                  <a:srgbClr val="00B0F0"/>
                </a:solidFill>
                <a:cs typeface="Times New Roman" pitchFamily="18" charset="0"/>
              </a:rPr>
              <a:t>KB</a:t>
            </a:r>
            <a:r>
              <a:rPr lang="en-US" b="1" i="1" baseline="-25000" dirty="0" smtClean="0">
                <a:solidFill>
                  <a:srgbClr val="00B0F0"/>
                </a:solidFill>
                <a:cs typeface="Times New Roman" pitchFamily="18" charset="0"/>
              </a:rPr>
              <a:t>3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683568" y="1196752"/>
            <a:ext cx="7848600" cy="7920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nowledge base K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is true in I if and only if every clause in KB is true in I.</a:t>
            </a:r>
          </a:p>
        </p:txBody>
      </p:sp>
    </p:spTree>
    <p:extLst>
      <p:ext uri="{BB962C8B-B14F-4D97-AF65-F5344CB8AC3E}">
        <p14:creationId xmlns:p14="http://schemas.microsoft.com/office/powerpoint/2010/main" val="16679326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1_Default Design">
      <a:majorFont>
        <a:latin typeface="Verdana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72</TotalTime>
  <Words>2224</Words>
  <Application>Microsoft Office PowerPoint</Application>
  <PresentationFormat>On-screen Show (4:3)</PresentationFormat>
  <Paragraphs>485</Paragraphs>
  <Slides>37</Slides>
  <Notes>29</Notes>
  <HiddenSlides>4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50" baseType="lpstr">
      <vt:lpstr>ＭＳ Ｐゴシック</vt:lpstr>
      <vt:lpstr>Arial</vt:lpstr>
      <vt:lpstr>Arial Unicode MS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3_Default Design</vt:lpstr>
      <vt:lpstr>4_Default Design</vt:lpstr>
      <vt:lpstr>Equation</vt:lpstr>
      <vt:lpstr>PowerPoint Presentation</vt:lpstr>
      <vt:lpstr>PowerPoint Presentation</vt:lpstr>
      <vt:lpstr>PowerPoint Presentation</vt:lpstr>
      <vt:lpstr>Logics in AI (322):  Similar slide to the one for planning</vt:lpstr>
      <vt:lpstr>Relationships between different Logics (better with colors)</vt:lpstr>
      <vt:lpstr>Lecture Overview</vt:lpstr>
      <vt:lpstr>Basic definitions from 322 (Semantics)</vt:lpstr>
      <vt:lpstr>PDC Semantics: Knowledge Base (KB)</vt:lpstr>
      <vt:lpstr>PDC Semantics: Knowledge Base (KB)</vt:lpstr>
      <vt:lpstr>PDC Semantics: Knowledge Base</vt:lpstr>
      <vt:lpstr>Basic definitions from 322 (Semantics)</vt:lpstr>
      <vt:lpstr>Example: Models</vt:lpstr>
      <vt:lpstr>Basic definitions from 322 (Semantics)</vt:lpstr>
      <vt:lpstr>Example: Logical Consequences</vt:lpstr>
      <vt:lpstr>PowerPoint Presentation</vt:lpstr>
      <vt:lpstr>Basic definitions from 322 (Proof Theory)</vt:lpstr>
      <vt:lpstr>(Propositional) Logic: Key ideas</vt:lpstr>
      <vt:lpstr>Lecture Overview</vt:lpstr>
      <vt:lpstr>Relationships between different Logics (better with colors)</vt:lpstr>
      <vt:lpstr>Propositional logic: Syntax</vt:lpstr>
      <vt:lpstr>Propositional logic: Semantics</vt:lpstr>
      <vt:lpstr>Truth tables for connectives</vt:lpstr>
      <vt:lpstr>Truth tables for connectives</vt:lpstr>
      <vt:lpstr>PowerPoint Presentation</vt:lpstr>
      <vt:lpstr>PowerPoint Presentation</vt:lpstr>
      <vt:lpstr>PowerPoint Presentation</vt:lpstr>
      <vt:lpstr>PowerPoint Presentation</vt:lpstr>
      <vt:lpstr>Validity and Satisfiability</vt:lpstr>
      <vt:lpstr>Validity and Satisfiability</vt:lpstr>
      <vt:lpstr>Lecture Overview</vt:lpstr>
      <vt:lpstr>Proof by resolution</vt:lpstr>
      <vt:lpstr>Conjunctive Normal Form (CNF)</vt:lpstr>
      <vt:lpstr>Example: Conversion to CNF</vt:lpstr>
      <vt:lpstr>Example: Conversion to CNF</vt:lpstr>
      <vt:lpstr>Resolution Deduction step</vt:lpstr>
      <vt:lpstr>Learning Goals for today’s class</vt:lpstr>
      <vt:lpstr>Next class Mon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carenini</cp:lastModifiedBy>
  <cp:revision>451</cp:revision>
  <dcterms:created xsi:type="dcterms:W3CDTF">2000-08-26T02:46:38Z</dcterms:created>
  <dcterms:modified xsi:type="dcterms:W3CDTF">2017-10-27T18:16:52Z</dcterms:modified>
</cp:coreProperties>
</file>